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6AC6" w:rsidRDefault="00F2243D" w:rsidP="00F2243D">
      <w:pPr>
        <w:jc w:val="center"/>
      </w:pPr>
      <w:r>
        <w:t xml:space="preserve">Tổng hợp các câu khó toán Quốc Gia các năm 17 - 18 - 19 từ câu 45 - 50 </w:t>
      </w:r>
    </w:p>
    <w:p w:rsidR="00352285" w:rsidRDefault="00F2243D" w:rsidP="00352285">
      <w:pPr>
        <w:spacing w:after="0" w:line="240" w:lineRule="auto"/>
      </w:pPr>
      <w:r>
        <w:t xml:space="preserve">Câu 45 (2017) Trong không gian Oxyz cho mặt cầu </w:t>
      </w:r>
      <w:r w:rsidR="00352285" w:rsidRPr="00F2243D">
        <w:rPr>
          <w:position w:val="-10"/>
        </w:rPr>
        <w:object w:dxaOrig="3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77.85pt;height:18.8pt" o:ole="">
            <v:imagedata r:id="rId5" o:title=""/>
          </v:shape>
          <o:OLEObject Type="Embed" ProgID="Equation.DSMT4" ShapeID="_x0000_i1033" DrawAspect="Content" ObjectID="_1623788330" r:id="rId6"/>
        </w:object>
      </w:r>
      <w:r>
        <w:t>.</w:t>
      </w:r>
      <w:r w:rsidR="00352285" w:rsidRPr="00352285">
        <w:rPr>
          <w:position w:val="-10"/>
        </w:rPr>
        <w:object w:dxaOrig="1180" w:dyaOrig="320">
          <v:shape id="_x0000_i1034" type="#_x0000_t75" style="width:59.1pt;height:16.1pt" o:ole="">
            <v:imagedata r:id="rId7" o:title=""/>
          </v:shape>
          <o:OLEObject Type="Embed" ProgID="Equation.DSMT4" ShapeID="_x0000_i1034" DrawAspect="Content" ObjectID="_1623788331" r:id="rId8"/>
        </w:object>
      </w:r>
      <w:r>
        <w:t xml:space="preserve"> </w:t>
      </w:r>
    </w:p>
    <w:p w:rsidR="00352285" w:rsidRDefault="00352285" w:rsidP="00352285">
      <w:pPr>
        <w:spacing w:after="0" w:line="240" w:lineRule="auto"/>
      </w:pPr>
      <w:r w:rsidRPr="00352285">
        <w:rPr>
          <w:position w:val="-10"/>
        </w:rPr>
        <w:object w:dxaOrig="2040" w:dyaOrig="320">
          <v:shape id="_x0000_i1035" type="#_x0000_t75" style="width:102.1pt;height:16.1pt" o:ole="">
            <v:imagedata r:id="rId9" o:title=""/>
          </v:shape>
          <o:OLEObject Type="Embed" ProgID="Equation.DSMT4" ShapeID="_x0000_i1035" DrawAspect="Content" ObjectID="_1623788332" r:id="rId10"/>
        </w:object>
      </w:r>
      <w:r>
        <w:t>.</w:t>
      </w:r>
      <w:r w:rsidR="00F2243D">
        <w:t xml:space="preserve">Gọi </w:t>
      </w:r>
      <w:r w:rsidR="00F2243D" w:rsidRPr="00F2243D">
        <w:rPr>
          <w:position w:val="-4"/>
        </w:rPr>
        <w:object w:dxaOrig="220" w:dyaOrig="260">
          <v:shape id="_x0000_i1025" type="#_x0000_t75" style="width:10.75pt;height:12.9pt" o:ole="">
            <v:imagedata r:id="rId11" o:title=""/>
          </v:shape>
          <o:OLEObject Type="Embed" ProgID="Equation.DSMT4" ShapeID="_x0000_i1025" DrawAspect="Content" ObjectID="_1623788333" r:id="rId12"/>
        </w:object>
      </w:r>
      <w:r w:rsidR="00F2243D">
        <w:t xml:space="preserve"> là đg thg qua M, thuộc mặt phẳng (P) </w:t>
      </w:r>
      <w:r>
        <w:t xml:space="preserve">và cắt tai hai điểm A, B sao cho AB </w:t>
      </w:r>
    </w:p>
    <w:p w:rsidR="00352285" w:rsidRDefault="00352285" w:rsidP="00352285">
      <w:pPr>
        <w:spacing w:after="0" w:line="240" w:lineRule="auto"/>
      </w:pPr>
      <w:r>
        <w:t xml:space="preserve">nhỏ nhất. Biết </w:t>
      </w:r>
      <w:r w:rsidRPr="00352285">
        <w:rPr>
          <w:position w:val="-4"/>
        </w:rPr>
        <w:object w:dxaOrig="220" w:dyaOrig="260">
          <v:shape id="_x0000_i1026" type="#_x0000_t75" style="width:10.75pt;height:12.9pt" o:ole="">
            <v:imagedata r:id="rId13" o:title=""/>
          </v:shape>
          <o:OLEObject Type="Embed" ProgID="Equation.DSMT4" ShapeID="_x0000_i1026" DrawAspect="Content" ObjectID="_1623788334" r:id="rId14"/>
        </w:object>
      </w:r>
      <w:r>
        <w:t xml:space="preserve">có một vec tơ chỉ phương </w:t>
      </w:r>
      <w:r w:rsidRPr="00352285">
        <w:rPr>
          <w:position w:val="-10"/>
        </w:rPr>
        <w:object w:dxaOrig="1140" w:dyaOrig="320">
          <v:shape id="_x0000_i1027" type="#_x0000_t75" style="width:56.95pt;height:16.1pt" o:ole="">
            <v:imagedata r:id="rId15" o:title=""/>
          </v:shape>
          <o:OLEObject Type="Embed" ProgID="Equation.DSMT4" ShapeID="_x0000_i1027" DrawAspect="Content" ObjectID="_1623788335" r:id="rId16"/>
        </w:object>
      </w:r>
      <w:r>
        <w:t xml:space="preserve">tính </w:t>
      </w:r>
      <w:r w:rsidRPr="00352285">
        <w:rPr>
          <w:position w:val="-6"/>
        </w:rPr>
        <w:object w:dxaOrig="920" w:dyaOrig="279">
          <v:shape id="_x0000_i1028" type="#_x0000_t75" style="width:46.2pt;height:13.95pt" o:ole="">
            <v:imagedata r:id="rId17" o:title=""/>
          </v:shape>
          <o:OLEObject Type="Embed" ProgID="Equation.DSMT4" ShapeID="_x0000_i1028" DrawAspect="Content" ObjectID="_1623788336" r:id="rId18"/>
        </w:object>
      </w:r>
    </w:p>
    <w:p w:rsidR="00F2243D" w:rsidRDefault="00CD1E8D" w:rsidP="00352285">
      <w:pPr>
        <w:spacing w:after="0" w:line="240" w:lineRule="auto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64532662" wp14:editId="64F477F5">
                <wp:simplePos x="0" y="0"/>
                <wp:positionH relativeFrom="column">
                  <wp:posOffset>4817745</wp:posOffset>
                </wp:positionH>
                <wp:positionV relativeFrom="paragraph">
                  <wp:posOffset>198755</wp:posOffset>
                </wp:positionV>
                <wp:extent cx="1920240" cy="1351280"/>
                <wp:effectExtent l="0" t="0" r="0" b="1270"/>
                <wp:wrapNone/>
                <wp:docPr id="30" name="Canvas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5"/>
                        <wps:cNvSpPr>
                          <a:spLocks/>
                        </wps:cNvSpPr>
                        <wps:spPr bwMode="auto">
                          <a:xfrm>
                            <a:off x="637082" y="796984"/>
                            <a:ext cx="672095" cy="113494"/>
                          </a:xfrm>
                          <a:custGeom>
                            <a:avLst/>
                            <a:gdLst>
                              <a:gd name="T0" fmla="*/ 0 w 1593"/>
                              <a:gd name="T1" fmla="*/ 33 h 269"/>
                              <a:gd name="T2" fmla="*/ 23 w 1593"/>
                              <a:gd name="T3" fmla="*/ 67 h 269"/>
                              <a:gd name="T4" fmla="*/ 45 w 1593"/>
                              <a:gd name="T5" fmla="*/ 89 h 269"/>
                              <a:gd name="T6" fmla="*/ 68 w 1593"/>
                              <a:gd name="T7" fmla="*/ 112 h 269"/>
                              <a:gd name="T8" fmla="*/ 90 w 1593"/>
                              <a:gd name="T9" fmla="*/ 123 h 269"/>
                              <a:gd name="T10" fmla="*/ 112 w 1593"/>
                              <a:gd name="T11" fmla="*/ 145 h 269"/>
                              <a:gd name="T12" fmla="*/ 135 w 1593"/>
                              <a:gd name="T13" fmla="*/ 157 h 269"/>
                              <a:gd name="T14" fmla="*/ 169 w 1593"/>
                              <a:gd name="T15" fmla="*/ 168 h 269"/>
                              <a:gd name="T16" fmla="*/ 191 w 1593"/>
                              <a:gd name="T17" fmla="*/ 179 h 269"/>
                              <a:gd name="T18" fmla="*/ 225 w 1593"/>
                              <a:gd name="T19" fmla="*/ 179 h 269"/>
                              <a:gd name="T20" fmla="*/ 247 w 1593"/>
                              <a:gd name="T21" fmla="*/ 190 h 269"/>
                              <a:gd name="T22" fmla="*/ 269 w 1593"/>
                              <a:gd name="T23" fmla="*/ 202 h 269"/>
                              <a:gd name="T24" fmla="*/ 292 w 1593"/>
                              <a:gd name="T25" fmla="*/ 213 h 269"/>
                              <a:gd name="T26" fmla="*/ 326 w 1593"/>
                              <a:gd name="T27" fmla="*/ 213 h 269"/>
                              <a:gd name="T28" fmla="*/ 348 w 1593"/>
                              <a:gd name="T29" fmla="*/ 224 h 269"/>
                              <a:gd name="T30" fmla="*/ 382 w 1593"/>
                              <a:gd name="T31" fmla="*/ 224 h 269"/>
                              <a:gd name="T32" fmla="*/ 404 w 1593"/>
                              <a:gd name="T33" fmla="*/ 235 h 269"/>
                              <a:gd name="T34" fmla="*/ 438 w 1593"/>
                              <a:gd name="T35" fmla="*/ 235 h 269"/>
                              <a:gd name="T36" fmla="*/ 460 w 1593"/>
                              <a:gd name="T37" fmla="*/ 246 h 269"/>
                              <a:gd name="T38" fmla="*/ 494 w 1593"/>
                              <a:gd name="T39" fmla="*/ 246 h 269"/>
                              <a:gd name="T40" fmla="*/ 527 w 1593"/>
                              <a:gd name="T41" fmla="*/ 246 h 269"/>
                              <a:gd name="T42" fmla="*/ 550 w 1593"/>
                              <a:gd name="T43" fmla="*/ 258 h 269"/>
                              <a:gd name="T44" fmla="*/ 583 w 1593"/>
                              <a:gd name="T45" fmla="*/ 258 h 269"/>
                              <a:gd name="T46" fmla="*/ 617 w 1593"/>
                              <a:gd name="T47" fmla="*/ 258 h 269"/>
                              <a:gd name="T48" fmla="*/ 651 w 1593"/>
                              <a:gd name="T49" fmla="*/ 258 h 269"/>
                              <a:gd name="T50" fmla="*/ 673 w 1593"/>
                              <a:gd name="T51" fmla="*/ 269 h 269"/>
                              <a:gd name="T52" fmla="*/ 707 w 1593"/>
                              <a:gd name="T53" fmla="*/ 269 h 269"/>
                              <a:gd name="T54" fmla="*/ 740 w 1593"/>
                              <a:gd name="T55" fmla="*/ 269 h 269"/>
                              <a:gd name="T56" fmla="*/ 774 w 1593"/>
                              <a:gd name="T57" fmla="*/ 269 h 269"/>
                              <a:gd name="T58" fmla="*/ 808 w 1593"/>
                              <a:gd name="T59" fmla="*/ 269 h 269"/>
                              <a:gd name="T60" fmla="*/ 841 w 1593"/>
                              <a:gd name="T61" fmla="*/ 269 h 269"/>
                              <a:gd name="T62" fmla="*/ 875 w 1593"/>
                              <a:gd name="T63" fmla="*/ 269 h 269"/>
                              <a:gd name="T64" fmla="*/ 909 w 1593"/>
                              <a:gd name="T65" fmla="*/ 269 h 269"/>
                              <a:gd name="T66" fmla="*/ 931 w 1593"/>
                              <a:gd name="T67" fmla="*/ 258 h 269"/>
                              <a:gd name="T68" fmla="*/ 965 w 1593"/>
                              <a:gd name="T69" fmla="*/ 258 h 269"/>
                              <a:gd name="T70" fmla="*/ 998 w 1593"/>
                              <a:gd name="T71" fmla="*/ 258 h 269"/>
                              <a:gd name="T72" fmla="*/ 1032 w 1593"/>
                              <a:gd name="T73" fmla="*/ 258 h 269"/>
                              <a:gd name="T74" fmla="*/ 1054 w 1593"/>
                              <a:gd name="T75" fmla="*/ 246 h 269"/>
                              <a:gd name="T76" fmla="*/ 1088 w 1593"/>
                              <a:gd name="T77" fmla="*/ 246 h 269"/>
                              <a:gd name="T78" fmla="*/ 1122 w 1593"/>
                              <a:gd name="T79" fmla="*/ 246 h 269"/>
                              <a:gd name="T80" fmla="*/ 1144 w 1593"/>
                              <a:gd name="T81" fmla="*/ 235 h 269"/>
                              <a:gd name="T82" fmla="*/ 1178 w 1593"/>
                              <a:gd name="T83" fmla="*/ 235 h 269"/>
                              <a:gd name="T84" fmla="*/ 1200 w 1593"/>
                              <a:gd name="T85" fmla="*/ 224 h 269"/>
                              <a:gd name="T86" fmla="*/ 1234 w 1593"/>
                              <a:gd name="T87" fmla="*/ 224 h 269"/>
                              <a:gd name="T88" fmla="*/ 1256 w 1593"/>
                              <a:gd name="T89" fmla="*/ 213 h 269"/>
                              <a:gd name="T90" fmla="*/ 1290 w 1593"/>
                              <a:gd name="T91" fmla="*/ 213 h 269"/>
                              <a:gd name="T92" fmla="*/ 1312 w 1593"/>
                              <a:gd name="T93" fmla="*/ 202 h 269"/>
                              <a:gd name="T94" fmla="*/ 1335 w 1593"/>
                              <a:gd name="T95" fmla="*/ 190 h 269"/>
                              <a:gd name="T96" fmla="*/ 1368 w 1593"/>
                              <a:gd name="T97" fmla="*/ 190 h 269"/>
                              <a:gd name="T98" fmla="*/ 1391 w 1593"/>
                              <a:gd name="T99" fmla="*/ 179 h 269"/>
                              <a:gd name="T100" fmla="*/ 1413 w 1593"/>
                              <a:gd name="T101" fmla="*/ 168 h 269"/>
                              <a:gd name="T102" fmla="*/ 1447 w 1593"/>
                              <a:gd name="T103" fmla="*/ 157 h 269"/>
                              <a:gd name="T104" fmla="*/ 1469 w 1593"/>
                              <a:gd name="T105" fmla="*/ 145 h 269"/>
                              <a:gd name="T106" fmla="*/ 1492 w 1593"/>
                              <a:gd name="T107" fmla="*/ 134 h 269"/>
                              <a:gd name="T108" fmla="*/ 1514 w 1593"/>
                              <a:gd name="T109" fmla="*/ 112 h 269"/>
                              <a:gd name="T110" fmla="*/ 1548 w 1593"/>
                              <a:gd name="T111" fmla="*/ 101 h 269"/>
                              <a:gd name="T112" fmla="*/ 1570 w 1593"/>
                              <a:gd name="T113" fmla="*/ 78 h 269"/>
                              <a:gd name="T114" fmla="*/ 1582 w 1593"/>
                              <a:gd name="T115" fmla="*/ 45 h 269"/>
                              <a:gd name="T116" fmla="*/ 1593 w 1593"/>
                              <a:gd name="T117" fmla="*/ 0 h 2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1593" h="269">
                                <a:moveTo>
                                  <a:pt x="0" y="0"/>
                                </a:moveTo>
                                <a:lnTo>
                                  <a:pt x="0" y="22"/>
                                </a:lnTo>
                                <a:lnTo>
                                  <a:pt x="0" y="33"/>
                                </a:lnTo>
                                <a:lnTo>
                                  <a:pt x="12" y="45"/>
                                </a:lnTo>
                                <a:lnTo>
                                  <a:pt x="12" y="56"/>
                                </a:lnTo>
                                <a:lnTo>
                                  <a:pt x="23" y="67"/>
                                </a:lnTo>
                                <a:lnTo>
                                  <a:pt x="23" y="78"/>
                                </a:lnTo>
                                <a:lnTo>
                                  <a:pt x="34" y="78"/>
                                </a:lnTo>
                                <a:lnTo>
                                  <a:pt x="45" y="89"/>
                                </a:lnTo>
                                <a:lnTo>
                                  <a:pt x="45" y="101"/>
                                </a:lnTo>
                                <a:lnTo>
                                  <a:pt x="56" y="101"/>
                                </a:lnTo>
                                <a:lnTo>
                                  <a:pt x="68" y="112"/>
                                </a:lnTo>
                                <a:lnTo>
                                  <a:pt x="79" y="112"/>
                                </a:lnTo>
                                <a:lnTo>
                                  <a:pt x="79" y="123"/>
                                </a:lnTo>
                                <a:lnTo>
                                  <a:pt x="90" y="123"/>
                                </a:lnTo>
                                <a:lnTo>
                                  <a:pt x="101" y="134"/>
                                </a:lnTo>
                                <a:lnTo>
                                  <a:pt x="112" y="134"/>
                                </a:lnTo>
                                <a:lnTo>
                                  <a:pt x="112" y="145"/>
                                </a:lnTo>
                                <a:lnTo>
                                  <a:pt x="124" y="145"/>
                                </a:lnTo>
                                <a:lnTo>
                                  <a:pt x="135" y="145"/>
                                </a:lnTo>
                                <a:lnTo>
                                  <a:pt x="135" y="157"/>
                                </a:lnTo>
                                <a:lnTo>
                                  <a:pt x="146" y="157"/>
                                </a:lnTo>
                                <a:lnTo>
                                  <a:pt x="157" y="157"/>
                                </a:lnTo>
                                <a:lnTo>
                                  <a:pt x="169" y="168"/>
                                </a:lnTo>
                                <a:lnTo>
                                  <a:pt x="180" y="168"/>
                                </a:lnTo>
                                <a:lnTo>
                                  <a:pt x="191" y="168"/>
                                </a:lnTo>
                                <a:lnTo>
                                  <a:pt x="191" y="179"/>
                                </a:lnTo>
                                <a:lnTo>
                                  <a:pt x="202" y="179"/>
                                </a:lnTo>
                                <a:lnTo>
                                  <a:pt x="213" y="179"/>
                                </a:lnTo>
                                <a:lnTo>
                                  <a:pt x="225" y="179"/>
                                </a:lnTo>
                                <a:lnTo>
                                  <a:pt x="225" y="190"/>
                                </a:lnTo>
                                <a:lnTo>
                                  <a:pt x="236" y="190"/>
                                </a:lnTo>
                                <a:lnTo>
                                  <a:pt x="247" y="190"/>
                                </a:lnTo>
                                <a:lnTo>
                                  <a:pt x="258" y="190"/>
                                </a:lnTo>
                                <a:lnTo>
                                  <a:pt x="258" y="202"/>
                                </a:lnTo>
                                <a:lnTo>
                                  <a:pt x="269" y="202"/>
                                </a:lnTo>
                                <a:lnTo>
                                  <a:pt x="281" y="202"/>
                                </a:lnTo>
                                <a:lnTo>
                                  <a:pt x="292" y="202"/>
                                </a:lnTo>
                                <a:lnTo>
                                  <a:pt x="292" y="213"/>
                                </a:lnTo>
                                <a:lnTo>
                                  <a:pt x="303" y="213"/>
                                </a:lnTo>
                                <a:lnTo>
                                  <a:pt x="314" y="213"/>
                                </a:lnTo>
                                <a:lnTo>
                                  <a:pt x="326" y="213"/>
                                </a:lnTo>
                                <a:lnTo>
                                  <a:pt x="337" y="213"/>
                                </a:lnTo>
                                <a:lnTo>
                                  <a:pt x="337" y="224"/>
                                </a:lnTo>
                                <a:lnTo>
                                  <a:pt x="348" y="224"/>
                                </a:lnTo>
                                <a:lnTo>
                                  <a:pt x="359" y="224"/>
                                </a:lnTo>
                                <a:lnTo>
                                  <a:pt x="370" y="224"/>
                                </a:lnTo>
                                <a:lnTo>
                                  <a:pt x="382" y="224"/>
                                </a:lnTo>
                                <a:lnTo>
                                  <a:pt x="393" y="224"/>
                                </a:lnTo>
                                <a:lnTo>
                                  <a:pt x="393" y="235"/>
                                </a:lnTo>
                                <a:lnTo>
                                  <a:pt x="404" y="235"/>
                                </a:lnTo>
                                <a:lnTo>
                                  <a:pt x="415" y="235"/>
                                </a:lnTo>
                                <a:lnTo>
                                  <a:pt x="426" y="235"/>
                                </a:lnTo>
                                <a:lnTo>
                                  <a:pt x="438" y="235"/>
                                </a:lnTo>
                                <a:lnTo>
                                  <a:pt x="449" y="235"/>
                                </a:lnTo>
                                <a:lnTo>
                                  <a:pt x="449" y="246"/>
                                </a:lnTo>
                                <a:lnTo>
                                  <a:pt x="460" y="246"/>
                                </a:lnTo>
                                <a:lnTo>
                                  <a:pt x="471" y="246"/>
                                </a:lnTo>
                                <a:lnTo>
                                  <a:pt x="483" y="246"/>
                                </a:lnTo>
                                <a:lnTo>
                                  <a:pt x="494" y="246"/>
                                </a:lnTo>
                                <a:lnTo>
                                  <a:pt x="505" y="246"/>
                                </a:lnTo>
                                <a:lnTo>
                                  <a:pt x="516" y="246"/>
                                </a:lnTo>
                                <a:lnTo>
                                  <a:pt x="527" y="246"/>
                                </a:lnTo>
                                <a:lnTo>
                                  <a:pt x="539" y="246"/>
                                </a:lnTo>
                                <a:lnTo>
                                  <a:pt x="539" y="258"/>
                                </a:lnTo>
                                <a:lnTo>
                                  <a:pt x="550" y="258"/>
                                </a:lnTo>
                                <a:lnTo>
                                  <a:pt x="561" y="258"/>
                                </a:lnTo>
                                <a:lnTo>
                                  <a:pt x="572" y="258"/>
                                </a:lnTo>
                                <a:lnTo>
                                  <a:pt x="583" y="258"/>
                                </a:lnTo>
                                <a:lnTo>
                                  <a:pt x="595" y="258"/>
                                </a:lnTo>
                                <a:lnTo>
                                  <a:pt x="606" y="258"/>
                                </a:lnTo>
                                <a:lnTo>
                                  <a:pt x="617" y="258"/>
                                </a:lnTo>
                                <a:lnTo>
                                  <a:pt x="628" y="258"/>
                                </a:lnTo>
                                <a:lnTo>
                                  <a:pt x="640" y="258"/>
                                </a:lnTo>
                                <a:lnTo>
                                  <a:pt x="651" y="258"/>
                                </a:lnTo>
                                <a:lnTo>
                                  <a:pt x="662" y="258"/>
                                </a:lnTo>
                                <a:lnTo>
                                  <a:pt x="673" y="258"/>
                                </a:lnTo>
                                <a:lnTo>
                                  <a:pt x="673" y="269"/>
                                </a:lnTo>
                                <a:lnTo>
                                  <a:pt x="684" y="269"/>
                                </a:lnTo>
                                <a:lnTo>
                                  <a:pt x="696" y="269"/>
                                </a:lnTo>
                                <a:lnTo>
                                  <a:pt x="707" y="269"/>
                                </a:lnTo>
                                <a:lnTo>
                                  <a:pt x="718" y="269"/>
                                </a:lnTo>
                                <a:lnTo>
                                  <a:pt x="729" y="269"/>
                                </a:lnTo>
                                <a:lnTo>
                                  <a:pt x="740" y="269"/>
                                </a:lnTo>
                                <a:lnTo>
                                  <a:pt x="752" y="269"/>
                                </a:lnTo>
                                <a:lnTo>
                                  <a:pt x="763" y="269"/>
                                </a:lnTo>
                                <a:lnTo>
                                  <a:pt x="774" y="269"/>
                                </a:lnTo>
                                <a:lnTo>
                                  <a:pt x="785" y="269"/>
                                </a:lnTo>
                                <a:lnTo>
                                  <a:pt x="797" y="269"/>
                                </a:lnTo>
                                <a:lnTo>
                                  <a:pt x="808" y="269"/>
                                </a:lnTo>
                                <a:lnTo>
                                  <a:pt x="819" y="269"/>
                                </a:lnTo>
                                <a:lnTo>
                                  <a:pt x="830" y="269"/>
                                </a:lnTo>
                                <a:lnTo>
                                  <a:pt x="841" y="269"/>
                                </a:lnTo>
                                <a:lnTo>
                                  <a:pt x="853" y="269"/>
                                </a:lnTo>
                                <a:lnTo>
                                  <a:pt x="864" y="269"/>
                                </a:lnTo>
                                <a:lnTo>
                                  <a:pt x="875" y="269"/>
                                </a:lnTo>
                                <a:lnTo>
                                  <a:pt x="886" y="269"/>
                                </a:lnTo>
                                <a:lnTo>
                                  <a:pt x="897" y="269"/>
                                </a:lnTo>
                                <a:lnTo>
                                  <a:pt x="909" y="269"/>
                                </a:lnTo>
                                <a:lnTo>
                                  <a:pt x="920" y="269"/>
                                </a:lnTo>
                                <a:lnTo>
                                  <a:pt x="920" y="258"/>
                                </a:lnTo>
                                <a:lnTo>
                                  <a:pt x="931" y="258"/>
                                </a:lnTo>
                                <a:lnTo>
                                  <a:pt x="942" y="258"/>
                                </a:lnTo>
                                <a:lnTo>
                                  <a:pt x="954" y="258"/>
                                </a:lnTo>
                                <a:lnTo>
                                  <a:pt x="965" y="258"/>
                                </a:lnTo>
                                <a:lnTo>
                                  <a:pt x="976" y="258"/>
                                </a:lnTo>
                                <a:lnTo>
                                  <a:pt x="987" y="258"/>
                                </a:lnTo>
                                <a:lnTo>
                                  <a:pt x="998" y="258"/>
                                </a:lnTo>
                                <a:lnTo>
                                  <a:pt x="1010" y="258"/>
                                </a:lnTo>
                                <a:lnTo>
                                  <a:pt x="1021" y="258"/>
                                </a:lnTo>
                                <a:lnTo>
                                  <a:pt x="1032" y="258"/>
                                </a:lnTo>
                                <a:lnTo>
                                  <a:pt x="1043" y="258"/>
                                </a:lnTo>
                                <a:lnTo>
                                  <a:pt x="1054" y="258"/>
                                </a:lnTo>
                                <a:lnTo>
                                  <a:pt x="1054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8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11" y="246"/>
                                </a:lnTo>
                                <a:lnTo>
                                  <a:pt x="1122" y="246"/>
                                </a:lnTo>
                                <a:lnTo>
                                  <a:pt x="1133" y="246"/>
                                </a:lnTo>
                                <a:lnTo>
                                  <a:pt x="1144" y="246"/>
                                </a:lnTo>
                                <a:lnTo>
                                  <a:pt x="1144" y="235"/>
                                </a:lnTo>
                                <a:lnTo>
                                  <a:pt x="1155" y="235"/>
                                </a:lnTo>
                                <a:lnTo>
                                  <a:pt x="1167" y="235"/>
                                </a:lnTo>
                                <a:lnTo>
                                  <a:pt x="1178" y="235"/>
                                </a:lnTo>
                                <a:lnTo>
                                  <a:pt x="1189" y="235"/>
                                </a:lnTo>
                                <a:lnTo>
                                  <a:pt x="1200" y="235"/>
                                </a:lnTo>
                                <a:lnTo>
                                  <a:pt x="1200" y="224"/>
                                </a:lnTo>
                                <a:lnTo>
                                  <a:pt x="1211" y="224"/>
                                </a:lnTo>
                                <a:lnTo>
                                  <a:pt x="1223" y="224"/>
                                </a:lnTo>
                                <a:lnTo>
                                  <a:pt x="1234" y="224"/>
                                </a:lnTo>
                                <a:lnTo>
                                  <a:pt x="1245" y="224"/>
                                </a:lnTo>
                                <a:lnTo>
                                  <a:pt x="1256" y="224"/>
                                </a:lnTo>
                                <a:lnTo>
                                  <a:pt x="1256" y="213"/>
                                </a:lnTo>
                                <a:lnTo>
                                  <a:pt x="1268" y="213"/>
                                </a:lnTo>
                                <a:lnTo>
                                  <a:pt x="1279" y="213"/>
                                </a:lnTo>
                                <a:lnTo>
                                  <a:pt x="1290" y="213"/>
                                </a:lnTo>
                                <a:lnTo>
                                  <a:pt x="1301" y="213"/>
                                </a:lnTo>
                                <a:lnTo>
                                  <a:pt x="1301" y="202"/>
                                </a:lnTo>
                                <a:lnTo>
                                  <a:pt x="1312" y="202"/>
                                </a:lnTo>
                                <a:lnTo>
                                  <a:pt x="1324" y="202"/>
                                </a:lnTo>
                                <a:lnTo>
                                  <a:pt x="1335" y="202"/>
                                </a:lnTo>
                                <a:lnTo>
                                  <a:pt x="1335" y="190"/>
                                </a:lnTo>
                                <a:lnTo>
                                  <a:pt x="1346" y="190"/>
                                </a:lnTo>
                                <a:lnTo>
                                  <a:pt x="1357" y="190"/>
                                </a:lnTo>
                                <a:lnTo>
                                  <a:pt x="1368" y="190"/>
                                </a:lnTo>
                                <a:lnTo>
                                  <a:pt x="1368" y="179"/>
                                </a:lnTo>
                                <a:lnTo>
                                  <a:pt x="1380" y="179"/>
                                </a:lnTo>
                                <a:lnTo>
                                  <a:pt x="1391" y="179"/>
                                </a:lnTo>
                                <a:lnTo>
                                  <a:pt x="1402" y="179"/>
                                </a:lnTo>
                                <a:lnTo>
                                  <a:pt x="1402" y="168"/>
                                </a:lnTo>
                                <a:lnTo>
                                  <a:pt x="1413" y="168"/>
                                </a:lnTo>
                                <a:lnTo>
                                  <a:pt x="1425" y="168"/>
                                </a:lnTo>
                                <a:lnTo>
                                  <a:pt x="1436" y="157"/>
                                </a:lnTo>
                                <a:lnTo>
                                  <a:pt x="1447" y="157"/>
                                </a:lnTo>
                                <a:lnTo>
                                  <a:pt x="1458" y="157"/>
                                </a:lnTo>
                                <a:lnTo>
                                  <a:pt x="1458" y="145"/>
                                </a:lnTo>
                                <a:lnTo>
                                  <a:pt x="1469" y="145"/>
                                </a:lnTo>
                                <a:lnTo>
                                  <a:pt x="1481" y="145"/>
                                </a:lnTo>
                                <a:lnTo>
                                  <a:pt x="1481" y="134"/>
                                </a:lnTo>
                                <a:lnTo>
                                  <a:pt x="1492" y="134"/>
                                </a:lnTo>
                                <a:lnTo>
                                  <a:pt x="1503" y="123"/>
                                </a:lnTo>
                                <a:lnTo>
                                  <a:pt x="1514" y="123"/>
                                </a:lnTo>
                                <a:lnTo>
                                  <a:pt x="1514" y="112"/>
                                </a:lnTo>
                                <a:lnTo>
                                  <a:pt x="1525" y="112"/>
                                </a:lnTo>
                                <a:lnTo>
                                  <a:pt x="1537" y="101"/>
                                </a:lnTo>
                                <a:lnTo>
                                  <a:pt x="1548" y="101"/>
                                </a:lnTo>
                                <a:lnTo>
                                  <a:pt x="1548" y="89"/>
                                </a:lnTo>
                                <a:lnTo>
                                  <a:pt x="1559" y="78"/>
                                </a:lnTo>
                                <a:lnTo>
                                  <a:pt x="1570" y="78"/>
                                </a:lnTo>
                                <a:lnTo>
                                  <a:pt x="1570" y="67"/>
                                </a:lnTo>
                                <a:lnTo>
                                  <a:pt x="1582" y="56"/>
                                </a:lnTo>
                                <a:lnTo>
                                  <a:pt x="1582" y="45"/>
                                </a:lnTo>
                                <a:lnTo>
                                  <a:pt x="1593" y="33"/>
                                </a:lnTo>
                                <a:lnTo>
                                  <a:pt x="1593" y="22"/>
                                </a:lnTo>
                                <a:lnTo>
                                  <a:pt x="1593" y="0"/>
                                </a:lnTo>
                              </a:path>
                            </a:pathLst>
                          </a:custGeom>
                          <a:noFill/>
                          <a:ln w="11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60710" tIns="30357" rIns="60710" bIns="30357" anchor="t" anchorCtr="0" upright="1">
                          <a:noAutofit/>
                        </wps:bodyPr>
                      </wps:wsp>
                      <wps:wsp>
                        <wps:cNvPr id="2" name="Freeform 6"/>
                        <wps:cNvSpPr>
                          <a:spLocks/>
                        </wps:cNvSpPr>
                        <wps:spPr bwMode="auto">
                          <a:xfrm>
                            <a:off x="637082" y="683070"/>
                            <a:ext cx="672095" cy="113914"/>
                          </a:xfrm>
                          <a:custGeom>
                            <a:avLst/>
                            <a:gdLst>
                              <a:gd name="T0" fmla="*/ 0 w 1593"/>
                              <a:gd name="T1" fmla="*/ 236 h 270"/>
                              <a:gd name="T2" fmla="*/ 23 w 1593"/>
                              <a:gd name="T3" fmla="*/ 202 h 270"/>
                              <a:gd name="T4" fmla="*/ 45 w 1593"/>
                              <a:gd name="T5" fmla="*/ 180 h 270"/>
                              <a:gd name="T6" fmla="*/ 68 w 1593"/>
                              <a:gd name="T7" fmla="*/ 157 h 270"/>
                              <a:gd name="T8" fmla="*/ 90 w 1593"/>
                              <a:gd name="T9" fmla="*/ 146 h 270"/>
                              <a:gd name="T10" fmla="*/ 112 w 1593"/>
                              <a:gd name="T11" fmla="*/ 124 h 270"/>
                              <a:gd name="T12" fmla="*/ 135 w 1593"/>
                              <a:gd name="T13" fmla="*/ 113 h 270"/>
                              <a:gd name="T14" fmla="*/ 169 w 1593"/>
                              <a:gd name="T15" fmla="*/ 101 h 270"/>
                              <a:gd name="T16" fmla="*/ 191 w 1593"/>
                              <a:gd name="T17" fmla="*/ 90 h 270"/>
                              <a:gd name="T18" fmla="*/ 225 w 1593"/>
                              <a:gd name="T19" fmla="*/ 90 h 270"/>
                              <a:gd name="T20" fmla="*/ 247 w 1593"/>
                              <a:gd name="T21" fmla="*/ 79 h 270"/>
                              <a:gd name="T22" fmla="*/ 269 w 1593"/>
                              <a:gd name="T23" fmla="*/ 68 h 270"/>
                              <a:gd name="T24" fmla="*/ 292 w 1593"/>
                              <a:gd name="T25" fmla="*/ 57 h 270"/>
                              <a:gd name="T26" fmla="*/ 326 w 1593"/>
                              <a:gd name="T27" fmla="*/ 57 h 270"/>
                              <a:gd name="T28" fmla="*/ 348 w 1593"/>
                              <a:gd name="T29" fmla="*/ 45 h 270"/>
                              <a:gd name="T30" fmla="*/ 382 w 1593"/>
                              <a:gd name="T31" fmla="*/ 45 h 270"/>
                              <a:gd name="T32" fmla="*/ 404 w 1593"/>
                              <a:gd name="T33" fmla="*/ 34 h 270"/>
                              <a:gd name="T34" fmla="*/ 438 w 1593"/>
                              <a:gd name="T35" fmla="*/ 34 h 270"/>
                              <a:gd name="T36" fmla="*/ 460 w 1593"/>
                              <a:gd name="T37" fmla="*/ 23 h 270"/>
                              <a:gd name="T38" fmla="*/ 494 w 1593"/>
                              <a:gd name="T39" fmla="*/ 23 h 270"/>
                              <a:gd name="T40" fmla="*/ 527 w 1593"/>
                              <a:gd name="T41" fmla="*/ 23 h 270"/>
                              <a:gd name="T42" fmla="*/ 550 w 1593"/>
                              <a:gd name="T43" fmla="*/ 12 h 270"/>
                              <a:gd name="T44" fmla="*/ 583 w 1593"/>
                              <a:gd name="T45" fmla="*/ 12 h 270"/>
                              <a:gd name="T46" fmla="*/ 617 w 1593"/>
                              <a:gd name="T47" fmla="*/ 12 h 270"/>
                              <a:gd name="T48" fmla="*/ 651 w 1593"/>
                              <a:gd name="T49" fmla="*/ 12 h 270"/>
                              <a:gd name="T50" fmla="*/ 673 w 1593"/>
                              <a:gd name="T51" fmla="*/ 0 h 270"/>
                              <a:gd name="T52" fmla="*/ 707 w 1593"/>
                              <a:gd name="T53" fmla="*/ 0 h 270"/>
                              <a:gd name="T54" fmla="*/ 740 w 1593"/>
                              <a:gd name="T55" fmla="*/ 0 h 270"/>
                              <a:gd name="T56" fmla="*/ 774 w 1593"/>
                              <a:gd name="T57" fmla="*/ 0 h 270"/>
                              <a:gd name="T58" fmla="*/ 808 w 1593"/>
                              <a:gd name="T59" fmla="*/ 0 h 270"/>
                              <a:gd name="T60" fmla="*/ 841 w 1593"/>
                              <a:gd name="T61" fmla="*/ 0 h 270"/>
                              <a:gd name="T62" fmla="*/ 875 w 1593"/>
                              <a:gd name="T63" fmla="*/ 0 h 270"/>
                              <a:gd name="T64" fmla="*/ 909 w 1593"/>
                              <a:gd name="T65" fmla="*/ 0 h 270"/>
                              <a:gd name="T66" fmla="*/ 931 w 1593"/>
                              <a:gd name="T67" fmla="*/ 12 h 270"/>
                              <a:gd name="T68" fmla="*/ 965 w 1593"/>
                              <a:gd name="T69" fmla="*/ 12 h 270"/>
                              <a:gd name="T70" fmla="*/ 998 w 1593"/>
                              <a:gd name="T71" fmla="*/ 12 h 270"/>
                              <a:gd name="T72" fmla="*/ 1032 w 1593"/>
                              <a:gd name="T73" fmla="*/ 12 h 270"/>
                              <a:gd name="T74" fmla="*/ 1054 w 1593"/>
                              <a:gd name="T75" fmla="*/ 23 h 270"/>
                              <a:gd name="T76" fmla="*/ 1088 w 1593"/>
                              <a:gd name="T77" fmla="*/ 23 h 270"/>
                              <a:gd name="T78" fmla="*/ 1122 w 1593"/>
                              <a:gd name="T79" fmla="*/ 23 h 270"/>
                              <a:gd name="T80" fmla="*/ 1144 w 1593"/>
                              <a:gd name="T81" fmla="*/ 34 h 270"/>
                              <a:gd name="T82" fmla="*/ 1178 w 1593"/>
                              <a:gd name="T83" fmla="*/ 34 h 270"/>
                              <a:gd name="T84" fmla="*/ 1200 w 1593"/>
                              <a:gd name="T85" fmla="*/ 45 h 270"/>
                              <a:gd name="T86" fmla="*/ 1234 w 1593"/>
                              <a:gd name="T87" fmla="*/ 45 h 270"/>
                              <a:gd name="T88" fmla="*/ 1256 w 1593"/>
                              <a:gd name="T89" fmla="*/ 57 h 270"/>
                              <a:gd name="T90" fmla="*/ 1290 w 1593"/>
                              <a:gd name="T91" fmla="*/ 57 h 270"/>
                              <a:gd name="T92" fmla="*/ 1312 w 1593"/>
                              <a:gd name="T93" fmla="*/ 68 h 270"/>
                              <a:gd name="T94" fmla="*/ 1335 w 1593"/>
                              <a:gd name="T95" fmla="*/ 79 h 270"/>
                              <a:gd name="T96" fmla="*/ 1368 w 1593"/>
                              <a:gd name="T97" fmla="*/ 79 h 270"/>
                              <a:gd name="T98" fmla="*/ 1391 w 1593"/>
                              <a:gd name="T99" fmla="*/ 90 h 270"/>
                              <a:gd name="T100" fmla="*/ 1413 w 1593"/>
                              <a:gd name="T101" fmla="*/ 101 h 270"/>
                              <a:gd name="T102" fmla="*/ 1447 w 1593"/>
                              <a:gd name="T103" fmla="*/ 113 h 270"/>
                              <a:gd name="T104" fmla="*/ 1469 w 1593"/>
                              <a:gd name="T105" fmla="*/ 124 h 270"/>
                              <a:gd name="T106" fmla="*/ 1492 w 1593"/>
                              <a:gd name="T107" fmla="*/ 135 h 270"/>
                              <a:gd name="T108" fmla="*/ 1514 w 1593"/>
                              <a:gd name="T109" fmla="*/ 157 h 270"/>
                              <a:gd name="T110" fmla="*/ 1548 w 1593"/>
                              <a:gd name="T111" fmla="*/ 169 h 270"/>
                              <a:gd name="T112" fmla="*/ 1570 w 1593"/>
                              <a:gd name="T113" fmla="*/ 191 h 270"/>
                              <a:gd name="T114" fmla="*/ 1582 w 1593"/>
                              <a:gd name="T115" fmla="*/ 225 h 270"/>
                              <a:gd name="T116" fmla="*/ 1593 w 1593"/>
                              <a:gd name="T117" fmla="*/ 27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1593" h="270">
                                <a:moveTo>
                                  <a:pt x="0" y="270"/>
                                </a:moveTo>
                                <a:lnTo>
                                  <a:pt x="0" y="247"/>
                                </a:lnTo>
                                <a:lnTo>
                                  <a:pt x="0" y="236"/>
                                </a:lnTo>
                                <a:lnTo>
                                  <a:pt x="12" y="225"/>
                                </a:lnTo>
                                <a:lnTo>
                                  <a:pt x="12" y="214"/>
                                </a:lnTo>
                                <a:lnTo>
                                  <a:pt x="23" y="202"/>
                                </a:lnTo>
                                <a:lnTo>
                                  <a:pt x="23" y="191"/>
                                </a:lnTo>
                                <a:lnTo>
                                  <a:pt x="34" y="191"/>
                                </a:lnTo>
                                <a:lnTo>
                                  <a:pt x="45" y="180"/>
                                </a:lnTo>
                                <a:lnTo>
                                  <a:pt x="45" y="169"/>
                                </a:lnTo>
                                <a:lnTo>
                                  <a:pt x="56" y="169"/>
                                </a:lnTo>
                                <a:lnTo>
                                  <a:pt x="68" y="157"/>
                                </a:lnTo>
                                <a:lnTo>
                                  <a:pt x="79" y="157"/>
                                </a:lnTo>
                                <a:lnTo>
                                  <a:pt x="79" y="146"/>
                                </a:lnTo>
                                <a:lnTo>
                                  <a:pt x="90" y="146"/>
                                </a:lnTo>
                                <a:lnTo>
                                  <a:pt x="101" y="135"/>
                                </a:lnTo>
                                <a:lnTo>
                                  <a:pt x="112" y="135"/>
                                </a:lnTo>
                                <a:lnTo>
                                  <a:pt x="112" y="124"/>
                                </a:lnTo>
                                <a:lnTo>
                                  <a:pt x="124" y="124"/>
                                </a:lnTo>
                                <a:lnTo>
                                  <a:pt x="135" y="124"/>
                                </a:lnTo>
                                <a:lnTo>
                                  <a:pt x="135" y="113"/>
                                </a:lnTo>
                                <a:lnTo>
                                  <a:pt x="146" y="113"/>
                                </a:lnTo>
                                <a:lnTo>
                                  <a:pt x="157" y="113"/>
                                </a:lnTo>
                                <a:lnTo>
                                  <a:pt x="169" y="101"/>
                                </a:lnTo>
                                <a:lnTo>
                                  <a:pt x="180" y="101"/>
                                </a:lnTo>
                                <a:lnTo>
                                  <a:pt x="191" y="101"/>
                                </a:lnTo>
                                <a:lnTo>
                                  <a:pt x="191" y="90"/>
                                </a:lnTo>
                                <a:lnTo>
                                  <a:pt x="202" y="90"/>
                                </a:lnTo>
                                <a:lnTo>
                                  <a:pt x="213" y="90"/>
                                </a:lnTo>
                                <a:lnTo>
                                  <a:pt x="225" y="90"/>
                                </a:lnTo>
                                <a:lnTo>
                                  <a:pt x="225" y="79"/>
                                </a:lnTo>
                                <a:lnTo>
                                  <a:pt x="236" y="79"/>
                                </a:lnTo>
                                <a:lnTo>
                                  <a:pt x="247" y="79"/>
                                </a:lnTo>
                                <a:lnTo>
                                  <a:pt x="258" y="79"/>
                                </a:lnTo>
                                <a:lnTo>
                                  <a:pt x="258" y="68"/>
                                </a:lnTo>
                                <a:lnTo>
                                  <a:pt x="269" y="68"/>
                                </a:lnTo>
                                <a:lnTo>
                                  <a:pt x="281" y="68"/>
                                </a:lnTo>
                                <a:lnTo>
                                  <a:pt x="292" y="68"/>
                                </a:lnTo>
                                <a:lnTo>
                                  <a:pt x="292" y="57"/>
                                </a:lnTo>
                                <a:lnTo>
                                  <a:pt x="303" y="57"/>
                                </a:lnTo>
                                <a:lnTo>
                                  <a:pt x="314" y="57"/>
                                </a:lnTo>
                                <a:lnTo>
                                  <a:pt x="326" y="57"/>
                                </a:lnTo>
                                <a:lnTo>
                                  <a:pt x="337" y="57"/>
                                </a:lnTo>
                                <a:lnTo>
                                  <a:pt x="337" y="45"/>
                                </a:lnTo>
                                <a:lnTo>
                                  <a:pt x="348" y="45"/>
                                </a:lnTo>
                                <a:lnTo>
                                  <a:pt x="359" y="45"/>
                                </a:lnTo>
                                <a:lnTo>
                                  <a:pt x="370" y="45"/>
                                </a:lnTo>
                                <a:lnTo>
                                  <a:pt x="382" y="45"/>
                                </a:lnTo>
                                <a:lnTo>
                                  <a:pt x="393" y="45"/>
                                </a:lnTo>
                                <a:lnTo>
                                  <a:pt x="393" y="34"/>
                                </a:lnTo>
                                <a:lnTo>
                                  <a:pt x="404" y="34"/>
                                </a:lnTo>
                                <a:lnTo>
                                  <a:pt x="415" y="34"/>
                                </a:lnTo>
                                <a:lnTo>
                                  <a:pt x="426" y="34"/>
                                </a:lnTo>
                                <a:lnTo>
                                  <a:pt x="438" y="34"/>
                                </a:lnTo>
                                <a:lnTo>
                                  <a:pt x="449" y="34"/>
                                </a:lnTo>
                                <a:lnTo>
                                  <a:pt x="449" y="23"/>
                                </a:lnTo>
                                <a:lnTo>
                                  <a:pt x="460" y="23"/>
                                </a:lnTo>
                                <a:lnTo>
                                  <a:pt x="471" y="23"/>
                                </a:lnTo>
                                <a:lnTo>
                                  <a:pt x="483" y="23"/>
                                </a:lnTo>
                                <a:lnTo>
                                  <a:pt x="494" y="23"/>
                                </a:lnTo>
                                <a:lnTo>
                                  <a:pt x="505" y="23"/>
                                </a:lnTo>
                                <a:lnTo>
                                  <a:pt x="516" y="23"/>
                                </a:lnTo>
                                <a:lnTo>
                                  <a:pt x="527" y="23"/>
                                </a:lnTo>
                                <a:lnTo>
                                  <a:pt x="539" y="23"/>
                                </a:lnTo>
                                <a:lnTo>
                                  <a:pt x="539" y="12"/>
                                </a:lnTo>
                                <a:lnTo>
                                  <a:pt x="550" y="12"/>
                                </a:lnTo>
                                <a:lnTo>
                                  <a:pt x="561" y="12"/>
                                </a:lnTo>
                                <a:lnTo>
                                  <a:pt x="572" y="12"/>
                                </a:lnTo>
                                <a:lnTo>
                                  <a:pt x="583" y="12"/>
                                </a:lnTo>
                                <a:lnTo>
                                  <a:pt x="595" y="12"/>
                                </a:lnTo>
                                <a:lnTo>
                                  <a:pt x="606" y="12"/>
                                </a:lnTo>
                                <a:lnTo>
                                  <a:pt x="617" y="12"/>
                                </a:lnTo>
                                <a:lnTo>
                                  <a:pt x="628" y="12"/>
                                </a:lnTo>
                                <a:lnTo>
                                  <a:pt x="640" y="12"/>
                                </a:lnTo>
                                <a:lnTo>
                                  <a:pt x="651" y="12"/>
                                </a:lnTo>
                                <a:lnTo>
                                  <a:pt x="662" y="12"/>
                                </a:lnTo>
                                <a:lnTo>
                                  <a:pt x="673" y="12"/>
                                </a:lnTo>
                                <a:lnTo>
                                  <a:pt x="673" y="0"/>
                                </a:lnTo>
                                <a:lnTo>
                                  <a:pt x="684" y="0"/>
                                </a:lnTo>
                                <a:lnTo>
                                  <a:pt x="696" y="0"/>
                                </a:lnTo>
                                <a:lnTo>
                                  <a:pt x="707" y="0"/>
                                </a:lnTo>
                                <a:lnTo>
                                  <a:pt x="718" y="0"/>
                                </a:lnTo>
                                <a:lnTo>
                                  <a:pt x="729" y="0"/>
                                </a:lnTo>
                                <a:lnTo>
                                  <a:pt x="740" y="0"/>
                                </a:lnTo>
                                <a:lnTo>
                                  <a:pt x="752" y="0"/>
                                </a:lnTo>
                                <a:lnTo>
                                  <a:pt x="763" y="0"/>
                                </a:lnTo>
                                <a:lnTo>
                                  <a:pt x="774" y="0"/>
                                </a:lnTo>
                                <a:lnTo>
                                  <a:pt x="785" y="0"/>
                                </a:lnTo>
                                <a:lnTo>
                                  <a:pt x="797" y="0"/>
                                </a:lnTo>
                                <a:lnTo>
                                  <a:pt x="808" y="0"/>
                                </a:lnTo>
                                <a:lnTo>
                                  <a:pt x="819" y="0"/>
                                </a:lnTo>
                                <a:lnTo>
                                  <a:pt x="830" y="0"/>
                                </a:lnTo>
                                <a:lnTo>
                                  <a:pt x="841" y="0"/>
                                </a:lnTo>
                                <a:lnTo>
                                  <a:pt x="853" y="0"/>
                                </a:lnTo>
                                <a:lnTo>
                                  <a:pt x="864" y="0"/>
                                </a:lnTo>
                                <a:lnTo>
                                  <a:pt x="875" y="0"/>
                                </a:lnTo>
                                <a:lnTo>
                                  <a:pt x="886" y="0"/>
                                </a:lnTo>
                                <a:lnTo>
                                  <a:pt x="897" y="0"/>
                                </a:lnTo>
                                <a:lnTo>
                                  <a:pt x="909" y="0"/>
                                </a:lnTo>
                                <a:lnTo>
                                  <a:pt x="920" y="0"/>
                                </a:lnTo>
                                <a:lnTo>
                                  <a:pt x="920" y="12"/>
                                </a:lnTo>
                                <a:lnTo>
                                  <a:pt x="931" y="12"/>
                                </a:lnTo>
                                <a:lnTo>
                                  <a:pt x="942" y="12"/>
                                </a:lnTo>
                                <a:lnTo>
                                  <a:pt x="954" y="12"/>
                                </a:lnTo>
                                <a:lnTo>
                                  <a:pt x="965" y="12"/>
                                </a:lnTo>
                                <a:lnTo>
                                  <a:pt x="976" y="12"/>
                                </a:lnTo>
                                <a:lnTo>
                                  <a:pt x="987" y="12"/>
                                </a:lnTo>
                                <a:lnTo>
                                  <a:pt x="998" y="12"/>
                                </a:lnTo>
                                <a:lnTo>
                                  <a:pt x="1010" y="12"/>
                                </a:lnTo>
                                <a:lnTo>
                                  <a:pt x="1021" y="12"/>
                                </a:lnTo>
                                <a:lnTo>
                                  <a:pt x="1032" y="12"/>
                                </a:lnTo>
                                <a:lnTo>
                                  <a:pt x="1043" y="12"/>
                                </a:lnTo>
                                <a:lnTo>
                                  <a:pt x="1054" y="12"/>
                                </a:lnTo>
                                <a:lnTo>
                                  <a:pt x="1054" y="23"/>
                                </a:lnTo>
                                <a:lnTo>
                                  <a:pt x="1066" y="23"/>
                                </a:lnTo>
                                <a:lnTo>
                                  <a:pt x="1077" y="23"/>
                                </a:lnTo>
                                <a:lnTo>
                                  <a:pt x="1088" y="23"/>
                                </a:lnTo>
                                <a:lnTo>
                                  <a:pt x="1099" y="23"/>
                                </a:lnTo>
                                <a:lnTo>
                                  <a:pt x="1111" y="23"/>
                                </a:lnTo>
                                <a:lnTo>
                                  <a:pt x="1122" y="23"/>
                                </a:lnTo>
                                <a:lnTo>
                                  <a:pt x="1133" y="23"/>
                                </a:lnTo>
                                <a:lnTo>
                                  <a:pt x="1144" y="23"/>
                                </a:lnTo>
                                <a:lnTo>
                                  <a:pt x="1144" y="34"/>
                                </a:lnTo>
                                <a:lnTo>
                                  <a:pt x="1155" y="34"/>
                                </a:lnTo>
                                <a:lnTo>
                                  <a:pt x="1167" y="34"/>
                                </a:lnTo>
                                <a:lnTo>
                                  <a:pt x="1178" y="34"/>
                                </a:lnTo>
                                <a:lnTo>
                                  <a:pt x="1189" y="34"/>
                                </a:lnTo>
                                <a:lnTo>
                                  <a:pt x="1200" y="34"/>
                                </a:lnTo>
                                <a:lnTo>
                                  <a:pt x="1200" y="45"/>
                                </a:lnTo>
                                <a:lnTo>
                                  <a:pt x="1211" y="45"/>
                                </a:lnTo>
                                <a:lnTo>
                                  <a:pt x="1223" y="45"/>
                                </a:lnTo>
                                <a:lnTo>
                                  <a:pt x="1234" y="45"/>
                                </a:lnTo>
                                <a:lnTo>
                                  <a:pt x="1245" y="45"/>
                                </a:lnTo>
                                <a:lnTo>
                                  <a:pt x="1256" y="45"/>
                                </a:lnTo>
                                <a:lnTo>
                                  <a:pt x="1256" y="57"/>
                                </a:lnTo>
                                <a:lnTo>
                                  <a:pt x="1268" y="57"/>
                                </a:lnTo>
                                <a:lnTo>
                                  <a:pt x="1279" y="57"/>
                                </a:lnTo>
                                <a:lnTo>
                                  <a:pt x="1290" y="57"/>
                                </a:lnTo>
                                <a:lnTo>
                                  <a:pt x="1301" y="57"/>
                                </a:lnTo>
                                <a:lnTo>
                                  <a:pt x="1301" y="68"/>
                                </a:lnTo>
                                <a:lnTo>
                                  <a:pt x="1312" y="68"/>
                                </a:lnTo>
                                <a:lnTo>
                                  <a:pt x="1324" y="68"/>
                                </a:lnTo>
                                <a:lnTo>
                                  <a:pt x="1335" y="68"/>
                                </a:lnTo>
                                <a:lnTo>
                                  <a:pt x="1335" y="79"/>
                                </a:lnTo>
                                <a:lnTo>
                                  <a:pt x="1346" y="79"/>
                                </a:lnTo>
                                <a:lnTo>
                                  <a:pt x="1357" y="79"/>
                                </a:lnTo>
                                <a:lnTo>
                                  <a:pt x="1368" y="79"/>
                                </a:lnTo>
                                <a:lnTo>
                                  <a:pt x="1368" y="90"/>
                                </a:lnTo>
                                <a:lnTo>
                                  <a:pt x="1380" y="90"/>
                                </a:lnTo>
                                <a:lnTo>
                                  <a:pt x="1391" y="90"/>
                                </a:lnTo>
                                <a:lnTo>
                                  <a:pt x="1402" y="90"/>
                                </a:lnTo>
                                <a:lnTo>
                                  <a:pt x="1402" y="101"/>
                                </a:lnTo>
                                <a:lnTo>
                                  <a:pt x="1413" y="101"/>
                                </a:lnTo>
                                <a:lnTo>
                                  <a:pt x="1425" y="101"/>
                                </a:lnTo>
                                <a:lnTo>
                                  <a:pt x="1436" y="113"/>
                                </a:lnTo>
                                <a:lnTo>
                                  <a:pt x="1447" y="113"/>
                                </a:lnTo>
                                <a:lnTo>
                                  <a:pt x="1458" y="113"/>
                                </a:lnTo>
                                <a:lnTo>
                                  <a:pt x="1458" y="124"/>
                                </a:lnTo>
                                <a:lnTo>
                                  <a:pt x="1469" y="124"/>
                                </a:lnTo>
                                <a:lnTo>
                                  <a:pt x="1481" y="124"/>
                                </a:lnTo>
                                <a:lnTo>
                                  <a:pt x="1481" y="135"/>
                                </a:lnTo>
                                <a:lnTo>
                                  <a:pt x="1492" y="135"/>
                                </a:lnTo>
                                <a:lnTo>
                                  <a:pt x="1503" y="146"/>
                                </a:lnTo>
                                <a:lnTo>
                                  <a:pt x="1514" y="146"/>
                                </a:lnTo>
                                <a:lnTo>
                                  <a:pt x="1514" y="157"/>
                                </a:lnTo>
                                <a:lnTo>
                                  <a:pt x="1525" y="157"/>
                                </a:lnTo>
                                <a:lnTo>
                                  <a:pt x="1537" y="169"/>
                                </a:lnTo>
                                <a:lnTo>
                                  <a:pt x="1548" y="169"/>
                                </a:lnTo>
                                <a:lnTo>
                                  <a:pt x="1548" y="180"/>
                                </a:lnTo>
                                <a:lnTo>
                                  <a:pt x="1559" y="191"/>
                                </a:lnTo>
                                <a:lnTo>
                                  <a:pt x="1570" y="191"/>
                                </a:lnTo>
                                <a:lnTo>
                                  <a:pt x="1570" y="202"/>
                                </a:lnTo>
                                <a:lnTo>
                                  <a:pt x="1582" y="214"/>
                                </a:lnTo>
                                <a:lnTo>
                                  <a:pt x="1582" y="225"/>
                                </a:lnTo>
                                <a:lnTo>
                                  <a:pt x="1593" y="236"/>
                                </a:lnTo>
                                <a:lnTo>
                                  <a:pt x="1593" y="247"/>
                                </a:lnTo>
                                <a:lnTo>
                                  <a:pt x="1593" y="270"/>
                                </a:lnTo>
                              </a:path>
                            </a:pathLst>
                          </a:custGeom>
                          <a:ln>
                            <a:prstDash val="dash"/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 rot="0" vert="horz" wrap="square" lIns="60710" tIns="30357" rIns="60710" bIns="30357" anchor="t" anchorCtr="0" upright="1">
                          <a:noAutofit/>
                        </wps:bodyPr>
                      </wps:wsp>
                      <wps:wsp>
                        <wps:cNvPr id="3" name="Oval 7"/>
                        <wps:cNvSpPr>
                          <a:spLocks noChangeArrowheads="1"/>
                        </wps:cNvSpPr>
                        <wps:spPr bwMode="auto">
                          <a:xfrm>
                            <a:off x="509668" y="44725"/>
                            <a:ext cx="927350" cy="927351"/>
                          </a:xfrm>
                          <a:prstGeom prst="ellipse">
                            <a:avLst/>
                          </a:prstGeom>
                          <a:noFill/>
                          <a:ln w="11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60710" tIns="30357" rIns="60710" bIns="30357" anchor="t" anchorCtr="0" upright="1">
                          <a:noAutofit/>
                        </wps:bodyPr>
                      </wps:wsp>
                      <wps:wsp>
                        <wps:cNvPr id="4" name="Line 8"/>
                        <wps:cNvCnPr/>
                        <wps:spPr bwMode="auto">
                          <a:xfrm>
                            <a:off x="973340" y="508400"/>
                            <a:ext cx="4641" cy="255254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9"/>
                        <wps:cNvCnPr/>
                        <wps:spPr bwMode="auto">
                          <a:xfrm flipH="1">
                            <a:off x="722307" y="725682"/>
                            <a:ext cx="515992" cy="36916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0"/>
                        <wps:cNvCnPr/>
                        <wps:spPr bwMode="auto">
                          <a:xfrm>
                            <a:off x="977983" y="763653"/>
                            <a:ext cx="127838" cy="6160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" name="Group 13"/>
                        <wpg:cNvGrpSpPr>
                          <a:grpSpLocks/>
                        </wpg:cNvGrpSpPr>
                        <wpg:grpSpPr bwMode="auto">
                          <a:xfrm>
                            <a:off x="55270" y="683070"/>
                            <a:ext cx="293227" cy="635393"/>
                            <a:chOff x="131" y="1619"/>
                            <a:chExt cx="695" cy="1506"/>
                          </a:xfrm>
                        </wpg:grpSpPr>
                        <wps:wsp>
                          <wps:cNvPr id="8" name="Line 11"/>
                          <wps:cNvCnPr/>
                          <wps:spPr bwMode="auto">
                            <a:xfrm flipH="1">
                              <a:off x="131" y="1619"/>
                              <a:ext cx="695" cy="1156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3" y="2505"/>
                              <a:ext cx="161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Pr="00CD1E8D" w:rsidRDefault="007A0A28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10" name="Line 14"/>
                        <wps:cNvCnPr/>
                        <wps:spPr bwMode="auto">
                          <a:xfrm flipH="1">
                            <a:off x="55271" y="1137464"/>
                            <a:ext cx="1802808" cy="33332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5"/>
                        <wps:cNvCnPr/>
                        <wps:spPr bwMode="auto">
                          <a:xfrm>
                            <a:off x="348498" y="683067"/>
                            <a:ext cx="198718" cy="0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" name="Group 18"/>
                        <wpg:cNvGrpSpPr>
                          <a:grpSpLocks/>
                        </wpg:cNvGrpSpPr>
                        <wpg:grpSpPr bwMode="auto">
                          <a:xfrm>
                            <a:off x="722306" y="910478"/>
                            <a:ext cx="264958" cy="363684"/>
                            <a:chOff x="1712" y="2158"/>
                            <a:chExt cx="628" cy="862"/>
                          </a:xfrm>
                        </wpg:grpSpPr>
                        <wps:wsp>
                          <wps:cNvPr id="13" name="Line 16"/>
                          <wps:cNvCnPr/>
                          <wps:spPr bwMode="auto">
                            <a:xfrm flipH="1">
                              <a:off x="1712" y="2158"/>
                              <a:ext cx="628" cy="437"/>
                            </a:xfrm>
                            <a:prstGeom prst="line">
                              <a:avLst/>
                            </a:prstGeom>
                            <a:noFill/>
                            <a:ln w="34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4" y="2400"/>
                              <a:ext cx="134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Pr="00CD1E8D" w:rsidRDefault="007A0A28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5" name="Group 21"/>
                        <wpg:cNvGrpSpPr>
                          <a:grpSpLocks/>
                        </wpg:cNvGrpSpPr>
                        <wpg:grpSpPr bwMode="auto">
                          <a:xfrm>
                            <a:off x="867291" y="386851"/>
                            <a:ext cx="79319" cy="261583"/>
                            <a:chOff x="2161" y="947"/>
                            <a:chExt cx="188" cy="620"/>
                          </a:xfrm>
                        </wpg:grpSpPr>
                        <wps:wsp>
                          <wps:cNvPr id="16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4" y="1182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1" y="947"/>
                              <a:ext cx="188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Pr="00CD1E8D" w:rsidRDefault="007A0A28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8" name="Group 24"/>
                        <wpg:cNvGrpSpPr>
                          <a:grpSpLocks/>
                        </wpg:cNvGrpSpPr>
                        <wpg:grpSpPr bwMode="auto">
                          <a:xfrm>
                            <a:off x="892758" y="705013"/>
                            <a:ext cx="94509" cy="261583"/>
                            <a:chOff x="2116" y="1671"/>
                            <a:chExt cx="224" cy="620"/>
                          </a:xfrm>
                        </wpg:grpSpPr>
                        <wps:wsp>
                          <wps:cNvPr id="19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5" y="1788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6" y="1671"/>
                              <a:ext cx="175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Pr="00CD1E8D" w:rsidRDefault="007A0A28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21" name="Group 27"/>
                        <wpg:cNvGrpSpPr>
                          <a:grpSpLocks/>
                        </wpg:cNvGrpSpPr>
                        <wpg:grpSpPr bwMode="auto">
                          <a:xfrm>
                            <a:off x="1228611" y="625695"/>
                            <a:ext cx="72569" cy="261583"/>
                            <a:chOff x="2912" y="1483"/>
                            <a:chExt cx="172" cy="620"/>
                          </a:xfrm>
                        </wpg:grpSpPr>
                        <wps:wsp>
                          <wps:cNvPr id="22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12" y="1698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23" y="1483"/>
                              <a:ext cx="161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Pr="00CD1E8D" w:rsidRDefault="007A0A28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24" name="Group 30"/>
                        <wpg:cNvGrpSpPr>
                          <a:grpSpLocks/>
                        </wpg:cNvGrpSpPr>
                        <wpg:grpSpPr bwMode="auto">
                          <a:xfrm>
                            <a:off x="925663" y="813863"/>
                            <a:ext cx="71303" cy="261583"/>
                            <a:chOff x="2194" y="1929"/>
                            <a:chExt cx="169" cy="620"/>
                          </a:xfrm>
                        </wpg:grpSpPr>
                        <wps:wsp>
                          <wps:cNvPr id="25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8" y="2135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4" y="1929"/>
                              <a:ext cx="161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Pr="00CD1E8D" w:rsidRDefault="007A0A28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27" name="Group 33"/>
                        <wpg:cNvGrpSpPr>
                          <a:grpSpLocks/>
                        </wpg:cNvGrpSpPr>
                        <wpg:grpSpPr bwMode="auto">
                          <a:xfrm>
                            <a:off x="1096124" y="804160"/>
                            <a:ext cx="127839" cy="261583"/>
                            <a:chOff x="2598" y="1906"/>
                            <a:chExt cx="303" cy="620"/>
                          </a:xfrm>
                        </wpg:grpSpPr>
                        <wps:wsp>
                          <wps:cNvPr id="28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8" y="1934"/>
                              <a:ext cx="4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9" y="1906"/>
                              <a:ext cx="202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Pr="00CD1E8D" w:rsidRDefault="007A0A28" w:rsidP="00CD1E8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E8D">
                                  <w:rPr>
                                    <w:rFonts w:ascii="Arial" w:hAnsi="Arial" w:cs="Arial"/>
                                    <w:color w:val="FF0000"/>
                                    <w:sz w:val="16"/>
                                    <w:szCs w:val="16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0" o:spid="_x0000_s1026" editas="canvas" style="position:absolute;margin-left:379.35pt;margin-top:15.65pt;width:151.2pt;height:106.4pt;z-index:251661312" coordsize="19202,13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">
                <v:shape id="_x0000_s1027" type="#_x0000_t75" style="position:absolute;width:19202;height:13512;visibility:visible;mso-wrap-style:square">
                  <v:fill o:detectmouseclick="t"/>
                  <v:path o:connecttype="none"/>
                </v:shape>
                <v:shape id="Freeform 5" o:spid="_x0000_s1028" style="position:absolute;left:6370;top:7969;width:6721;height:1135;visibility:visible;mso-wrap-style:square;v-text-anchor:top" coordsize="1593,2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1DWMEA&#10;AADaAAAADwAAAGRycy9kb3ducmV2LnhtbERP22rCQBB9L/gPywh9qxtLWyS6BrWUtE/i5QPG7JjE&#10;ZGfD7tak/fquUPBpOJzrLLLBtOJKzteWFUwnCQjiwuqaSwXHw8fTDIQPyBpby6Tghzxky9HDAlNt&#10;e97RdR9KEUPYp6igCqFLpfRFRQb9xHbEkTtbZzBE6EqpHfYx3LTyOUnepMGaY0OFHW0qKpr9t1Ew&#10;W+OqPW2b/LUP26/85feSO35X6nE8rOYgAg3hLv53f+o4H26v3K5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tQ1jBAAAA2gAAAA8AAAAAAAAAAAAAAAAAmAIAAGRycy9kb3du&#10;cmV2LnhtbFBLBQYAAAAABAAEAPUAAACGAwAAAAA=&#10;" path="m,l,22,,33,12,45r,11l23,67r,11l34,78,45,89r,12l56,101r12,11l79,112r,11l90,123r11,11l112,134r,11l124,145r11,l135,157r11,l157,157r12,11l180,168r11,l191,179r11,l213,179r12,l225,190r11,l247,190r11,l258,202r11,l281,202r11,l292,213r11,l314,213r12,l337,213r,11l348,224r11,l370,224r12,l393,224r,11l404,235r11,l426,235r12,l449,235r,11l460,246r11,l483,246r11,l505,246r11,l527,246r12,l539,258r11,l561,258r11,l583,258r12,l606,258r11,l628,258r12,l651,258r11,l673,258r,11l684,269r12,l707,269r11,l729,269r11,l752,269r11,l774,269r11,l797,269r11,l819,269r11,l841,269r12,l864,269r11,l886,269r11,l909,269r11,l920,258r11,l942,258r12,l965,258r11,l987,258r11,l1010,258r11,l1032,258r11,l1054,258r,-12l1066,246r11,l1088,246r11,l1111,246r11,l1133,246r11,l1144,235r11,l1167,235r11,l1189,235r11,l1200,224r11,l1223,224r11,l1245,224r11,l1256,213r12,l1279,213r11,l1301,213r,-11l1312,202r12,l1335,202r,-12l1346,190r11,l1368,190r,-11l1380,179r11,l1402,179r,-11l1413,168r12,l1436,157r11,l1458,157r,-12l1469,145r12,l1481,134r11,l1503,123r11,l1514,112r11,l1537,101r11,l1548,89r11,-11l1570,78r,-11l1582,56r,-11l1593,33r,-11l1593,e" filled="f" strokecolor="blue" strokeweight="31e-5mm">
                  <v:path arrowok="t" o:connecttype="custom" o:connectlocs="0,13923;9704,28268;18986,37550;28690,47254;37971,51895;47253,61177;56957,66240;71302,70881;80584,75522;94929,75522;104211,80163;113493,85226;123196,89867;137541,89867;146823,94508;161168,94508;170450,99149;184794,99149;194076,103790;208421,103790;222344,103790;232048,108853;245971,108853;260316,108853;274660,108853;283942,113494;298287,113494;312210,113494;326555,113494;340899,113494;354822,113494;369167,113494;383512,113494;392794,108853;407139,108853;421061,108853;435406,108853;444688,103790;459033,103790;473378,103790;482660,99149;497004,99149;506286,94508;520631,94508;529913,89867;544258,89867;553540,85226;563243,80163;577166,80163;586870,75522;596152,70881;610497,66240;619779,61177;629483,56536;638764,47254;653109,42613;662391,32909;667454,18986;672095,0" o:connectangles="0,0,0,0,0,0,0,0,0,0,0,0,0,0,0,0,0,0,0,0,0,0,0,0,0,0,0,0,0,0,0,0,0,0,0,0,0,0,0,0,0,0,0,0,0,0,0,0,0,0,0,0,0,0,0,0,0,0,0"/>
                </v:shape>
                <v:shape id="Freeform 6" o:spid="_x0000_s1029" style="position:absolute;left:6370;top:6830;width:6721;height:1139;visibility:visible;mso-wrap-style:square;v-text-anchor:top" coordsize="1593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leA8QA&#10;AADaAAAADwAAAGRycy9kb3ducmV2LnhtbESPQWvCQBSE7wX/w/IKvUizq0iR1DU0glh6qjHg9ZF9&#10;JsHs25BdTdpf3y0Uehxm5htmk022E3cafOtYwyJRIIgrZ1quNZSn/fMahA/IBjvHpOGLPGTb2cMG&#10;U+NGPtK9CLWIEPYpamhC6FMpfdWQRZ+4njh6FzdYDFEOtTQDjhFuO7lU6kVabDkuNNjTrqHqWtys&#10;hnycq/JWzlffx1W+43OB6vD5ofXT4/T2CiLQFP7Df+13o2EJv1fiD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pXgPEAAAA2gAAAA8AAAAAAAAAAAAAAAAAmAIAAGRycy9k&#10;b3ducmV2LnhtbFBLBQYAAAAABAAEAPUAAACJAwAAAAA=&#10;" path="m,270l,247,,236,12,225r,-11l23,202r,-11l34,191,45,180r,-11l56,169,68,157r11,l79,146r11,l101,135r11,l112,124r12,l135,124r,-11l146,113r11,l169,101r11,l191,101r,-11l202,90r11,l225,90r,-11l236,79r11,l258,79r,-11l269,68r12,l292,68r,-11l303,57r11,l326,57r11,l337,45r11,l359,45r11,l382,45r11,l393,34r11,l415,34r11,l438,34r11,l449,23r11,l471,23r12,l494,23r11,l516,23r11,l539,23r,-11l550,12r11,l572,12r11,l595,12r11,l617,12r11,l640,12r11,l662,12r11,l673,r11,l696,r11,l718,r11,l740,r12,l763,r11,l785,r12,l808,r11,l830,r11,l853,r11,l875,r11,l897,r12,l920,r,12l931,12r11,l954,12r11,l976,12r11,l998,12r12,l1021,12r11,l1043,12r11,l1054,23r12,l1077,23r11,l1099,23r12,l1122,23r11,l1144,23r,11l1155,34r12,l1178,34r11,l1200,34r,11l1211,45r12,l1234,45r11,l1256,45r,12l1268,57r11,l1290,57r11,l1301,68r11,l1324,68r11,l1335,79r11,l1357,79r11,l1368,90r12,l1391,90r11,l1402,101r11,l1425,101r11,12l1447,113r11,l1458,124r11,l1481,124r,11l1492,135r11,11l1514,146r,11l1525,157r12,12l1548,169r,11l1559,191r11,l1570,202r12,12l1582,225r11,11l1593,247r,23e" filled="f" strokecolor="#f68c36 [3049]">
                  <v:stroke dashstyle="dash"/>
                  <v:path arrowok="t" o:connecttype="custom" o:connectlocs="0,99569;9704,85225;18986,75943;28690,66239;37971,61598;47253,52316;56957,47675;71302,42612;80584,37971;94929,37971;104211,33330;113493,28689;123196,24049;137541,24049;146823,18986;161168,18986;170450,14345;184794,14345;194076,9704;208421,9704;222344,9704;232048,5063;245971,5063;260316,5063;274660,5063;283942,0;298287,0;312210,0;326555,0;340899,0;354822,0;369167,0;383512,0;392794,5063;407139,5063;421061,5063;435406,5063;444688,9704;459033,9704;473378,9704;482660,14345;497004,14345;506286,18986;520631,18986;529913,24049;544258,24049;553540,28689;563243,33330;577166,33330;586870,37971;596152,42612;610497,47675;619779,52316;629483,56957;638764,66239;653109,71302;662391,80584;667454,94928;672095,113914" o:connectangles="0,0,0,0,0,0,0,0,0,0,0,0,0,0,0,0,0,0,0,0,0,0,0,0,0,0,0,0,0,0,0,0,0,0,0,0,0,0,0,0,0,0,0,0,0,0,0,0,0,0,0,0,0,0,0,0,0,0,0"/>
                </v:shape>
                <v:oval id="Oval 7" o:spid="_x0000_s1030" style="position:absolute;left:5096;top:447;width:9274;height:9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0zQ8IA&#10;AADaAAAADwAAAGRycy9kb3ducmV2LnhtbESPQYvCMBSE74L/ITzBm6YqiFSjyLrCetG1u6LHR/Ns&#10;yzYvpYm2/nuzIHgcZuYbZrFqTSnuVLvCsoLRMAJBnFpdcKbg92c7mIFwHlljaZkUPMjBatntLDDW&#10;tuEj3ROfiQBhF6OC3PsqltKlORl0Q1sRB+9qa4M+yDqTusYmwE0px1E0lQYLDgs5VvSRU/qX3IwC&#10;ztz357bZn3bjwp8fzeYiD5VVqt9r13MQnlr/Dr/aX1rBBP6vhBs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nTNDwgAAANoAAAAPAAAAAAAAAAAAAAAAAJgCAABkcnMvZG93&#10;bnJldi54bWxQSwUGAAAAAAQABAD1AAAAhwMAAAAA&#10;" filled="f" strokecolor="green" strokeweight="31e-5mm">
                  <v:textbox inset="1.68639mm,.84325mm,1.68639mm,.84325mm"/>
                </v:oval>
                <v:line id="Line 8" o:spid="_x0000_s1031" style="position:absolute;visibility:visible;mso-wrap-style:square" from="9733,5084" to="9779,7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V3G8IAAADaAAAADwAAAGRycy9kb3ducmV2LnhtbESPUWvCMBSF3wX/Q7jC3jR1yJDOVIYg&#10;Cj7Mdf6Au+a26dbclCSz9d+bwcDHwznnO5zNdrSduJIPrWMFy0UGgrhyuuVGweVzP1+DCBFZY+eY&#10;FNwowLaYTjaYazfwB13L2IgE4ZCjAhNjn0sZKkMWw8L1xMmrnbcYk/SN1B6HBLedfM6yF2mx5bRg&#10;sKedoeqn/LUK6mV3fh/K0xd+Xw7Vrd0FvzJBqafZ+PYKItIYH+H/9lErWMHflXQDZH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V3G8IAAADaAAAADwAAAAAAAAAAAAAA&#10;AAChAgAAZHJzL2Rvd25yZXYueG1sUEsFBgAAAAAEAAQA+QAAAJADAAAAAA==&#10;" strokeweight="0">
                  <v:stroke dashstyle="dash"/>
                </v:line>
                <v:line id="Line 9" o:spid="_x0000_s1032" style="position:absolute;flip:x;visibility:visible;mso-wrap-style:square" from="7223,7256" to="12382,10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t2lMMAAADaAAAADwAAAGRycy9kb3ducmV2LnhtbESPzWrDMBCE74W+g9hCb7WclLTFsRJK&#10;yI9zKdTtAyzWxj+1VsZSbOfto0Cgx2FmvmHS9WRaMVDvassKZlEMgriwuuZSwe/P7uUDhPPIGlvL&#10;pOBCDtarx4cUE21H/qYh96UIEHYJKqi87xIpXVGRQRfZjjh4J9sb9EH2pdQ9jgFuWjmP4zdpsOaw&#10;UGFHm4qKv/xsFBzN177LXvN3u6BtnR03TT47NEo9P02fSxCeJv8fvrczrWABtyvhBsjV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3bdpTDAAAA2gAAAA8AAAAAAAAAAAAA&#10;AAAAoQIAAGRycy9kb3ducmV2LnhtbFBLBQYAAAAABAAEAPkAAACRAwAAAAA=&#10;" strokeweight="0">
                  <v:stroke dashstyle="dash"/>
                </v:line>
                <v:line id="Line 10" o:spid="_x0000_s1033" style="position:absolute;visibility:visible;mso-wrap-style:square" from="9779,7636" to="11058,8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M98MAAADaAAAADwAAAGRycy9kb3ducmV2LnhtbESPwWrDMBBE74H+g9hCbomcEkJwI4cS&#10;KC300MbxB2ysteXWWhlJjZ2/rwqBHIeZecPs9pPtxYV86BwrWC0zEMS10x23CqrT62ILIkRkjb1j&#10;UnClAPviYbbDXLuRj3QpYysShEOOCkyMQy5lqA1ZDEs3ECevcd5iTNK3UnscE9z28inLNtJix2nB&#10;4EAHQ/VP+WsVNKv+63MsP874Xb3V1+4Q/NoEpeaP08sziEhTvIdv7XetYAP/V9INk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bTPfDAAAA2gAAAA8AAAAAAAAAAAAA&#10;AAAAoQIAAGRycy9kb3ducmV2LnhtbFBLBQYAAAAABAAEAPkAAACRAwAAAAA=&#10;" strokeweight="0">
                  <v:stroke dashstyle="dash"/>
                </v:line>
                <v:group id="Group 13" o:spid="_x0000_s1034" style="position:absolute;left:552;top:6830;width:2932;height:6354" coordorigin="131,1619" coordsize="695,1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line id="Line 11" o:spid="_x0000_s1035" style="position:absolute;flip:x;visibility:visible;mso-wrap-style:square" from="131,1619" to="826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6AMEAAADaAAAADwAAAGRycy9kb3ducmV2LnhtbERPy4rCMBTdC/MP4Q64s+mI+OgYRXwh&#10;ggt1BnR3ae60ZZqb0kStfr1ZCC4P5z2eNqYUV6pdYVnBVxSDIE6tLjhT8HNcdYYgnEfWWFomBXdy&#10;MJ18tMaYaHvjPV0PPhMhhF2CCnLvq0RKl+Zk0EW2Ig7cn60N+gDrTOoabyHclLIbx31psODQkGNF&#10;85zS/8PFKKh8M4xpPViMtr89/TieRua83CnV/mxm3yA8Nf4tfrk3WkHYGq6EGyAn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s/oAwQAAANoAAAAPAAAAAAAAAAAAAAAA&#10;AKECAABkcnMvZG93bnJldi54bWxQSwUGAAAAAAQABAD5AAAAjwMAAAAA&#10;" strokeweight="31e-5mm"/>
                  <v:rect id="Rectangle 12" o:spid="_x0000_s1036" style="position:absolute;left:333;top:2505;width:161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GiK8EA&#10;AADaAAAADwAAAGRycy9kb3ducmV2LnhtbESPzWrDMBCE74W8g9hAb40cH4rrRgklEEhKLrb7AIu1&#10;/qHSykhK7L59VQj0OMzMN8zusFgj7uTD6FjBdpOBIG6dHrlX8NWcXgoQISJrNI5JwQ8FOOxXTzss&#10;tZu5onsde5EgHEpUMMQ4lVKGdiCLYeMm4uR1zluMSfpeao9zglsj8yx7lRZHTgsDTnQcqP2ub1aB&#10;bOrTXNTGZ+4z767mcq46cko9r5ePdxCRlvgffrTPWsEb/F1JN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RoivBAAAA2g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rect>
                </v:group>
                <v:line id="Line 14" o:spid="_x0000_s1037" style="position:absolute;flip:x;visibility:visible;mso-wrap-style:square" from="552,11374" to="18580,11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R2N8YAAADbAAAADwAAAGRycy9kb3ducmV2LnhtbESPT2vCQBDF70K/wzIFb7qpFP+kriJa&#10;RQoeqi3obchOk9DsbMiuGv30nYPQ2wzvzXu/mc5bV6kLNaH0bOCln4AizrwtOTfwdVj3xqBCRLZY&#10;eSYDNwownz11pphaf+VPuuxjriSEQ4oGihjrVOuQFeQw9H1NLNqPbxxGWZtc2wavEu4qPUiSoXZY&#10;sjQUWNOyoOx3f3YG6tiOE9qMVpOP71d7Pxwn7vS+M6b73C7eQEVq47/5cb21gi/08osMoG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EdjfGAAAA2wAAAA8AAAAAAAAA&#10;AAAAAAAAoQIAAGRycy9kb3ducmV2LnhtbFBLBQYAAAAABAAEAPkAAACUAwAAAAA=&#10;" strokeweight="31e-5mm"/>
                <v:line id="Line 15" o:spid="_x0000_s1038" style="position:absolute;visibility:visible;mso-wrap-style:square" from="3484,6830" to="5472,6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t4vLwAAADbAAAADwAAAGRycy9kb3ducmV2LnhtbERPSwrCMBDdC94hjOBOUxVEqlFUUMSV&#10;v4XLoRnbYDMpTdR6eyMI7ubxvjNbNLYUT6q9caxg0E9AEGdOG84VXM6b3gSED8gaS8ek4E0eFvN2&#10;a4apdi8+0vMUchFD2KeooAihSqX0WUEWfd9VxJG7udpiiLDOpa7xFcNtKYdJMpYWDceGAitaF5Td&#10;Tw+rYHS2ONojH64mW7vtdmUOE3wr1e00yymIQE34i3/unY7zB/D9JR4g5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Ut4vLwAAADbAAAADwAAAAAAAAAAAAAAAAChAgAA&#10;ZHJzL2Rvd25yZXYueG1sUEsFBgAAAAAEAAQA+QAAAIoDAAAAAA==&#10;" strokeweight="31e-5mm"/>
                <v:group id="Group 18" o:spid="_x0000_s1039" style="position:absolute;left:7223;top:9104;width:2649;height:3637" coordorigin="1712,2158" coordsize="628,8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line id="Line 16" o:spid="_x0000_s1040" style="position:absolute;flip:x;visibility:visible;mso-wrap-style:square" from="1712,2158" to="2340,2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c0o78AAADbAAAADwAAAGRycy9kb3ducmV2LnhtbERPS4vCMBC+C/sfwizsTdNVEKmmIq4L&#10;e/RFvQ7NtKk2k9JE7f57Iwje5uN7zmLZ20bcqPO1YwXfowQEceF0zZWC4+F3OAPhA7LGxjEp+CcP&#10;y+xjsMBUuzvv6LYPlYgh7FNUYEJoUyl9YciiH7mWOHKl6yyGCLtK6g7vMdw2cpwkU2mx5thgsKW1&#10;oeKyv1oFNqdNUTv5k590b7aT6lyuxgelvj771RxEoD68xS/3n47zJ/D8JR4gsw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Uc0o78AAADbAAAADwAAAAAAAAAAAAAAAACh&#10;AgAAZHJzL2Rvd25yZXYueG1sUEsFBgAAAAAEAAQA+QAAAI0DAAAAAA==&#10;" strokeweight="94e-5mm"/>
                  <v:rect id="Rectangle 17" o:spid="_x0000_s1041" style="position:absolute;left:2004;top:2400;width:134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21" o:spid="_x0000_s1042" style="position:absolute;left:8672;top:3868;width:794;height:2616" coordorigin="2161,947" coordsize="188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oval id="Oval 19" o:spid="_x0000_s1043" style="position:absolute;left:2284;top:1182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P6XcAA&#10;AADbAAAADwAAAGRycy9kb3ducmV2LnhtbERPTWvCQBC9C/6HZQq96aZFRFI3QQuK16b20NuQnSbR&#10;7GzcnWr677uFgrd5vM9Zl6Pr1ZVC7DwbeJpnoIhrbztuDBzfd7MVqCjIFnvPZOCHIpTFdLLG3Pob&#10;v9G1kkalEI45GmhFhlzrWLfkMM79QJy4Lx8cSoKh0TbgLYW7Xj9n2VI77Dg1tDjQa0v1ufp2BkQ+&#10;D4tLqLd02u8Xq6rbSbQfxjw+jJsXUEKj3MX/7oNN85fw90s6QB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dP6XcAAAADbAAAADwAAAAAAAAAAAAAAAACYAgAAZHJzL2Rvd25y&#10;ZXYueG1sUEsFBgAAAAAEAAQA9QAAAIUDAAAAAA==&#10;" fillcolor="lime" strokeweight="0"/>
                  <v:rect id="Rectangle 20" o:spid="_x0000_s1044" style="position:absolute;left:2161;top:947;width:188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24" o:spid="_x0000_s1045" style="position:absolute;left:8927;top:7050;width:945;height:2615" coordorigin="2116,1671" coordsize="224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oval id="Oval 22" o:spid="_x0000_s1046" style="position:absolute;left:2295;top:1788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xuL8AA&#10;AADbAAAADwAAAGRycy9kb3ducmV2LnhtbERPTWvCQBC9F/wPywi91U1FikZXqYLitbE9eBuyYxLN&#10;zsbdqab/vlsoeJvH+5zFqnetulGIjWcDr6MMFHHpbcOVgc/D9mUKKgqyxdYzGfihCKvl4GmBufV3&#10;/qBbIZVKIRxzNFCLdLnWsazJYRz5jjhxJx8cSoKh0jbgPYW7Vo+z7E07bDg11NjRpqbyUnw7AyLH&#10;/eQayjWdd7vJtGi2Eu2XMc/D/n0OSqiXh/jfvbdp/gz+fkkH6OU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ExuL8AAAADbAAAADwAAAAAAAAAAAAAAAACYAgAAZHJzL2Rvd25y&#10;ZXYueG1sUEsFBgAAAAAEAAQA9QAAAIUDAAAAAA==&#10;" fillcolor="lime" strokeweight="0"/>
                  <v:rect id="Rectangle 23" o:spid="_x0000_s1047" style="position:absolute;left:2116;top:1671;width:175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Group 27" o:spid="_x0000_s1048" style="position:absolute;left:12286;top:6256;width:725;height:2616" coordorigin="2912,1483" coordsize="172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oval id="Oval 25" o:spid="_x0000_s1049" style="position:absolute;left:2912;top:1698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248IA&#10;AADbAAAADwAAAGRycy9kb3ducmV2LnhtbESPQWvCQBSE70L/w/KE3szGIEVSV1FB8drUHnp7ZF+T&#10;tNm36e5T03/fLRQ8DjPzDbPajK5XVwqx82xgnuWgiGtvO24MnF8PsyWoKMgWe89k4IcibNYPkxWW&#10;1t/4ha6VNCpBOJZooBUZSq1j3ZLDmPmBOHkfPjiUJEOjbcBbgrteF3n+pB12nBZaHGjfUv1VXZwB&#10;kffT4jvUO/o8HhfLqjtItG/GPE7H7TMooVHu4f/2yRooCvj7kn6AXv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DbjwgAAANsAAAAPAAAAAAAAAAAAAAAAAJgCAABkcnMvZG93&#10;bnJldi54bWxQSwUGAAAAAAQABAD1AAAAhwMAAAAA&#10;" fillcolor="lime" strokeweight="0"/>
                  <v:rect id="Rectangle 26" o:spid="_x0000_s1050" style="position:absolute;left:2923;top:1483;width:161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30" o:spid="_x0000_s1051" style="position:absolute;left:9256;top:8138;width:713;height:2616" coordorigin="2194,1929" coordsize="169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oval id="Oval 28" o:spid="_x0000_s1052" style="position:absolute;left:2318;top:2135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2ul8IA&#10;AADbAAAADwAAAGRycy9kb3ducmV2LnhtbESPQWvCQBSE70L/w/IK3nRT0SKpq7SC4rWpHrw9sq9J&#10;2uzbdPep8d93BcHjMDPfMItV71p1phAbzwZexhko4tLbhisD+6/NaA4qCrLF1jMZuFKE1fJpsMDc&#10;+gt/0rmQSiUIxxwN1CJdrnUsa3IYx74jTt63Dw4lyVBpG/CS4K7Vkyx71Q4bTgs1drSuqfwtTs6A&#10;yHE3/QvlB/1st9N50Wwk2oMxw+f+/Q2UUC+P8L29swYmM7h9ST9AL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ba6XwgAAANsAAAAPAAAAAAAAAAAAAAAAAJgCAABkcnMvZG93&#10;bnJldi54bWxQSwUGAAAAAAQABAD1AAAAhwMAAAAA&#10;" fillcolor="lime" strokeweight="0"/>
                  <v:rect id="Rectangle 29" o:spid="_x0000_s1053" style="position:absolute;left:2194;top:1929;width:161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33" o:spid="_x0000_s1054" style="position:absolute;left:10961;top:8041;width:1278;height:2616" coordorigin="2598,1906" coordsize="303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oval id="Oval 31" o:spid="_x0000_s1055" style="position:absolute;left:2598;top:1934;width:4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wBCb4A&#10;AADbAAAADwAAAGRycy9kb3ducmV2LnhtbERPTWvCQBC9F/wPywje6kaRItFVVFC8Nq0Hb0N2TKLZ&#10;2bg7avrvu4dCj4/3vVz3rlVPCrHxbGAyzkARl942XBn4/tq/z0FFQbbYeiYDPxRhvRq8LTG3/sWf&#10;9CykUimEY44GapEu1zqWNTmMY98RJ+7ig0NJMFTaBnylcNfqaZZ9aIcNp4YaO9rVVN6KhzMgcj7O&#10;7qHc0vVwmM2LZi/RnowZDfvNApRQL//iP/fRGpimselL+gF6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VsAQm+AAAA2wAAAA8AAAAAAAAAAAAAAAAAmAIAAGRycy9kb3ducmV2&#10;LnhtbFBLBQYAAAAABAAEAPUAAACDAwAAAAA=&#10;" fillcolor="lime" strokeweight="0"/>
                  <v:rect id="Rectangle 32" o:spid="_x0000_s1056" style="position:absolute;left:2699;top:1906;width:202;height:6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Pr="00CD1E8D" w:rsidRDefault="007A0A28" w:rsidP="00CD1E8D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E8D">
                            <w:rPr>
                              <w:rFonts w:ascii="Arial" w:hAnsi="Arial" w:cs="Arial"/>
                              <w:color w:val="FF0000"/>
                              <w:sz w:val="16"/>
                              <w:szCs w:val="16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352285">
        <w:t xml:space="preserve"> A. </w:t>
      </w:r>
      <w:r w:rsidR="00352285" w:rsidRPr="00352285">
        <w:rPr>
          <w:position w:val="-10"/>
        </w:rPr>
        <w:object w:dxaOrig="800" w:dyaOrig="320">
          <v:shape id="_x0000_i1029" type="#_x0000_t75" style="width:39.75pt;height:16.1pt" o:ole="">
            <v:imagedata r:id="rId19" o:title=""/>
          </v:shape>
          <o:OLEObject Type="Embed" ProgID="Equation.DSMT4" ShapeID="_x0000_i1029" DrawAspect="Content" ObjectID="_1623788337" r:id="rId20"/>
        </w:object>
      </w:r>
      <w:r w:rsidR="00352285">
        <w:t xml:space="preserve"> </w:t>
      </w:r>
      <w:r w:rsidR="00F2243D">
        <w:t xml:space="preserve"> </w:t>
      </w:r>
      <w:r w:rsidR="00352285">
        <w:tab/>
      </w:r>
      <w:r w:rsidR="00352285">
        <w:tab/>
      </w:r>
      <w:r w:rsidR="00352285">
        <w:tab/>
        <w:t xml:space="preserve">B. </w:t>
      </w:r>
      <w:r w:rsidR="00352285" w:rsidRPr="00352285">
        <w:rPr>
          <w:position w:val="-10"/>
        </w:rPr>
        <w:object w:dxaOrig="660" w:dyaOrig="320">
          <v:shape id="_x0000_i1030" type="#_x0000_t75" style="width:32.8pt;height:16.1pt" o:ole="">
            <v:imagedata r:id="rId21" o:title=""/>
          </v:shape>
          <o:OLEObject Type="Embed" ProgID="Equation.DSMT4" ShapeID="_x0000_i1030" DrawAspect="Content" ObjectID="_1623788338" r:id="rId22"/>
        </w:object>
      </w:r>
      <w:r w:rsidR="00352285">
        <w:tab/>
      </w:r>
      <w:r w:rsidR="00352285">
        <w:tab/>
        <w:t xml:space="preserve">C. </w:t>
      </w:r>
      <w:r w:rsidR="00352285" w:rsidRPr="00CD1E8D">
        <w:rPr>
          <w:position w:val="-10"/>
          <w:highlight w:val="yellow"/>
        </w:rPr>
        <w:object w:dxaOrig="800" w:dyaOrig="320">
          <v:shape id="_x0000_i1031" type="#_x0000_t75" style="width:39.75pt;height:16.1pt" o:ole="">
            <v:imagedata r:id="rId23" o:title=""/>
          </v:shape>
          <o:OLEObject Type="Embed" ProgID="Equation.DSMT4" ShapeID="_x0000_i1031" DrawAspect="Content" ObjectID="_1623788339" r:id="rId24"/>
        </w:object>
      </w:r>
      <w:r w:rsidR="00352285">
        <w:tab/>
      </w:r>
      <w:r w:rsidR="00352285">
        <w:tab/>
      </w:r>
      <w:r w:rsidR="00352285">
        <w:tab/>
        <w:t xml:space="preserve">D. </w:t>
      </w:r>
      <w:r w:rsidR="00352285" w:rsidRPr="00352285">
        <w:rPr>
          <w:position w:val="-6"/>
        </w:rPr>
        <w:object w:dxaOrig="580" w:dyaOrig="279">
          <v:shape id="_x0000_i1032" type="#_x0000_t75" style="width:29pt;height:13.95pt" o:ole="">
            <v:imagedata r:id="rId25" o:title=""/>
          </v:shape>
          <o:OLEObject Type="Embed" ProgID="Equation.DSMT4" ShapeID="_x0000_i1032" DrawAspect="Content" ObjectID="_1623788340" r:id="rId26"/>
        </w:object>
      </w:r>
    </w:p>
    <w:p w:rsidR="00CD1E8D" w:rsidRDefault="00352285" w:rsidP="00CD1E8D">
      <w:pPr>
        <w:spacing w:after="0" w:line="360" w:lineRule="auto"/>
      </w:pPr>
      <w:r>
        <w:t xml:space="preserve">Lời giải : </w:t>
      </w:r>
      <w:r w:rsidR="00CD1E8D" w:rsidRPr="0086103D">
        <w:rPr>
          <w:b/>
          <w:i/>
          <w:u w:val="single"/>
        </w:rPr>
        <w:t>Nhan xet</w:t>
      </w:r>
      <w:r w:rsidR="00CD1E8D">
        <w:t xml:space="preserve"> : </w:t>
      </w:r>
      <w:r w:rsidR="00CD1E8D" w:rsidRPr="00292B88">
        <w:rPr>
          <w:position w:val="-10"/>
        </w:rPr>
        <w:object w:dxaOrig="2200" w:dyaOrig="420">
          <v:shape id="_x0000_i1036" type="#_x0000_t75" style="width:110.15pt;height:20.95pt" o:ole="">
            <v:imagedata r:id="rId27" o:title=""/>
          </v:shape>
          <o:OLEObject Type="Embed" ProgID="Equation.DSMT4" ShapeID="_x0000_i1036" DrawAspect="Content" ObjectID="_1623788341" r:id="rId28"/>
        </w:object>
      </w:r>
      <w:r w:rsidR="00CD1E8D">
        <w:t xml:space="preserve"> toa do M nghiem dung </w:t>
      </w:r>
    </w:p>
    <w:p w:rsidR="00CD1E8D" w:rsidRDefault="00CD1E8D" w:rsidP="00CD1E8D">
      <w:pPr>
        <w:spacing w:after="0" w:line="360" w:lineRule="auto"/>
      </w:pPr>
      <w:r>
        <w:t xml:space="preserve">pt (P)  nen M nam trong mat cau va nam tren (P) suy ra d qua M nam trong (P) </w:t>
      </w:r>
    </w:p>
    <w:p w:rsidR="00CD1E8D" w:rsidRDefault="00CD1E8D" w:rsidP="00CD1E8D">
      <w:pPr>
        <w:spacing w:after="0" w:line="360" w:lineRule="auto"/>
        <w:rPr>
          <w:lang w:val="es-ES"/>
        </w:rPr>
      </w:pPr>
      <w:r>
        <w:t xml:space="preserve">cat (S) tai 2 diem A,B sao </w:t>
      </w:r>
      <w:r w:rsidRPr="008931CE">
        <w:rPr>
          <w:lang w:val="es-ES"/>
        </w:rPr>
        <w:t xml:space="preserve">cho AB ngan nhat khi va chi khi d </w:t>
      </w:r>
      <w:r w:rsidRPr="006902AE">
        <w:rPr>
          <w:position w:val="-4"/>
        </w:rPr>
        <w:object w:dxaOrig="279" w:dyaOrig="279">
          <v:shape id="_x0000_i1037" type="#_x0000_t75" style="width:13.45pt;height:13.45pt" o:ole="">
            <v:imagedata r:id="rId29" o:title=""/>
          </v:shape>
          <o:OLEObject Type="Embed" ProgID="Equation.DSMT4" ShapeID="_x0000_i1037" DrawAspect="Content" ObjectID="_1623788342" r:id="rId30"/>
        </w:object>
      </w:r>
      <w:r w:rsidRPr="008931CE">
        <w:rPr>
          <w:lang w:val="es-ES"/>
        </w:rPr>
        <w:t xml:space="preserve"> HM (H la hinh </w:t>
      </w:r>
    </w:p>
    <w:p w:rsidR="00CD1E8D" w:rsidRDefault="00CD1E8D" w:rsidP="00CD1E8D">
      <w:pPr>
        <w:spacing w:after="0" w:line="360" w:lineRule="auto"/>
        <w:rPr>
          <w:lang w:val="es-ES"/>
        </w:rPr>
      </w:pPr>
      <w:r w:rsidRPr="008931CE">
        <w:rPr>
          <w:lang w:val="es-ES"/>
        </w:rPr>
        <w:t xml:space="preserve">chieu cua O tren (P)) . </w:t>
      </w:r>
      <w:r w:rsidRPr="0086103D">
        <w:rPr>
          <w:lang w:val="es-ES"/>
        </w:rPr>
        <w:t xml:space="preserve">Goi  </w:t>
      </w:r>
      <w:r w:rsidRPr="006902AE">
        <w:rPr>
          <w:position w:val="-6"/>
        </w:rPr>
        <w:object w:dxaOrig="380" w:dyaOrig="400">
          <v:shape id="_x0000_i1038" type="#_x0000_t75" style="width:19.35pt;height:20.4pt" o:ole="">
            <v:imagedata r:id="rId31" o:title=""/>
          </v:shape>
          <o:OLEObject Type="Embed" ProgID="Equation.DSMT4" ShapeID="_x0000_i1038" DrawAspect="Content" ObjectID="_1623788343" r:id="rId32"/>
        </w:object>
      </w:r>
      <w:r w:rsidRPr="0086103D">
        <w:rPr>
          <w:lang w:val="es-ES"/>
        </w:rPr>
        <w:t xml:space="preserve"> la vtcp cua d</w:t>
      </w:r>
      <w:r>
        <w:rPr>
          <w:lang w:val="es-ES"/>
        </w:rPr>
        <w:t xml:space="preserve"> </w:t>
      </w:r>
      <w:r w:rsidRPr="0086103D">
        <w:rPr>
          <w:lang w:val="es-ES"/>
        </w:rPr>
        <w:t xml:space="preserve">thi </w:t>
      </w:r>
      <w:r w:rsidRPr="006902AE">
        <w:rPr>
          <w:position w:val="-10"/>
        </w:rPr>
        <w:object w:dxaOrig="1700" w:dyaOrig="440">
          <v:shape id="_x0000_i1039" type="#_x0000_t75" style="width:84.9pt;height:22.55pt" o:ole="">
            <v:imagedata r:id="rId33" o:title=""/>
          </v:shape>
          <o:OLEObject Type="Embed" ProgID="Equation.DSMT4" ShapeID="_x0000_i1039" DrawAspect="Content" ObjectID="_1623788344" r:id="rId34"/>
        </w:object>
      </w:r>
      <w:r w:rsidRPr="0086103D">
        <w:rPr>
          <w:lang w:val="es-ES"/>
        </w:rPr>
        <w:t xml:space="preserve"> </w:t>
      </w:r>
    </w:p>
    <w:p w:rsidR="00CD1E8D" w:rsidRPr="0062214B" w:rsidRDefault="00CD1E8D" w:rsidP="00CD1E8D">
      <w:pPr>
        <w:spacing w:after="0" w:line="360" w:lineRule="auto"/>
      </w:pPr>
      <w:r w:rsidRPr="0062214B">
        <w:t xml:space="preserve">tu gt thi OH co pt </w:t>
      </w:r>
      <w:r w:rsidRPr="00CD1E8D">
        <w:rPr>
          <w:position w:val="-50"/>
        </w:rPr>
        <w:object w:dxaOrig="7360" w:dyaOrig="1120">
          <v:shape id="_x0000_i1042" type="#_x0000_t75" style="width:367.5pt;height:56.4pt" o:ole="">
            <v:imagedata r:id="rId35" o:title=""/>
          </v:shape>
          <o:OLEObject Type="Embed" ProgID="Equation.DSMT4" ShapeID="_x0000_i1042" DrawAspect="Content" ObjectID="_1623788345" r:id="rId36"/>
        </w:object>
      </w:r>
      <w:r w:rsidRPr="0062214B">
        <w:t xml:space="preserve"> </w:t>
      </w:r>
    </w:p>
    <w:p w:rsidR="00CD1E8D" w:rsidRDefault="00CD1E8D" w:rsidP="00CD1E8D">
      <w:pPr>
        <w:spacing w:after="0" w:line="360" w:lineRule="auto"/>
        <w:rPr>
          <w:lang w:val="es-ES"/>
        </w:rPr>
      </w:pPr>
      <w:r w:rsidRPr="0086103D">
        <w:rPr>
          <w:position w:val="-6"/>
        </w:rPr>
        <w:object w:dxaOrig="340" w:dyaOrig="260">
          <v:shape id="_x0000_i1040" type="#_x0000_t75" style="width:18.25pt;height:12.9pt" o:ole="">
            <v:imagedata r:id="rId37" o:title=""/>
          </v:shape>
          <o:OLEObject Type="Embed" ProgID="Equation.DSMT4" ShapeID="_x0000_i1040" DrawAspect="Content" ObjectID="_1623788346" r:id="rId38"/>
        </w:object>
      </w:r>
      <w:r w:rsidRPr="0086103D">
        <w:rPr>
          <w:position w:val="-10"/>
        </w:rPr>
        <w:object w:dxaOrig="1740" w:dyaOrig="400">
          <v:shape id="_x0000_i1043" type="#_x0000_t75" style="width:87.05pt;height:20.4pt" o:ole="">
            <v:imagedata r:id="rId39" o:title=""/>
          </v:shape>
          <o:OLEObject Type="Embed" ProgID="Equation.DSMT4" ShapeID="_x0000_i1043" DrawAspect="Content" ObjectID="_1623788347" r:id="rId40"/>
        </w:object>
      </w:r>
      <w:r w:rsidRPr="0086103D">
        <w:rPr>
          <w:lang w:val="es-ES"/>
        </w:rPr>
        <w:t xml:space="preserve"> (3; -3;0) vtcp cua d la </w:t>
      </w:r>
      <w:r>
        <w:rPr>
          <w:lang w:val="es-ES"/>
        </w:rPr>
        <w:t xml:space="preserve">(1; - 1; 0) = (1; a; b) </w:t>
      </w:r>
      <w:r w:rsidRPr="0086103D">
        <w:rPr>
          <w:position w:val="-6"/>
          <w:lang w:val="es-ES"/>
        </w:rPr>
        <w:object w:dxaOrig="2659" w:dyaOrig="300">
          <v:shape id="_x0000_i1041" type="#_x0000_t75" style="width:134.35pt;height:14.5pt" o:ole="">
            <v:imagedata r:id="rId41" o:title=""/>
          </v:shape>
          <o:OLEObject Type="Embed" ProgID="Equation.DSMT4" ShapeID="_x0000_i1041" DrawAspect="Content" ObjectID="_1623788348" r:id="rId42"/>
        </w:object>
      </w:r>
      <w:r>
        <w:rPr>
          <w:lang w:val="es-ES"/>
        </w:rPr>
        <w:t xml:space="preserve"> </w:t>
      </w:r>
    </w:p>
    <w:p w:rsidR="00CD1E8D" w:rsidRDefault="00CD1E8D" w:rsidP="00CD1E8D">
      <w:pPr>
        <w:spacing w:after="0" w:line="360" w:lineRule="auto"/>
        <w:rPr>
          <w:b/>
          <w:lang w:val="es-ES"/>
        </w:rPr>
      </w:pPr>
      <w:r w:rsidRPr="003A333D">
        <w:rPr>
          <w:b/>
          <w:i/>
          <w:lang w:val="es-ES"/>
        </w:rPr>
        <w:t xml:space="preserve">Suy ra dap an chon la C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  <w:jc w:val="both"/>
      </w:pPr>
      <w:r w:rsidRPr="00EB5908">
        <w:rPr>
          <w:b/>
          <w:bCs/>
        </w:rPr>
        <w:t>Câu 43</w:t>
      </w:r>
      <w:r>
        <w:t xml:space="preserve"> (2018):Ba bạn A, B, C mỗi bạn viết ngẫu nhiên lên bảng một số tự nhiên thuộc đoạn [ 1; 17 ] .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  <w:jc w:val="both"/>
      </w:pPr>
      <w:r>
        <w:t xml:space="preserve">Xác suất để ba số đuọc viết ra có tổng chia hết cho 3 bằng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line="360" w:lineRule="auto"/>
        <w:jc w:val="both"/>
      </w:pPr>
      <w:r>
        <w:t xml:space="preserve">  A. </w:t>
      </w:r>
      <w:r w:rsidRPr="00D675AD">
        <w:rPr>
          <w:position w:val="-28"/>
        </w:rPr>
        <w:object w:dxaOrig="660" w:dyaOrig="720">
          <v:shape id="_x0000_i1044" type="#_x0000_t75" style="width:32.8pt;height:36pt" o:ole="">
            <v:imagedata r:id="rId43" o:title=""/>
          </v:shape>
          <o:OLEObject Type="Embed" ProgID="Equation.DSMT4" ShapeID="_x0000_i1044" DrawAspect="Content" ObjectID="_1623788349" r:id="rId44"/>
        </w:object>
      </w:r>
      <w:r>
        <w:t xml:space="preserve"> . </w:t>
      </w:r>
      <w:r>
        <w:tab/>
      </w:r>
      <w:r>
        <w:tab/>
      </w:r>
      <w:r>
        <w:tab/>
        <w:t xml:space="preserve">B. </w:t>
      </w:r>
      <w:r w:rsidRPr="00D675AD">
        <w:rPr>
          <w:position w:val="-28"/>
        </w:rPr>
        <w:object w:dxaOrig="660" w:dyaOrig="720">
          <v:shape id="_x0000_i1045" type="#_x0000_t75" style="width:32.8pt;height:36pt" o:ole="">
            <v:imagedata r:id="rId45" o:title=""/>
          </v:shape>
          <o:OLEObject Type="Embed" ProgID="Equation.DSMT4" ShapeID="_x0000_i1045" DrawAspect="Content" ObjectID="_1623788350" r:id="rId46"/>
        </w:object>
      </w:r>
      <w:r>
        <w:t xml:space="preserve">. </w:t>
      </w:r>
      <w:r>
        <w:tab/>
      </w:r>
      <w:r>
        <w:tab/>
      </w:r>
      <w:r>
        <w:tab/>
        <w:t xml:space="preserve">C. </w:t>
      </w:r>
      <w:r w:rsidRPr="00D675AD">
        <w:rPr>
          <w:position w:val="-28"/>
        </w:rPr>
        <w:object w:dxaOrig="380" w:dyaOrig="720">
          <v:shape id="_x0000_i1046" type="#_x0000_t75" style="width:18.8pt;height:36pt" o:ole="">
            <v:imagedata r:id="rId47" o:title=""/>
          </v:shape>
          <o:OLEObject Type="Embed" ProgID="Equation.DSMT4" ShapeID="_x0000_i1046" DrawAspect="Content" ObjectID="_1623788351" r:id="rId48"/>
        </w:object>
      </w:r>
      <w:r>
        <w:t xml:space="preserve">. </w:t>
      </w:r>
      <w:r>
        <w:tab/>
      </w:r>
      <w:r>
        <w:tab/>
        <w:t xml:space="preserve">D. </w:t>
      </w:r>
      <w:r w:rsidRPr="008E01C4">
        <w:rPr>
          <w:position w:val="-28"/>
          <w:highlight w:val="yellow"/>
        </w:rPr>
        <w:object w:dxaOrig="660" w:dyaOrig="720">
          <v:shape id="_x0000_i1047" type="#_x0000_t75" style="width:32.8pt;height:36pt" o:ole="">
            <v:imagedata r:id="rId49" o:title=""/>
          </v:shape>
          <o:OLEObject Type="Embed" ProgID="Equation.DSMT4" ShapeID="_x0000_i1047" DrawAspect="Content" ObjectID="_1623788352" r:id="rId50"/>
        </w:object>
      </w:r>
      <w:r>
        <w:t xml:space="preserve"> .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 xml:space="preserve">Giải : Gọi X là biến cố 3 số viết ra có tổng chia hết cho 3 không gian mẫu của X là </w:t>
      </w:r>
      <w:r w:rsidRPr="0016115D">
        <w:rPr>
          <w:position w:val="-4"/>
        </w:rPr>
        <w:object w:dxaOrig="279" w:dyaOrig="279">
          <v:shape id="_x0000_i1048" type="#_x0000_t75" style="width:14.5pt;height:14.5pt" o:ole="">
            <v:imagedata r:id="rId51" o:title=""/>
          </v:shape>
          <o:OLEObject Type="Embed" ProgID="Equation.DSMT4" ShapeID="_x0000_i1048" DrawAspect="Content" ObjectID="_1623788353" r:id="rId52"/>
        </w:object>
      </w:r>
      <w:r>
        <w:t xml:space="preserve"> ta có : </w:t>
      </w:r>
      <w:r w:rsidRPr="0016115D">
        <w:rPr>
          <w:position w:val="-14"/>
        </w:rPr>
        <w:object w:dxaOrig="1920" w:dyaOrig="420">
          <v:shape id="_x0000_i1050" type="#_x0000_t75" style="width:96.2pt;height:20.95pt" o:ole="">
            <v:imagedata r:id="rId53" o:title=""/>
          </v:shape>
          <o:OLEObject Type="Embed" ProgID="Equation.DSMT4" ShapeID="_x0000_i1050" DrawAspect="Content" ObjectID="_1623788354" r:id="rId54"/>
        </w:object>
      </w:r>
      <w:r>
        <w:t xml:space="preserve">. Gọi M = {3;6;9;12 ; 15} là tập hợp các số chia hêt cho 3 thuộc đoạn đã cho ;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 xml:space="preserve">N = {2;5;8;11;14 ; 17} là tập các số chia 3 dư 2 thuộc đoạn đã cho ; P ={1;4;7;10;13 ; 6} là tập các số chia 3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 xml:space="preserve">dư 1 . Do ba số viết ra có tổng chia hết cho 3 nên ta có các TH sau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>TH</w:t>
      </w:r>
      <w:r>
        <w:rPr>
          <w:vertAlign w:val="subscript"/>
        </w:rPr>
        <w:t>1</w:t>
      </w:r>
      <w:r>
        <w:t xml:space="preserve"> : 3 số viết lên đều chia hết cho 3 TH này có 5</w:t>
      </w:r>
      <w:r>
        <w:rPr>
          <w:vertAlign w:val="superscript"/>
        </w:rPr>
        <w:t>3</w:t>
      </w:r>
      <w:r>
        <w:t xml:space="preserve"> khả năng xảy ra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>TH</w:t>
      </w:r>
      <w:r>
        <w:rPr>
          <w:vertAlign w:val="subscript"/>
        </w:rPr>
        <w:t>2</w:t>
      </w:r>
      <w:r>
        <w:t xml:space="preserve"> : 3 số viết lên chia hết cho 3 dư 2 TH này có 6</w:t>
      </w:r>
      <w:r>
        <w:rPr>
          <w:vertAlign w:val="superscript"/>
        </w:rPr>
        <w:t>3</w:t>
      </w:r>
      <w:r>
        <w:t xml:space="preserve"> khả năng xảy ra </w: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>TH</w:t>
      </w:r>
      <w:r>
        <w:rPr>
          <w:vertAlign w:val="subscript"/>
        </w:rPr>
        <w:t>3</w:t>
      </w:r>
      <w:r>
        <w:t xml:space="preserve"> : 3 số viết lên chia hết cho 3 dư 1 TH này có 6</w:t>
      </w:r>
      <w:r>
        <w:rPr>
          <w:vertAlign w:val="superscript"/>
        </w:rPr>
        <w:t>3</w:t>
      </w:r>
      <w:r>
        <w:t xml:space="preserve"> khả năng xảy ra </w:t>
      </w:r>
    </w:p>
    <w:p w:rsidR="00421A8C" w:rsidRPr="00B21722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  <w:r>
        <w:t>TH</w:t>
      </w:r>
      <w:r>
        <w:rPr>
          <w:vertAlign w:val="subscript"/>
        </w:rPr>
        <w:t>4</w:t>
      </w:r>
      <w:r>
        <w:t xml:space="preserve"> : 3 số viết lên có 1 số chia hết, một số chia cho 3 dư 1, và một số chia 3 dư 2. Do mỗi bạn chỉ được viêt ra một số nên TH này có tất cả </w:t>
      </w:r>
      <w:r w:rsidRPr="00B21722">
        <w:rPr>
          <w:position w:val="-12"/>
        </w:rPr>
        <w:object w:dxaOrig="1820" w:dyaOrig="360">
          <v:shape id="_x0000_i1049" type="#_x0000_t75" style="width:91.35pt;height:18.25pt" o:ole="">
            <v:imagedata r:id="rId55" o:title=""/>
          </v:shape>
          <o:OLEObject Type="Embed" ProgID="Equation.DSMT4" ShapeID="_x0000_i1049" DrawAspect="Content" ObjectID="_1623788355" r:id="rId56"/>
        </w:object>
      </w:r>
      <w:r>
        <w:t xml:space="preserve">  </w:t>
      </w:r>
    </w:p>
    <w:p w:rsidR="00421A8C" w:rsidRDefault="00012CCA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  <w:jc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6A4664B" wp14:editId="7BF51CD7">
            <wp:simplePos x="0" y="0"/>
            <wp:positionH relativeFrom="column">
              <wp:posOffset>4996815</wp:posOffset>
            </wp:positionH>
            <wp:positionV relativeFrom="paragraph">
              <wp:posOffset>327660</wp:posOffset>
            </wp:positionV>
            <wp:extent cx="1837055" cy="1645920"/>
            <wp:effectExtent l="0" t="0" r="0" b="0"/>
            <wp:wrapNone/>
            <wp:docPr id="1133" name="Picture 1133" descr="Description: 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 descr="Description: 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1A8C">
        <w:t xml:space="preserve">Tóm lại </w:t>
      </w:r>
      <w:r w:rsidR="00421A8C" w:rsidRPr="00421A8C">
        <w:rPr>
          <w:position w:val="-24"/>
        </w:rPr>
        <w:object w:dxaOrig="5060" w:dyaOrig="620">
          <v:shape id="_x0000_i1051" type="#_x0000_t75" style="width:252.55pt;height:31.15pt" o:ole="">
            <v:imagedata r:id="rId58" o:title=""/>
          </v:shape>
          <o:OLEObject Type="Embed" ProgID="Equation.DSMT4" ShapeID="_x0000_i1051" DrawAspect="Content" ObjectID="_1623788356" r:id="rId59"/>
        </w:object>
      </w:r>
      <w:r w:rsidR="00421A8C">
        <w:t xml:space="preserve"> </w:t>
      </w:r>
      <w:r w:rsidR="00421A8C" w:rsidRPr="008E01C4">
        <w:rPr>
          <w:b/>
          <w:bCs/>
          <w:i/>
          <w:iCs/>
          <w:color w:val="FF0000"/>
        </w:rPr>
        <w:t>Đáp án D</w:t>
      </w:r>
      <w:r w:rsidR="00421A8C" w:rsidRPr="008E01C4">
        <w:rPr>
          <w:color w:val="FF0000"/>
        </w:rPr>
        <w:t xml:space="preserve"> </w:t>
      </w:r>
      <w:r w:rsidR="00421A8C">
        <w:t>.</w:t>
      </w:r>
    </w:p>
    <w:p w:rsidR="00012CCA" w:rsidRDefault="00012CCA" w:rsidP="00012CCA">
      <w:pPr>
        <w:tabs>
          <w:tab w:val="left" w:pos="0"/>
        </w:tabs>
        <w:spacing w:after="0" w:line="240" w:lineRule="auto"/>
        <w:jc w:val="both"/>
        <w:rPr>
          <w:color w:val="000000"/>
          <w:szCs w:val="24"/>
        </w:rPr>
      </w:pPr>
      <w:r w:rsidRPr="001F1101">
        <w:rPr>
          <w:b/>
          <w:color w:val="0070C0"/>
          <w:szCs w:val="24"/>
        </w:rPr>
        <w:t>Câu 45</w:t>
      </w:r>
      <w:r>
        <w:rPr>
          <w:b/>
          <w:color w:val="0070C0"/>
          <w:szCs w:val="24"/>
        </w:rPr>
        <w:t xml:space="preserve"> (2019) :</w:t>
      </w:r>
      <w:r w:rsidRPr="001F1101">
        <w:rPr>
          <w:color w:val="000000"/>
          <w:szCs w:val="24"/>
        </w:rPr>
        <w:t xml:space="preserve">Cho đường thẳng </w:t>
      </w:r>
      <w:r>
        <w:rPr>
          <w:noProof/>
          <w:position w:val="-10"/>
        </w:rPr>
        <w:drawing>
          <wp:inline distT="0" distB="0" distL="0" distR="0" wp14:anchorId="31EFF18E" wp14:editId="5D12A2CF">
            <wp:extent cx="374015" cy="158750"/>
            <wp:effectExtent l="0" t="0" r="6985" b="0"/>
            <wp:docPr id="1141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và Parabol </w:t>
      </w:r>
      <w:r>
        <w:rPr>
          <w:noProof/>
          <w:position w:val="-24"/>
        </w:rPr>
        <w:drawing>
          <wp:inline distT="0" distB="0" distL="0" distR="0" wp14:anchorId="2EFCD151" wp14:editId="33F6DC67">
            <wp:extent cx="763270" cy="389890"/>
            <wp:effectExtent l="0" t="0" r="0" b="0"/>
            <wp:docPr id="1140" name="Picture 1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(</w:t>
      </w:r>
      <w:r>
        <w:rPr>
          <w:noProof/>
          <w:position w:val="-6"/>
        </w:rPr>
        <w:drawing>
          <wp:inline distT="0" distB="0" distL="0" distR="0" wp14:anchorId="20723C4D" wp14:editId="59802A7E">
            <wp:extent cx="127000" cy="142875"/>
            <wp:effectExtent l="0" t="0" r="6350" b="9525"/>
            <wp:docPr id="1139" name="Picture 1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là tham số </w:t>
      </w:r>
    </w:p>
    <w:p w:rsidR="00012CCA" w:rsidRDefault="00012CCA" w:rsidP="00012CCA">
      <w:pPr>
        <w:tabs>
          <w:tab w:val="left" w:pos="0"/>
        </w:tabs>
        <w:spacing w:after="0" w:line="240" w:lineRule="auto"/>
        <w:jc w:val="both"/>
        <w:rPr>
          <w:color w:val="000000"/>
          <w:szCs w:val="24"/>
        </w:rPr>
      </w:pPr>
      <w:r w:rsidRPr="001F1101">
        <w:rPr>
          <w:color w:val="000000"/>
          <w:szCs w:val="24"/>
        </w:rPr>
        <w:t xml:space="preserve">thực dương).Gọi </w:t>
      </w:r>
      <w:r>
        <w:rPr>
          <w:noProof/>
          <w:position w:val="-12"/>
        </w:rPr>
        <w:drawing>
          <wp:inline distT="0" distB="0" distL="0" distR="0" wp14:anchorId="5D52329D" wp14:editId="356C9C69">
            <wp:extent cx="158750" cy="230505"/>
            <wp:effectExtent l="0" t="0" r="0" b="0"/>
            <wp:docPr id="1138" name="Picture 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và </w:t>
      </w:r>
      <w:r>
        <w:rPr>
          <w:noProof/>
          <w:position w:val="-12"/>
        </w:rPr>
        <w:drawing>
          <wp:inline distT="0" distB="0" distL="0" distR="0" wp14:anchorId="22B926C9" wp14:editId="3411C12A">
            <wp:extent cx="182880" cy="230505"/>
            <wp:effectExtent l="0" t="0" r="7620" b="0"/>
            <wp:docPr id="1137" name="Picture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lần lượt là diện tích của hai hình phẳng được gạch </w:t>
      </w:r>
    </w:p>
    <w:p w:rsidR="00012CCA" w:rsidRPr="001F1101" w:rsidRDefault="00012CCA" w:rsidP="00012CCA">
      <w:pPr>
        <w:tabs>
          <w:tab w:val="left" w:pos="0"/>
        </w:tabs>
        <w:spacing w:after="0" w:line="240" w:lineRule="auto"/>
        <w:jc w:val="both"/>
        <w:rPr>
          <w:color w:val="000000"/>
          <w:szCs w:val="24"/>
        </w:rPr>
      </w:pPr>
      <w:r w:rsidRPr="001F1101">
        <w:rPr>
          <w:color w:val="000000"/>
          <w:szCs w:val="24"/>
        </w:rPr>
        <w:t xml:space="preserve">chéo trong hình vẽ bên.Khi </w:t>
      </w:r>
      <w:r>
        <w:rPr>
          <w:noProof/>
          <w:position w:val="-12"/>
        </w:rPr>
        <w:drawing>
          <wp:inline distT="0" distB="0" distL="0" distR="0" wp14:anchorId="282C416D" wp14:editId="44D6ABEB">
            <wp:extent cx="461010" cy="230505"/>
            <wp:effectExtent l="0" t="0" r="0" b="0"/>
            <wp:docPr id="1136" name="Picture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thì </w:t>
      </w:r>
      <w:r>
        <w:rPr>
          <w:noProof/>
          <w:position w:val="-6"/>
        </w:rPr>
        <w:drawing>
          <wp:inline distT="0" distB="0" distL="0" distR="0" wp14:anchorId="7A8E2E7C" wp14:editId="3B9A3C44">
            <wp:extent cx="127000" cy="142875"/>
            <wp:effectExtent l="0" t="0" r="6350" b="9525"/>
            <wp:docPr id="1134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1101">
        <w:rPr>
          <w:color w:val="000000"/>
          <w:szCs w:val="24"/>
        </w:rPr>
        <w:t xml:space="preserve"> thuộc khoảng nào sau đây?</w:t>
      </w:r>
    </w:p>
    <w:p w:rsidR="00012CCA" w:rsidRDefault="00012CCA" w:rsidP="00012CCA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noProof/>
          <w:color w:val="000000"/>
          <w:position w:val="-28"/>
          <w:szCs w:val="24"/>
        </w:rPr>
        <w:drawing>
          <wp:inline distT="0" distB="0" distL="0" distR="0" wp14:anchorId="58434527" wp14:editId="27C0CAE0">
            <wp:extent cx="476885" cy="429260"/>
            <wp:effectExtent l="0" t="0" r="0" b="8890"/>
            <wp:docPr id="1132" name="Picture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szCs w:val="24"/>
        </w:rPr>
        <w:t xml:space="preserve">          </w:t>
      </w:r>
      <w:r>
        <w:rPr>
          <w:b/>
          <w:color w:val="0000FF"/>
          <w:szCs w:val="24"/>
        </w:rPr>
        <w:t xml:space="preserve">B. </w:t>
      </w:r>
      <w:r>
        <w:rPr>
          <w:noProof/>
          <w:color w:val="000000"/>
          <w:position w:val="-28"/>
          <w:szCs w:val="24"/>
        </w:rPr>
        <w:drawing>
          <wp:inline distT="0" distB="0" distL="0" distR="0" wp14:anchorId="2A33C7D2" wp14:editId="1F8591F7">
            <wp:extent cx="421640" cy="429260"/>
            <wp:effectExtent l="0" t="0" r="0" b="8890"/>
            <wp:docPr id="1131" name="Picture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szCs w:val="24"/>
        </w:rPr>
        <w:tab/>
        <w:t xml:space="preserve">     </w:t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>
        <w:rPr>
          <w:noProof/>
          <w:color w:val="000000"/>
          <w:position w:val="-28"/>
          <w:szCs w:val="24"/>
        </w:rPr>
        <w:drawing>
          <wp:inline distT="0" distB="0" distL="0" distR="0" wp14:anchorId="623D7FEE" wp14:editId="6C61A713">
            <wp:extent cx="461010" cy="429260"/>
            <wp:effectExtent l="0" t="0" r="0" b="8890"/>
            <wp:docPr id="1130" name="Picture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szCs w:val="24"/>
        </w:rPr>
        <w:tab/>
        <w:t xml:space="preserve">    </w:t>
      </w:r>
      <w:r>
        <w:rPr>
          <w:b/>
          <w:color w:val="0000FF"/>
          <w:szCs w:val="24"/>
        </w:rPr>
        <w:t xml:space="preserve">D. </w:t>
      </w:r>
      <w:r>
        <w:rPr>
          <w:noProof/>
          <w:color w:val="000000"/>
          <w:position w:val="-28"/>
          <w:szCs w:val="24"/>
        </w:rPr>
        <w:drawing>
          <wp:inline distT="0" distB="0" distL="0" distR="0" wp14:anchorId="79536708" wp14:editId="0FA483BD">
            <wp:extent cx="476885" cy="429260"/>
            <wp:effectExtent l="0" t="0" r="0" b="8890"/>
            <wp:docPr id="1129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CCA" w:rsidRDefault="00012CCA" w:rsidP="00012CCA">
      <w:pPr>
        <w:pStyle w:val="ListParagraph"/>
        <w:spacing w:before="120"/>
        <w:ind w:left="992"/>
        <w:jc w:val="center"/>
        <w:rPr>
          <w:szCs w:val="24"/>
        </w:rPr>
      </w:pPr>
      <w:r>
        <w:rPr>
          <w:b/>
          <w:szCs w:val="24"/>
        </w:rPr>
        <w:lastRenderedPageBreak/>
        <w:t>Lời giải</w:t>
      </w:r>
    </w:p>
    <w:p w:rsidR="00012CCA" w:rsidRDefault="00012CCA" w:rsidP="00854810">
      <w:pPr>
        <w:spacing w:after="0" w:line="240" w:lineRule="auto"/>
        <w:contextualSpacing/>
        <w:jc w:val="both"/>
        <w:rPr>
          <w:color w:val="000000"/>
          <w:szCs w:val="24"/>
        </w:rPr>
      </w:pPr>
      <w:r>
        <w:rPr>
          <w:szCs w:val="24"/>
        </w:rPr>
        <w:t>Xét phương trình tương giao:</w:t>
      </w:r>
      <w:r>
        <w:rPr>
          <w:noProof/>
          <w:color w:val="000000"/>
          <w:position w:val="-24"/>
          <w:szCs w:val="24"/>
        </w:rPr>
        <w:drawing>
          <wp:inline distT="0" distB="0" distL="0" distR="0" wp14:anchorId="6AEB14FF" wp14:editId="57916136">
            <wp:extent cx="763270" cy="389890"/>
            <wp:effectExtent l="0" t="0" r="0" b="0"/>
            <wp:docPr id="1128" name="Picture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6"/>
          <w:szCs w:val="24"/>
        </w:rPr>
        <w:drawing>
          <wp:inline distT="0" distB="0" distL="0" distR="0" wp14:anchorId="7F4B4814" wp14:editId="061923F3">
            <wp:extent cx="1184910" cy="198755"/>
            <wp:effectExtent l="0" t="0" r="0" b="0"/>
            <wp:docPr id="1127" name="Picture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36"/>
          <w:szCs w:val="24"/>
        </w:rPr>
        <w:drawing>
          <wp:inline distT="0" distB="0" distL="0" distR="0" wp14:anchorId="0D84DE59" wp14:editId="3D52B13B">
            <wp:extent cx="1208405" cy="532765"/>
            <wp:effectExtent l="0" t="0" r="0" b="635"/>
            <wp:docPr id="1126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 xml:space="preserve">, với điều kiện </w:t>
      </w:r>
      <w:r>
        <w:rPr>
          <w:noProof/>
          <w:color w:val="000000"/>
          <w:position w:val="-24"/>
          <w:szCs w:val="24"/>
        </w:rPr>
        <w:drawing>
          <wp:inline distT="0" distB="0" distL="0" distR="0" wp14:anchorId="2866076A" wp14:editId="6D374552">
            <wp:extent cx="381635" cy="389890"/>
            <wp:effectExtent l="0" t="0" r="0" b="0"/>
            <wp:docPr id="1125" name="Picture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</w:p>
    <w:p w:rsidR="00012CCA" w:rsidRDefault="00012CCA" w:rsidP="00854810">
      <w:pPr>
        <w:spacing w:after="0" w:line="240" w:lineRule="auto"/>
        <w:contextualSpacing/>
        <w:jc w:val="both"/>
        <w:rPr>
          <w:color w:val="000000"/>
          <w:szCs w:val="24"/>
        </w:rPr>
      </w:pPr>
      <w:r>
        <w:rPr>
          <w:szCs w:val="24"/>
        </w:rPr>
        <w:t xml:space="preserve">Đặt </w:t>
      </w:r>
      <w:r>
        <w:rPr>
          <w:noProof/>
          <w:position w:val="-14"/>
          <w:szCs w:val="24"/>
        </w:rPr>
        <w:drawing>
          <wp:inline distT="0" distB="0" distL="0" distR="0" wp14:anchorId="3A7DE07F" wp14:editId="0A1A3398">
            <wp:extent cx="1144905" cy="270510"/>
            <wp:effectExtent l="0" t="0" r="0" b="0"/>
            <wp:docPr id="1124" name="Picture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  <w:szCs w:val="24"/>
        </w:rPr>
        <w:drawing>
          <wp:inline distT="0" distB="0" distL="0" distR="0" wp14:anchorId="2A39FE53" wp14:editId="0DDE8129">
            <wp:extent cx="771525" cy="421640"/>
            <wp:effectExtent l="0" t="0" r="9525" b="0"/>
            <wp:docPr id="1123" name="Picture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.Xét </w:t>
      </w:r>
      <w:r>
        <w:rPr>
          <w:noProof/>
          <w:color w:val="000000"/>
          <w:position w:val="-14"/>
          <w:szCs w:val="24"/>
        </w:rPr>
        <w:drawing>
          <wp:inline distT="0" distB="0" distL="0" distR="0" wp14:anchorId="2C0DAE8E" wp14:editId="23EE3AF4">
            <wp:extent cx="1073150" cy="254635"/>
            <wp:effectExtent l="0" t="0" r="0" b="0"/>
            <wp:docPr id="1122" name="Picture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 xml:space="preserve"> và </w:t>
      </w:r>
      <w:r>
        <w:rPr>
          <w:noProof/>
          <w:color w:val="000000"/>
          <w:position w:val="-16"/>
          <w:szCs w:val="24"/>
        </w:rPr>
        <w:drawing>
          <wp:inline distT="0" distB="0" distL="0" distR="0" wp14:anchorId="0558736B" wp14:editId="2D507C01">
            <wp:extent cx="1304290" cy="278130"/>
            <wp:effectExtent l="0" t="0" r="0" b="7620"/>
            <wp:docPr id="1121" name="Picture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Theo giả thiết</w:t>
      </w:r>
    </w:p>
    <w:p w:rsidR="00012CCA" w:rsidRDefault="00012CCA" w:rsidP="00854810">
      <w:pPr>
        <w:spacing w:after="0" w:line="240" w:lineRule="auto"/>
        <w:contextualSpacing/>
        <w:jc w:val="both"/>
        <w:rPr>
          <w:szCs w:val="24"/>
        </w:rPr>
      </w:pPr>
      <w:r>
        <w:rPr>
          <w:color w:val="000000"/>
          <w:szCs w:val="24"/>
        </w:rPr>
        <w:t xml:space="preserve"> ta có </w:t>
      </w:r>
      <w:r>
        <w:rPr>
          <w:noProof/>
          <w:color w:val="000000"/>
          <w:position w:val="-32"/>
          <w:szCs w:val="24"/>
        </w:rPr>
        <w:drawing>
          <wp:inline distT="0" distB="0" distL="0" distR="0" wp14:anchorId="03B20BAF" wp14:editId="6076D977">
            <wp:extent cx="1837055" cy="485140"/>
            <wp:effectExtent l="0" t="0" r="0" b="0"/>
            <wp:docPr id="1120" name="Picture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noProof/>
          <w:color w:val="000000"/>
          <w:position w:val="-34"/>
          <w:szCs w:val="24"/>
        </w:rPr>
        <w:drawing>
          <wp:inline distT="0" distB="0" distL="0" distR="0" wp14:anchorId="4A81A078" wp14:editId="69F5E732">
            <wp:extent cx="2019935" cy="492760"/>
            <wp:effectExtent l="0" t="0" r="0" b="254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>.</w:t>
      </w:r>
      <w:r>
        <w:rPr>
          <w:szCs w:val="24"/>
        </w:rPr>
        <w:t xml:space="preserve">Do </w:t>
      </w:r>
      <w:r>
        <w:rPr>
          <w:noProof/>
          <w:color w:val="000000"/>
          <w:position w:val="-12"/>
          <w:szCs w:val="24"/>
        </w:rPr>
        <w:drawing>
          <wp:inline distT="0" distB="0" distL="0" distR="0" wp14:anchorId="19B34D92" wp14:editId="0EB39CCE">
            <wp:extent cx="461010" cy="230505"/>
            <wp:effectExtent l="0" t="0" r="0" b="0"/>
            <wp:docPr id="1135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 </w:t>
      </w:r>
    </w:p>
    <w:p w:rsidR="00012CCA" w:rsidRDefault="00012CCA" w:rsidP="00854810">
      <w:pPr>
        <w:spacing w:after="0" w:line="240" w:lineRule="auto"/>
        <w:contextualSpacing/>
        <w:jc w:val="both"/>
        <w:rPr>
          <w:color w:val="000000"/>
          <w:szCs w:val="24"/>
        </w:rPr>
      </w:pPr>
      <w:r>
        <w:rPr>
          <w:noProof/>
          <w:color w:val="000000"/>
          <w:position w:val="-14"/>
          <w:szCs w:val="24"/>
        </w:rPr>
        <w:drawing>
          <wp:inline distT="0" distB="0" distL="0" distR="0" wp14:anchorId="6335FEEE" wp14:editId="2981D7F0">
            <wp:extent cx="1073150" cy="254635"/>
            <wp:effectExtent l="0" t="0" r="0" b="0"/>
            <wp:docPr id="1142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24"/>
          <w:szCs w:val="24"/>
        </w:rPr>
        <w:drawing>
          <wp:inline distT="0" distB="0" distL="0" distR="0" wp14:anchorId="7545E61B" wp14:editId="1599846F">
            <wp:extent cx="1447165" cy="389890"/>
            <wp:effectExtent l="0" t="0" r="635" b="0"/>
            <wp:docPr id="1143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2"/>
          <w:szCs w:val="24"/>
        </w:rPr>
        <w:drawing>
          <wp:inline distT="0" distB="0" distL="0" distR="0" wp14:anchorId="3D7A5C15" wp14:editId="1A2B6F97">
            <wp:extent cx="1232535" cy="238760"/>
            <wp:effectExtent l="0" t="0" r="5715" b="8890"/>
            <wp:docPr id="1144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2CCA">
        <w:rPr>
          <w:color w:val="000000"/>
          <w:position w:val="-10"/>
          <w:szCs w:val="24"/>
        </w:rPr>
        <w:object w:dxaOrig="340" w:dyaOrig="320">
          <v:shape id="_x0000_i1054" type="#_x0000_t75" style="width:17.2pt;height:16.1pt" o:ole="">
            <v:imagedata r:id="rId84" o:title=""/>
          </v:shape>
          <o:OLEObject Type="Embed" ProgID="Equation.DSMT4" ShapeID="_x0000_i1054" DrawAspect="Content" ObjectID="_1623788357" r:id="rId85"/>
        </w:object>
      </w:r>
      <w:r>
        <w:rPr>
          <w:noProof/>
          <w:color w:val="000000"/>
          <w:position w:val="-32"/>
          <w:szCs w:val="24"/>
        </w:rPr>
        <w:drawing>
          <wp:inline distT="0" distB="0" distL="0" distR="0" wp14:anchorId="0F64C528" wp14:editId="27EC4615">
            <wp:extent cx="2131060" cy="485140"/>
            <wp:effectExtent l="0" t="0" r="2540" b="0"/>
            <wp:docPr id="1145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CCA" w:rsidRDefault="00012CCA" w:rsidP="00854810">
      <w:pPr>
        <w:spacing w:after="0" w:line="240" w:lineRule="auto"/>
        <w:contextualSpacing/>
        <w:jc w:val="both"/>
        <w:rPr>
          <w:szCs w:val="24"/>
        </w:rPr>
      </w:pPr>
      <w:r>
        <w:rPr>
          <w:noProof/>
          <w:position w:val="-6"/>
          <w:szCs w:val="24"/>
        </w:rPr>
        <w:drawing>
          <wp:inline distT="0" distB="0" distL="0" distR="0" wp14:anchorId="2E495019" wp14:editId="4D9298F6">
            <wp:extent cx="1097280" cy="198755"/>
            <wp:effectExtent l="0" t="0" r="7620" b="0"/>
            <wp:docPr id="1146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  <w:szCs w:val="24"/>
        </w:rPr>
        <w:drawing>
          <wp:inline distT="0" distB="0" distL="0" distR="0" wp14:anchorId="0C02F2F5" wp14:editId="682F4F75">
            <wp:extent cx="532765" cy="389890"/>
            <wp:effectExtent l="0" t="0" r="635" b="0"/>
            <wp:docPr id="1147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 và </w:t>
      </w:r>
      <w:r>
        <w:rPr>
          <w:rFonts w:eastAsia="Calibri" w:cs="Times New Roman"/>
          <w:position w:val="-6"/>
          <w:szCs w:val="24"/>
        </w:rPr>
        <w:object w:dxaOrig="615" w:dyaOrig="285">
          <v:shape id="_x0000_i1052" type="#_x0000_t75" style="width:30.65pt;height:14.5pt" o:ole="">
            <v:imagedata r:id="rId89" o:title=""/>
          </v:shape>
          <o:OLEObject Type="Embed" ProgID="Equation.DSMT4" ShapeID="_x0000_i1052" DrawAspect="Content" ObjectID="_1623788358" r:id="rId90"/>
        </w:object>
      </w:r>
      <w:r>
        <w:rPr>
          <w:szCs w:val="24"/>
        </w:rPr>
        <w:t xml:space="preserve">(loại). Khi </w:t>
      </w:r>
      <w:r>
        <w:rPr>
          <w:rFonts w:eastAsia="Calibri" w:cs="Times New Roman"/>
          <w:position w:val="-24"/>
          <w:szCs w:val="24"/>
        </w:rPr>
        <w:object w:dxaOrig="1395" w:dyaOrig="615">
          <v:shape id="_x0000_i1053" type="#_x0000_t75" style="width:69.3pt;height:30.65pt" o:ole="">
            <v:imagedata r:id="rId91" o:title=""/>
          </v:shape>
          <o:OLEObject Type="Embed" ProgID="Equation.DSMT4" ShapeID="_x0000_i1053" DrawAspect="Content" ObjectID="_1623788359" r:id="rId92"/>
        </w:object>
      </w:r>
      <w:r>
        <w:rPr>
          <w:szCs w:val="24"/>
        </w:rPr>
        <w:t xml:space="preserve">. </w:t>
      </w:r>
      <w:r>
        <w:rPr>
          <w:b/>
          <w:szCs w:val="24"/>
          <w:highlight w:val="green"/>
        </w:rPr>
        <w:t>Chọn C.</w:t>
      </w:r>
      <w:r w:rsidRPr="00012CCA">
        <w:rPr>
          <w:szCs w:val="24"/>
        </w:rPr>
        <w:t xml:space="preserve"> Chú</w:t>
      </w:r>
      <w:r>
        <w:rPr>
          <w:szCs w:val="24"/>
        </w:rPr>
        <w:t xml:space="preserve"> ý ta cũng có thể thay nghiệm </w:t>
      </w:r>
    </w:p>
    <w:p w:rsidR="00012CCA" w:rsidRDefault="00517993" w:rsidP="00854810">
      <w:pPr>
        <w:spacing w:after="0" w:line="240" w:lineRule="auto"/>
        <w:contextualSpacing/>
        <w:jc w:val="both"/>
        <w:rPr>
          <w:szCs w:val="24"/>
        </w:rPr>
      </w:pPr>
      <w:r w:rsidRPr="00517993">
        <w:rPr>
          <w:b/>
          <w:szCs w:val="24"/>
        </w:rPr>
        <w:drawing>
          <wp:anchor distT="0" distB="0" distL="114300" distR="114300" simplePos="0" relativeHeight="251664384" behindDoc="0" locked="0" layoutInCell="1" allowOverlap="1" wp14:anchorId="7A082D04" wp14:editId="26B3F9C7">
            <wp:simplePos x="0" y="0"/>
            <wp:positionH relativeFrom="column">
              <wp:posOffset>971550</wp:posOffset>
            </wp:positionH>
            <wp:positionV relativeFrom="paragraph">
              <wp:posOffset>316230</wp:posOffset>
            </wp:positionV>
            <wp:extent cx="5302250" cy="387350"/>
            <wp:effectExtent l="0" t="0" r="0" b="0"/>
            <wp:wrapNone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63" t="85128" r="22633" b="9349"/>
                    <a:stretch/>
                  </pic:blipFill>
                  <pic:spPr bwMode="auto">
                    <a:xfrm>
                      <a:off x="0" y="0"/>
                      <a:ext cx="5302250" cy="38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4810" w:rsidRPr="00854810">
        <w:rPr>
          <w:position w:val="-12"/>
          <w:szCs w:val="24"/>
        </w:rPr>
        <w:object w:dxaOrig="1540" w:dyaOrig="400">
          <v:shape id="_x0000_i1055" type="#_x0000_t75" style="width:76.85pt;height:19.9pt" o:ole="">
            <v:imagedata r:id="rId94" o:title=""/>
          </v:shape>
          <o:OLEObject Type="Embed" ProgID="Equation.DSMT4" ShapeID="_x0000_i1055" DrawAspect="Content" ObjectID="_1623788360" r:id="rId95"/>
        </w:object>
      </w:r>
      <w:r w:rsidR="00012CCA">
        <w:rPr>
          <w:szCs w:val="24"/>
        </w:rPr>
        <w:t xml:space="preserve">vào pt (*) bằng máy tính bỏ túi với a là x rồi </w:t>
      </w:r>
      <w:r w:rsidR="00854810">
        <w:rPr>
          <w:szCs w:val="24"/>
        </w:rPr>
        <w:t xml:space="preserve">SHIP - CALC ta có </w:t>
      </w:r>
      <w:r w:rsidR="00854810" w:rsidRPr="00854810">
        <w:rPr>
          <w:position w:val="-24"/>
          <w:szCs w:val="24"/>
        </w:rPr>
        <w:object w:dxaOrig="1380" w:dyaOrig="620">
          <v:shape id="_x0000_i1056" type="#_x0000_t75" style="width:68.8pt;height:31.15pt" o:ole="">
            <v:imagedata r:id="rId96" o:title=""/>
          </v:shape>
          <o:OLEObject Type="Embed" ProgID="Equation.DSMT4" ShapeID="_x0000_i1056" DrawAspect="Content" ObjectID="_1623788361" r:id="rId97"/>
        </w:object>
      </w:r>
      <w:r w:rsidR="00854810">
        <w:rPr>
          <w:szCs w:val="24"/>
        </w:rPr>
        <w:t xml:space="preserve"> </w:t>
      </w:r>
    </w:p>
    <w:p w:rsidR="00517993" w:rsidRDefault="00517993" w:rsidP="00854810">
      <w:pPr>
        <w:spacing w:after="0" w:line="240" w:lineRule="auto"/>
        <w:contextualSpacing/>
        <w:jc w:val="both"/>
        <w:rPr>
          <w:szCs w:val="24"/>
        </w:rPr>
      </w:pPr>
      <w:r w:rsidRPr="00517993">
        <w:rPr>
          <w:b/>
          <w:szCs w:val="24"/>
        </w:rPr>
        <w:t>Câu 46 (2017</w:t>
      </w:r>
      <w:r>
        <w:rPr>
          <w:szCs w:val="24"/>
        </w:rPr>
        <w:t>):</w:t>
      </w:r>
    </w:p>
    <w:p w:rsidR="00517993" w:rsidRDefault="00517993" w:rsidP="00854810">
      <w:pPr>
        <w:spacing w:after="0" w:line="240" w:lineRule="auto"/>
        <w:contextualSpacing/>
        <w:jc w:val="both"/>
        <w:rPr>
          <w:b/>
          <w:szCs w:val="24"/>
        </w:rPr>
      </w:pPr>
      <w:r w:rsidRPr="00517993">
        <w:rPr>
          <w:b/>
          <w:szCs w:val="24"/>
        </w:rPr>
        <w:t xml:space="preserve">   </w:t>
      </w:r>
    </w:p>
    <w:p w:rsidR="00517993" w:rsidRDefault="00517993" w:rsidP="00854810">
      <w:pPr>
        <w:spacing w:after="0" w:line="240" w:lineRule="auto"/>
        <w:contextualSpacing/>
        <w:jc w:val="both"/>
        <w:rPr>
          <w:b/>
          <w:szCs w:val="24"/>
        </w:rPr>
      </w:pPr>
      <w:r>
        <w:rPr>
          <w:b/>
          <w:szCs w:val="24"/>
        </w:rPr>
        <w:t xml:space="preserve">     </w:t>
      </w:r>
      <w:r w:rsidRPr="00517993">
        <w:rPr>
          <w:b/>
          <w:szCs w:val="24"/>
        </w:rPr>
        <w:t>A.</w:t>
      </w:r>
      <w:r w:rsidRPr="00517993">
        <w:rPr>
          <w:b/>
          <w:position w:val="-10"/>
          <w:szCs w:val="24"/>
        </w:rPr>
        <w:object w:dxaOrig="279" w:dyaOrig="320">
          <v:shape id="_x0000_i1057" type="#_x0000_t75" style="width:13.95pt;height:16.1pt" o:ole="">
            <v:imagedata r:id="rId98" o:title=""/>
          </v:shape>
          <o:OLEObject Type="Embed" ProgID="Equation.DSMT4" ShapeID="_x0000_i1057" DrawAspect="Content" ObjectID="_1623788362" r:id="rId99"/>
        </w:object>
      </w:r>
      <w:r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  <w:t>B. Vô số</w:t>
      </w:r>
      <w:r>
        <w:rPr>
          <w:b/>
          <w:szCs w:val="24"/>
        </w:rPr>
        <w:tab/>
      </w:r>
      <w:r>
        <w:rPr>
          <w:b/>
          <w:szCs w:val="24"/>
        </w:rPr>
        <w:tab/>
      </w:r>
      <w:r w:rsidRPr="00517993">
        <w:rPr>
          <w:b/>
          <w:szCs w:val="24"/>
          <w:highlight w:val="yellow"/>
        </w:rPr>
        <w:t>C. 1.</w:t>
      </w:r>
      <w:r>
        <w:rPr>
          <w:b/>
          <w:szCs w:val="24"/>
        </w:rPr>
        <w:t xml:space="preserve"> </w:t>
      </w:r>
      <w:r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  <w:t xml:space="preserve">D. 2.  </w:t>
      </w:r>
    </w:p>
    <w:p w:rsidR="00517993" w:rsidRPr="003A333D" w:rsidRDefault="00517993" w:rsidP="00517993">
      <w:pPr>
        <w:spacing w:after="0" w:line="240" w:lineRule="auto"/>
        <w:rPr>
          <w:lang w:val="es-ES"/>
        </w:rPr>
      </w:pPr>
      <w:r>
        <w:rPr>
          <w:b/>
          <w:szCs w:val="24"/>
        </w:rPr>
        <w:t xml:space="preserve">Lời giải: </w:t>
      </w:r>
      <w:r w:rsidRPr="003A333D">
        <w:rPr>
          <w:lang w:val="es-ES"/>
        </w:rPr>
        <w:t xml:space="preserve">gia su Z = a + bi </w:t>
      </w:r>
      <w:r w:rsidRPr="00517993">
        <w:rPr>
          <w:position w:val="-28"/>
        </w:rPr>
        <w:object w:dxaOrig="5200" w:dyaOrig="680">
          <v:shape id="_x0000_i1059" type="#_x0000_t75" style="width:259.5pt;height:33.85pt" o:ole="">
            <v:imagedata r:id="rId100" o:title=""/>
          </v:shape>
          <o:OLEObject Type="Embed" ProgID="Equation.DSMT4" ShapeID="_x0000_i1059" DrawAspect="Content" ObjectID="_1623788363" r:id="rId101"/>
        </w:object>
      </w:r>
      <w:r w:rsidRPr="003A333D">
        <w:rPr>
          <w:lang w:val="es-ES"/>
        </w:rPr>
        <w:t xml:space="preserve"> </w:t>
      </w:r>
    </w:p>
    <w:p w:rsidR="00517993" w:rsidRDefault="00517993" w:rsidP="00517993">
      <w:pPr>
        <w:spacing w:after="0" w:line="240" w:lineRule="auto"/>
      </w:pPr>
      <w:r w:rsidRPr="00517993">
        <w:rPr>
          <w:position w:val="-140"/>
        </w:rPr>
        <w:object w:dxaOrig="9100" w:dyaOrig="2620">
          <v:shape id="_x0000_i1060" type="#_x0000_t75" style="width:455.1pt;height:130.55pt" o:ole="">
            <v:imagedata r:id="rId102" o:title=""/>
          </v:shape>
          <o:OLEObject Type="Embed" ProgID="Equation.DSMT4" ShapeID="_x0000_i1060" DrawAspect="Content" ObjectID="_1623788364" r:id="rId103"/>
        </w:object>
      </w:r>
    </w:p>
    <w:p w:rsidR="00517993" w:rsidRDefault="00517993" w:rsidP="00517993">
      <w:pPr>
        <w:spacing w:after="0" w:line="240" w:lineRule="auto"/>
      </w:pPr>
      <w:r w:rsidRPr="00664D97">
        <w:rPr>
          <w:b/>
          <w:i/>
        </w:rPr>
        <w:t>Vay co duy nhat so phuc Z thoa dk nen chon dap</w:t>
      </w:r>
      <w:r>
        <w:rPr>
          <w:b/>
          <w:i/>
        </w:rPr>
        <w:t xml:space="preserve">  an</w:t>
      </w:r>
      <w:r>
        <w:t xml:space="preserve"> </w:t>
      </w:r>
      <w:r w:rsidRPr="003A333D">
        <w:rPr>
          <w:b/>
          <w:i/>
        </w:rPr>
        <w:t>C</w:t>
      </w:r>
      <w:r>
        <w:rPr>
          <w:b/>
          <w:i/>
        </w:rPr>
        <w:t xml:space="preserve">. </w:t>
      </w:r>
      <w:r>
        <w:t xml:space="preserve">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8E01C4">
        <w:rPr>
          <w:b/>
          <w:bCs/>
        </w:rPr>
        <w:t>Câu 44</w:t>
      </w:r>
      <w:r>
        <w:t xml:space="preserve"> (2018): Cho </w:t>
      </w:r>
      <w:r w:rsidRPr="00DE2ABE">
        <w:rPr>
          <w:position w:val="-12"/>
        </w:rPr>
        <w:object w:dxaOrig="6800" w:dyaOrig="400">
          <v:shape id="_x0000_i1069" type="#_x0000_t75" style="width:340.1pt;height:19.9pt" o:ole="">
            <v:imagedata r:id="rId104" o:title=""/>
          </v:shape>
          <o:OLEObject Type="Embed" ProgID="Equation.DSMT4" ShapeID="_x0000_i1069" DrawAspect="Content" ObjectID="_1623788365" r:id="rId105"/>
        </w:object>
      </w:r>
      <w:r>
        <w:t xml:space="preserve">. Giá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trị của </w:t>
      </w:r>
      <w:r w:rsidRPr="00BE4ECA">
        <w:rPr>
          <w:position w:val="-6"/>
        </w:rPr>
        <w:object w:dxaOrig="760" w:dyaOrig="300">
          <v:shape id="_x0000_i1061" type="#_x0000_t75" style="width:38.15pt;height:15.05pt" o:ole="">
            <v:imagedata r:id="rId106" o:title=""/>
          </v:shape>
          <o:OLEObject Type="Embed" ProgID="Equation.DSMT4" ShapeID="_x0000_i1061" DrawAspect="Content" ObjectID="_1623788366" r:id="rId107"/>
        </w:object>
      </w:r>
      <w:r>
        <w:t xml:space="preserve"> bằng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A. 6 .   </w:t>
      </w:r>
      <w:r>
        <w:tab/>
      </w:r>
      <w:r>
        <w:tab/>
      </w:r>
      <w:r>
        <w:tab/>
      </w:r>
      <w:r>
        <w:tab/>
        <w:t xml:space="preserve">B . </w:t>
      </w:r>
      <w:r>
        <w:rPr>
          <w:position w:val="-6"/>
        </w:rPr>
        <w:t>9</w:t>
      </w:r>
      <w:r>
        <w:t xml:space="preserve">. </w:t>
      </w:r>
      <w:r>
        <w:tab/>
      </w:r>
      <w:r>
        <w:tab/>
      </w:r>
      <w:r>
        <w:tab/>
        <w:t xml:space="preserve">C. </w:t>
      </w:r>
      <w:r w:rsidRPr="00517993">
        <w:rPr>
          <w:position w:val="-24"/>
          <w:highlight w:val="yellow"/>
        </w:rPr>
        <w:object w:dxaOrig="240" w:dyaOrig="620">
          <v:shape id="_x0000_i1062" type="#_x0000_t75" style="width:12.35pt;height:31.15pt" o:ole="">
            <v:imagedata r:id="rId108" o:title=""/>
          </v:shape>
          <o:OLEObject Type="Embed" ProgID="Equation.DSMT4" ShapeID="_x0000_i1062" DrawAspect="Content" ObjectID="_1623788367" r:id="rId109"/>
        </w:object>
      </w:r>
      <w:r>
        <w:t>.</w:t>
      </w:r>
      <w:r>
        <w:tab/>
      </w:r>
      <w:r>
        <w:tab/>
      </w:r>
      <w:r>
        <w:tab/>
        <w:t xml:space="preserve">D. </w:t>
      </w:r>
      <w:r w:rsidRPr="00517993">
        <w:rPr>
          <w:position w:val="-24"/>
        </w:rPr>
        <w:object w:dxaOrig="240" w:dyaOrig="620">
          <v:shape id="_x0000_i1063" type="#_x0000_t75" style="width:12.35pt;height:31.15pt" o:ole="">
            <v:imagedata r:id="rId110" o:title=""/>
          </v:shape>
          <o:OLEObject Type="Embed" ProgID="Equation.DSMT4" ShapeID="_x0000_i1063" DrawAspect="Content" ObjectID="_1623788368" r:id="rId111"/>
        </w:object>
      </w:r>
      <w:r>
        <w:t xml:space="preserve">.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HD: bđt côsi : </w:t>
      </w:r>
      <w:r w:rsidRPr="000E6233">
        <w:rPr>
          <w:position w:val="-12"/>
        </w:rPr>
        <w:object w:dxaOrig="7500" w:dyaOrig="400">
          <v:shape id="_x0000_i1064" type="#_x0000_t75" style="width:375.6pt;height:19.9pt" o:ole="">
            <v:imagedata r:id="rId112" o:title=""/>
          </v:shape>
          <o:OLEObject Type="Embed" ProgID="Equation.DSMT4" ShapeID="_x0000_i1064" DrawAspect="Content" ObjectID="_1623788369" r:id="rId113"/>
        </w:object>
      </w:r>
      <w:r>
        <w:t xml:space="preserve">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E6233">
        <w:rPr>
          <w:position w:val="-12"/>
        </w:rPr>
        <w:object w:dxaOrig="8980" w:dyaOrig="400">
          <v:shape id="_x0000_i1065" type="#_x0000_t75" style="width:449.2pt;height:19.9pt" o:ole="">
            <v:imagedata r:id="rId114" o:title=""/>
          </v:shape>
          <o:OLEObject Type="Embed" ProgID="Equation.DSMT4" ShapeID="_x0000_i1065" DrawAspect="Content" ObjectID="_1623788370" r:id="rId115"/>
        </w:objec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517993">
        <w:rPr>
          <w:position w:val="-24"/>
        </w:rPr>
        <w:object w:dxaOrig="9760" w:dyaOrig="620">
          <v:shape id="_x0000_i1066" type="#_x0000_t75" style="width:487.9pt;height:31.15pt" o:ole="">
            <v:imagedata r:id="rId116" o:title=""/>
          </v:shape>
          <o:OLEObject Type="Embed" ProgID="Equation.DSMT4" ShapeID="_x0000_i1066" DrawAspect="Content" ObjectID="_1623788371" r:id="rId117"/>
        </w:objec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Tóm lại </w:t>
      </w:r>
      <w:r w:rsidRPr="00EA2F00">
        <w:rPr>
          <w:position w:val="-12"/>
        </w:rPr>
        <w:object w:dxaOrig="4680" w:dyaOrig="400">
          <v:shape id="_x0000_i1067" type="#_x0000_t75" style="width:234.25pt;height:19.9pt" o:ole="">
            <v:imagedata r:id="rId118" o:title=""/>
          </v:shape>
          <o:OLEObject Type="Embed" ProgID="Equation.DSMT4" ShapeID="_x0000_i1067" DrawAspect="Content" ObjectID="_1623788372" r:id="rId119"/>
        </w:object>
      </w:r>
      <w:r>
        <w:t xml:space="preserve"> xảy ra khi </w:t>
      </w:r>
      <w:r w:rsidRPr="00517993">
        <w:rPr>
          <w:position w:val="-60"/>
        </w:rPr>
        <w:object w:dxaOrig="8760" w:dyaOrig="1320">
          <v:shape id="_x0000_i1068" type="#_x0000_t75" style="width:437.9pt;height:66.1pt" o:ole="">
            <v:imagedata r:id="rId120" o:title=""/>
          </v:shape>
          <o:OLEObject Type="Embed" ProgID="Equation.DSMT4" ShapeID="_x0000_i1068" DrawAspect="Content" ObjectID="_1623788373" r:id="rId121"/>
        </w:object>
      </w:r>
      <w:r>
        <w:t xml:space="preserve">  . </w:t>
      </w: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8293082" wp14:editId="4F36ABF7">
            <wp:simplePos x="0" y="0"/>
            <wp:positionH relativeFrom="column">
              <wp:posOffset>3905250</wp:posOffset>
            </wp:positionH>
            <wp:positionV relativeFrom="paragraph">
              <wp:posOffset>23495</wp:posOffset>
            </wp:positionV>
            <wp:extent cx="2926080" cy="907111"/>
            <wp:effectExtent l="0" t="0" r="7620" b="7620"/>
            <wp:wrapNone/>
            <wp:docPr id="114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90"/>
                    <a:stretch/>
                  </pic:blipFill>
                  <pic:spPr bwMode="auto">
                    <a:xfrm>
                      <a:off x="0" y="0"/>
                      <a:ext cx="2926080" cy="907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68EF">
        <w:rPr>
          <w:b/>
          <w:bCs/>
          <w:i/>
          <w:iCs/>
          <w:color w:val="FF0000"/>
        </w:rPr>
        <w:t>Đáp án C</w:t>
      </w:r>
      <w:r w:rsidRPr="006268EF">
        <w:rPr>
          <w:color w:val="FF0000"/>
        </w:rPr>
        <w:t xml:space="preserve"> </w:t>
      </w:r>
      <w:r>
        <w:t xml:space="preserve">. </w:t>
      </w:r>
    </w:p>
    <w:p w:rsidR="00517993" w:rsidRDefault="00517993" w:rsidP="00517993">
      <w:pPr>
        <w:tabs>
          <w:tab w:val="left" w:pos="992"/>
        </w:tabs>
        <w:spacing w:after="0" w:line="240" w:lineRule="auto"/>
        <w:ind w:left="994" w:hanging="992"/>
        <w:jc w:val="both"/>
      </w:pPr>
      <w:r>
        <w:rPr>
          <w:b/>
          <w:color w:val="0000FF"/>
        </w:rPr>
        <w:t>Câu 46 (2019).</w:t>
      </w:r>
      <w:r>
        <w:t xml:space="preserve">Cho hàm số </w:t>
      </w:r>
      <w:r>
        <w:rPr>
          <w:position w:val="-14"/>
        </w:rPr>
        <w:object w:dxaOrig="585" w:dyaOrig="390">
          <v:shape id="_x0000_i1070" type="#_x0000_t75" style="width:29.55pt;height:19.35pt" o:ole="">
            <v:imagedata r:id="rId123" o:title=""/>
          </v:shape>
          <o:OLEObject Type="Embed" ProgID="Equation.DSMT4" ShapeID="_x0000_i1070" DrawAspect="Content" ObjectID="_1623788374" r:id="rId124"/>
        </w:object>
      </w:r>
      <w:r>
        <w:t xml:space="preserve">, bảng biến thiên của hàm </w:t>
      </w:r>
    </w:p>
    <w:p w:rsidR="00517993" w:rsidRDefault="00517993" w:rsidP="00517993">
      <w:pPr>
        <w:tabs>
          <w:tab w:val="left" w:pos="992"/>
        </w:tabs>
        <w:spacing w:after="0" w:line="240" w:lineRule="auto"/>
        <w:ind w:left="994" w:hanging="992"/>
        <w:jc w:val="both"/>
      </w:pPr>
      <w:r>
        <w:t xml:space="preserve">số </w:t>
      </w:r>
      <w:r>
        <w:rPr>
          <w:position w:val="-14"/>
        </w:rPr>
        <w:object w:dxaOrig="645" w:dyaOrig="390">
          <v:shape id="_x0000_i1071" type="#_x0000_t75" style="width:32.8pt;height:19.35pt" o:ole="">
            <v:imagedata r:id="rId125" o:title=""/>
          </v:shape>
          <o:OLEObject Type="Embed" ProgID="Equation.DSMT4" ShapeID="_x0000_i1071" DrawAspect="Content" ObjectID="_1623788375" r:id="rId126"/>
        </w:object>
      </w:r>
      <w:r>
        <w:t xml:space="preserve"> như sau .Số điểm cực trị của hàm số </w:t>
      </w:r>
      <w:r>
        <w:rPr>
          <w:position w:val="-16"/>
        </w:rPr>
        <w:object w:dxaOrig="1515" w:dyaOrig="435">
          <v:shape id="_x0000_i1072" type="#_x0000_t75" style="width:76.3pt;height:22.05pt" o:ole="">
            <v:imagedata r:id="rId127" o:title=""/>
          </v:shape>
          <o:OLEObject Type="Embed" ProgID="Equation.DSMT4" ShapeID="_x0000_i1072" DrawAspect="Content" ObjectID="_1623788376" r:id="rId128"/>
        </w:object>
      </w:r>
      <w:r>
        <w:t xml:space="preserve"> là</w:t>
      </w:r>
    </w:p>
    <w:p w:rsidR="00517993" w:rsidRDefault="00517993" w:rsidP="0051799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</w:pPr>
      <w:r>
        <w:rPr>
          <w:b/>
          <w:color w:val="0000FF"/>
        </w:rPr>
        <w:t xml:space="preserve">  A. </w:t>
      </w:r>
      <w:r>
        <w:rPr>
          <w:position w:val="-6"/>
        </w:rPr>
        <w:object w:dxaOrig="180" w:dyaOrig="270">
          <v:shape id="_x0000_i1073" type="#_x0000_t75" style="width:8.6pt;height:13.95pt" o:ole="">
            <v:imagedata r:id="rId129" o:title=""/>
          </v:shape>
          <o:OLEObject Type="Embed" ProgID="Equation.DSMT4" ShapeID="_x0000_i1073" DrawAspect="Content" ObjectID="_1623788377" r:id="rId130"/>
        </w:object>
      </w:r>
      <w:r>
        <w:t xml:space="preserve">.                   </w:t>
      </w:r>
      <w:r>
        <w:rPr>
          <w:b/>
          <w:color w:val="0000FF"/>
        </w:rPr>
        <w:t xml:space="preserve">B. </w:t>
      </w:r>
      <w:r>
        <w:rPr>
          <w:position w:val="-6"/>
        </w:rPr>
        <w:object w:dxaOrig="180" w:dyaOrig="285">
          <v:shape id="_x0000_i1074" type="#_x0000_t75" style="width:8.6pt;height:14.5pt" o:ole="">
            <v:imagedata r:id="rId131" o:title=""/>
          </v:shape>
          <o:OLEObject Type="Embed" ProgID="Equation.DSMT4" ShapeID="_x0000_i1074" DrawAspect="Content" ObjectID="_1623788378" r:id="rId132"/>
        </w:object>
      </w:r>
      <w:r>
        <w:t>.</w:t>
      </w:r>
      <w:r>
        <w:tab/>
      </w:r>
      <w:r w:rsidRPr="004307D6">
        <w:rPr>
          <w:b/>
          <w:color w:val="0000FF"/>
          <w:u w:val="single"/>
        </w:rPr>
        <w:t>C</w:t>
      </w:r>
      <w:r>
        <w:rPr>
          <w:b/>
          <w:color w:val="0000FF"/>
        </w:rPr>
        <w:t xml:space="preserve">. </w:t>
      </w:r>
      <w:r w:rsidRPr="004307D6">
        <w:rPr>
          <w:position w:val="-6"/>
          <w:highlight w:val="yellow"/>
        </w:rPr>
        <w:object w:dxaOrig="210" w:dyaOrig="285">
          <v:shape id="_x0000_i1075" type="#_x0000_t75" style="width:10.75pt;height:14.5pt" o:ole="">
            <v:imagedata r:id="rId133" o:title=""/>
          </v:shape>
          <o:OLEObject Type="Embed" ProgID="Equation.DSMT4" ShapeID="_x0000_i1075" DrawAspect="Content" ObjectID="_1623788379" r:id="rId134"/>
        </w:object>
      </w:r>
      <w:r>
        <w:t xml:space="preserve">.                </w:t>
      </w:r>
      <w:r>
        <w:rPr>
          <w:b/>
          <w:color w:val="0000FF"/>
        </w:rPr>
        <w:t xml:space="preserve">D. </w:t>
      </w:r>
      <w:r>
        <w:rPr>
          <w:position w:val="-6"/>
        </w:rPr>
        <w:object w:dxaOrig="180" w:dyaOrig="270">
          <v:shape id="_x0000_i1076" type="#_x0000_t75" style="width:8.6pt;height:13.95pt" o:ole="">
            <v:imagedata r:id="rId135" o:title=""/>
          </v:shape>
          <o:OLEObject Type="Embed" ProgID="Equation.DSMT4" ShapeID="_x0000_i1076" DrawAspect="Content" ObjectID="_1623788380" r:id="rId136"/>
        </w:object>
      </w:r>
      <w:r>
        <w:t>.</w:t>
      </w:r>
    </w:p>
    <w:p w:rsidR="00517993" w:rsidRDefault="00517993" w:rsidP="00517993">
      <w:pPr>
        <w:spacing w:after="0"/>
        <w:jc w:val="both"/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378E1E5C" wp14:editId="622F8B22">
            <wp:simplePos x="0" y="0"/>
            <wp:positionH relativeFrom="column">
              <wp:posOffset>3581400</wp:posOffset>
            </wp:positionH>
            <wp:positionV relativeFrom="paragraph">
              <wp:posOffset>25400</wp:posOffset>
            </wp:positionV>
            <wp:extent cx="3136900" cy="957580"/>
            <wp:effectExtent l="0" t="0" r="6350" b="0"/>
            <wp:wrapNone/>
            <wp:docPr id="1228" name="Picture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 rotWithShape="1"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90" r="2968" b="5882"/>
                    <a:stretch/>
                  </pic:blipFill>
                  <pic:spPr bwMode="auto">
                    <a:xfrm>
                      <a:off x="0" y="0"/>
                      <a:ext cx="3136900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Cs w:val="24"/>
          <w:highlight w:val="green"/>
        </w:rPr>
        <w:t xml:space="preserve">HD: </w:t>
      </w:r>
      <w:r>
        <w:t xml:space="preserve">Từ bảng biến thiên ta có phương trình </w:t>
      </w:r>
    </w:p>
    <w:p w:rsidR="00517993" w:rsidRDefault="00517993" w:rsidP="00517993">
      <w:pPr>
        <w:spacing w:after="0"/>
        <w:jc w:val="both"/>
      </w:pPr>
      <w:r>
        <w:rPr>
          <w:rFonts w:eastAsia="Calibri" w:cs="Times New Roman"/>
          <w:position w:val="-14"/>
        </w:rPr>
        <w:object w:dxaOrig="975" w:dyaOrig="390">
          <v:shape id="_x0000_i1077" type="#_x0000_t75" style="width:48.9pt;height:19.35pt" o:ole="">
            <v:imagedata r:id="rId138" o:title=""/>
          </v:shape>
          <o:OLEObject Type="Embed" ProgID="Equation.DSMT4" ShapeID="_x0000_i1077" DrawAspect="Content" ObjectID="_1623788381" r:id="rId139"/>
        </w:object>
      </w:r>
      <w:r>
        <w:t xml:space="preserve"> có các nghiệm tương ứng là</w:t>
      </w:r>
      <w:r>
        <w:rPr>
          <w:rFonts w:eastAsia="Calibri" w:cs="Times New Roman"/>
          <w:position w:val="-76"/>
        </w:rPr>
        <w:object w:dxaOrig="1920" w:dyaOrig="1650">
          <v:shape id="_x0000_i1078" type="#_x0000_t75" style="width:95.65pt;height:82.75pt" o:ole="">
            <v:imagedata r:id="rId140" o:title=""/>
          </v:shape>
          <o:OLEObject Type="Embed" ProgID="Equation.DSMT4" ShapeID="_x0000_i1078" DrawAspect="Content" ObjectID="_1623788382" r:id="rId141"/>
        </w:object>
      </w:r>
      <w:r>
        <w:t>.</w:t>
      </w:r>
    </w:p>
    <w:p w:rsidR="00517993" w:rsidRDefault="00517993" w:rsidP="00517993">
      <w:pPr>
        <w:spacing w:after="0"/>
        <w:ind w:left="992"/>
        <w:jc w:val="center"/>
      </w:pPr>
    </w:p>
    <w:p w:rsidR="00517993" w:rsidRDefault="00517993" w:rsidP="00517993">
      <w:pPr>
        <w:spacing w:after="0"/>
        <w:jc w:val="both"/>
      </w:pPr>
      <w:r>
        <w:t xml:space="preserve">Xét hàm số </w:t>
      </w:r>
      <w:r>
        <w:rPr>
          <w:rFonts w:eastAsia="Calibri" w:cs="Times New Roman"/>
          <w:position w:val="-16"/>
        </w:rPr>
        <w:object w:dxaOrig="4185" w:dyaOrig="435">
          <v:shape id="_x0000_i1079" type="#_x0000_t75" style="width:209pt;height:22.05pt" o:ole="">
            <v:imagedata r:id="rId142" o:title=""/>
          </v:shape>
          <o:OLEObject Type="Embed" ProgID="Equation.DSMT4" ShapeID="_x0000_i1079" DrawAspect="Content" ObjectID="_1623788383" r:id="rId143"/>
        </w:object>
      </w:r>
      <w:r>
        <w:t xml:space="preserve">.Giải phương trình:  </w:t>
      </w:r>
    </w:p>
    <w:p w:rsidR="00517993" w:rsidRDefault="00517993" w:rsidP="00517993">
      <w:pPr>
        <w:spacing w:after="0"/>
        <w:jc w:val="both"/>
      </w:pPr>
      <w:r w:rsidRPr="00517993">
        <w:rPr>
          <w:rFonts w:eastAsia="Calibri" w:cs="Times New Roman"/>
          <w:position w:val="-56"/>
        </w:rPr>
        <w:object w:dxaOrig="9220" w:dyaOrig="1240">
          <v:shape id="_x0000_i1087" type="#_x0000_t75" style="width:461pt;height:62.35pt" o:ole="">
            <v:imagedata r:id="rId144" o:title=""/>
          </v:shape>
          <o:OLEObject Type="Embed" ProgID="Equation.DSMT4" ShapeID="_x0000_i1087" DrawAspect="Content" ObjectID="_1623788384" r:id="rId145"/>
        </w:object>
      </w:r>
      <w:r>
        <w:t xml:space="preserve">. </w:t>
      </w:r>
    </w:p>
    <w:p w:rsidR="00517993" w:rsidRDefault="00517993" w:rsidP="00517993">
      <w:pPr>
        <w:spacing w:after="0"/>
        <w:jc w:val="both"/>
      </w:pPr>
      <w:r>
        <w:t xml:space="preserve">Xét hàm số </w:t>
      </w:r>
      <w:r>
        <w:rPr>
          <w:noProof/>
          <w:position w:val="-14"/>
        </w:rPr>
        <w:drawing>
          <wp:inline distT="0" distB="0" distL="0" distR="0" wp14:anchorId="2E930020" wp14:editId="5878A6A9">
            <wp:extent cx="922655" cy="246380"/>
            <wp:effectExtent l="0" t="0" r="0" b="1270"/>
            <wp:docPr id="1227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ta có </w:t>
      </w:r>
      <w:r>
        <w:rPr>
          <w:noProof/>
          <w:position w:val="-14"/>
        </w:rPr>
        <w:drawing>
          <wp:inline distT="0" distB="0" distL="0" distR="0" wp14:anchorId="279E95D6" wp14:editId="09E6F090">
            <wp:extent cx="2592070" cy="278130"/>
            <wp:effectExtent l="0" t="0" r="0" b="7620"/>
            <wp:docPr id="1226" name="Picture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do đó </w:t>
      </w:r>
    </w:p>
    <w:p w:rsidR="00517993" w:rsidRDefault="00517993" w:rsidP="00517993">
      <w:pPr>
        <w:spacing w:after="0" w:line="240" w:lineRule="auto"/>
        <w:jc w:val="both"/>
      </w:pPr>
      <w:r>
        <w:t xml:space="preserve">Phương trình </w:t>
      </w:r>
      <w:r>
        <w:rPr>
          <w:noProof/>
          <w:position w:val="-14"/>
        </w:rPr>
        <w:drawing>
          <wp:inline distT="0" distB="0" distL="0" distR="0" wp14:anchorId="7BA7722A" wp14:editId="61D3BBC1">
            <wp:extent cx="1264285" cy="246380"/>
            <wp:effectExtent l="0" t="0" r="0" b="1270"/>
            <wp:docPr id="1225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ô nghiệm. </w:t>
      </w:r>
    </w:p>
    <w:p w:rsidR="00517993" w:rsidRDefault="00517993" w:rsidP="00517993">
      <w:pPr>
        <w:spacing w:after="0" w:line="240" w:lineRule="auto"/>
        <w:jc w:val="both"/>
      </w:pPr>
      <w:r>
        <w:t xml:space="preserve">Phương trình </w:t>
      </w:r>
      <w:r>
        <w:rPr>
          <w:noProof/>
          <w:position w:val="-14"/>
        </w:rPr>
        <w:drawing>
          <wp:inline distT="0" distB="0" distL="0" distR="0" wp14:anchorId="291CC919" wp14:editId="505B8E56">
            <wp:extent cx="1478915" cy="246380"/>
            <wp:effectExtent l="0" t="0" r="6985" b="1270"/>
            <wp:docPr id="1224" name="Picture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hai nghiệm phân biệt </w:t>
      </w:r>
      <w:r>
        <w:rPr>
          <w:noProof/>
          <w:position w:val="-12"/>
        </w:rPr>
        <w:drawing>
          <wp:inline distT="0" distB="0" distL="0" distR="0" wp14:anchorId="6370534E" wp14:editId="6738BDE9">
            <wp:extent cx="341630" cy="230505"/>
            <wp:effectExtent l="0" t="0" r="1270" b="0"/>
            <wp:docPr id="1223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không trùng với nghiệm của pt </w:t>
      </w:r>
      <w:r>
        <w:rPr>
          <w:noProof/>
          <w:position w:val="-14"/>
        </w:rPr>
        <w:drawing>
          <wp:inline distT="0" distB="0" distL="0" distR="0" wp14:anchorId="06DA870A" wp14:editId="087B339F">
            <wp:extent cx="222885" cy="246380"/>
            <wp:effectExtent l="0" t="0" r="5715" b="1270"/>
            <wp:docPr id="1222" name="Picture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517993" w:rsidRDefault="00517993" w:rsidP="00517993">
      <w:pPr>
        <w:spacing w:after="0" w:line="240" w:lineRule="auto"/>
        <w:jc w:val="both"/>
      </w:pPr>
      <w:r>
        <w:t xml:space="preserve">Phương trình </w:t>
      </w:r>
      <w:r>
        <w:rPr>
          <w:noProof/>
          <w:position w:val="-14"/>
        </w:rPr>
        <w:drawing>
          <wp:inline distT="0" distB="0" distL="0" distR="0" wp14:anchorId="79781BF2" wp14:editId="0FD5142B">
            <wp:extent cx="1359535" cy="246380"/>
            <wp:effectExtent l="0" t="0" r="0" b="1270"/>
            <wp:docPr id="1221" name="Pictur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hai nghiệm phân biệt </w:t>
      </w:r>
      <w:r>
        <w:rPr>
          <w:noProof/>
          <w:position w:val="-12"/>
        </w:rPr>
        <w:drawing>
          <wp:inline distT="0" distB="0" distL="0" distR="0" wp14:anchorId="7C7375D5" wp14:editId="747C5FC4">
            <wp:extent cx="349885" cy="230505"/>
            <wp:effectExtent l="0" t="0" r="0" b="0"/>
            <wp:docPr id="1220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không trùng với nghiệm của pt </w:t>
      </w:r>
      <w:r>
        <w:rPr>
          <w:noProof/>
          <w:position w:val="-14"/>
        </w:rPr>
        <w:drawing>
          <wp:inline distT="0" distB="0" distL="0" distR="0" wp14:anchorId="6272D7EA" wp14:editId="6AD213A2">
            <wp:extent cx="222885" cy="246380"/>
            <wp:effectExtent l="0" t="0" r="5715" b="1270"/>
            <wp:docPr id="1219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và pt </w:t>
      </w:r>
      <w:r>
        <w:rPr>
          <w:noProof/>
          <w:position w:val="-14"/>
        </w:rPr>
        <w:drawing>
          <wp:inline distT="0" distB="0" distL="0" distR="0" wp14:anchorId="18480FB6" wp14:editId="1F8F7523">
            <wp:extent cx="238760" cy="246380"/>
            <wp:effectExtent l="0" t="0" r="8890" b="1270"/>
            <wp:docPr id="1218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517993" w:rsidRDefault="00517993" w:rsidP="00517993">
      <w:pPr>
        <w:spacing w:after="0" w:line="240" w:lineRule="auto"/>
        <w:jc w:val="both"/>
      </w:pPr>
      <w:r>
        <w:t xml:space="preserve">Phương trình </w:t>
      </w:r>
      <w:r>
        <w:rPr>
          <w:noProof/>
          <w:position w:val="-14"/>
        </w:rPr>
        <w:drawing>
          <wp:inline distT="0" distB="0" distL="0" distR="0" wp14:anchorId="5D8D8625" wp14:editId="19602FC1">
            <wp:extent cx="1192530" cy="246380"/>
            <wp:effectExtent l="0" t="0" r="7620" b="1270"/>
            <wp:docPr id="1217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hai nghiệm phân biệt </w:t>
      </w:r>
      <w:r>
        <w:rPr>
          <w:noProof/>
          <w:position w:val="-12"/>
        </w:rPr>
        <w:drawing>
          <wp:inline distT="0" distB="0" distL="0" distR="0" wp14:anchorId="1A14D1B0" wp14:editId="2BBD06DC">
            <wp:extent cx="349885" cy="230505"/>
            <wp:effectExtent l="0" t="0" r="0" b="0"/>
            <wp:docPr id="1216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không trùng với nghiệm của pt</w:t>
      </w:r>
      <w:r>
        <w:rPr>
          <w:rFonts w:eastAsia="Calibri" w:cs="Times New Roman"/>
          <w:position w:val="-14"/>
        </w:rPr>
        <w:object w:dxaOrig="345" w:dyaOrig="390">
          <v:shape id="_x0000_i1080" type="#_x0000_t75" style="width:17.75pt;height:19.35pt" o:ole="">
            <v:imagedata r:id="rId157" o:title=""/>
          </v:shape>
          <o:OLEObject Type="Embed" ProgID="Equation.DSMT4" ShapeID="_x0000_i1080" DrawAspect="Content" ObjectID="_1623788385" r:id="rId158"/>
        </w:object>
      </w:r>
      <w:r>
        <w:t>và pt</w:t>
      </w:r>
      <w:r>
        <w:rPr>
          <w:rFonts w:eastAsia="Calibri" w:cs="Times New Roman"/>
          <w:position w:val="-14"/>
        </w:rPr>
        <w:object w:dxaOrig="375" w:dyaOrig="390">
          <v:shape id="_x0000_i1081" type="#_x0000_t75" style="width:18.8pt;height:19.35pt" o:ole="">
            <v:imagedata r:id="rId159" o:title=""/>
          </v:shape>
          <o:OLEObject Type="Embed" ProgID="Equation.DSMT4" ShapeID="_x0000_i1081" DrawAspect="Content" ObjectID="_1623788386" r:id="rId160"/>
        </w:object>
      </w:r>
      <w:r>
        <w:t xml:space="preserve"> </w:t>
      </w:r>
    </w:p>
    <w:p w:rsidR="00517993" w:rsidRDefault="00517993" w:rsidP="00517993">
      <w:pPr>
        <w:spacing w:after="0" w:line="240" w:lineRule="auto"/>
        <w:jc w:val="both"/>
      </w:pPr>
      <w:r>
        <w:t xml:space="preserve">và phương trình </w:t>
      </w:r>
      <w:r>
        <w:rPr>
          <w:rFonts w:eastAsia="Calibri" w:cs="Times New Roman"/>
          <w:position w:val="-14"/>
        </w:rPr>
        <w:object w:dxaOrig="360" w:dyaOrig="390">
          <v:shape id="_x0000_i1082" type="#_x0000_t75" style="width:18.25pt;height:19.35pt" o:ole="">
            <v:imagedata r:id="rId161" o:title=""/>
          </v:shape>
          <o:OLEObject Type="Embed" ProgID="Equation.DSMT4" ShapeID="_x0000_i1082" DrawAspect="Content" ObjectID="_1623788387" r:id="rId162"/>
        </w:object>
      </w:r>
      <w:r>
        <w:t>.</w:t>
      </w:r>
    </w:p>
    <w:p w:rsidR="00517993" w:rsidRDefault="00B3542E" w:rsidP="00517993">
      <w:pPr>
        <w:spacing w:after="0" w:line="240" w:lineRule="auto"/>
        <w:jc w:val="both"/>
        <w:rPr>
          <w:b/>
        </w:rPr>
      </w:pPr>
      <w:r w:rsidRPr="00B3542E">
        <w:drawing>
          <wp:anchor distT="0" distB="0" distL="114300" distR="114300" simplePos="0" relativeHeight="251669504" behindDoc="0" locked="0" layoutInCell="1" allowOverlap="1" wp14:anchorId="4199E62D" wp14:editId="482019AC">
            <wp:simplePos x="0" y="0"/>
            <wp:positionH relativeFrom="column">
              <wp:posOffset>-23495</wp:posOffset>
            </wp:positionH>
            <wp:positionV relativeFrom="paragraph">
              <wp:posOffset>258445</wp:posOffset>
            </wp:positionV>
            <wp:extent cx="6286500" cy="657225"/>
            <wp:effectExtent l="0" t="0" r="0" b="9525"/>
            <wp:wrapNone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66" t="29352" r="22151" b="61827"/>
                    <a:stretch/>
                  </pic:blipFill>
                  <pic:spPr bwMode="auto">
                    <a:xfrm>
                      <a:off x="0" y="0"/>
                      <a:ext cx="6286500" cy="657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542E">
        <w:drawing>
          <wp:anchor distT="0" distB="0" distL="114300" distR="114300" simplePos="0" relativeHeight="251668480" behindDoc="0" locked="0" layoutInCell="1" allowOverlap="1" wp14:anchorId="1DB6C268" wp14:editId="074CD8D7">
            <wp:simplePos x="0" y="0"/>
            <wp:positionH relativeFrom="column">
              <wp:posOffset>446405</wp:posOffset>
            </wp:positionH>
            <wp:positionV relativeFrom="paragraph">
              <wp:posOffset>893445</wp:posOffset>
            </wp:positionV>
            <wp:extent cx="6286500" cy="872490"/>
            <wp:effectExtent l="0" t="0" r="0" b="3810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66" t="37918" r="22151" b="50372"/>
                    <a:stretch/>
                  </pic:blipFill>
                  <pic:spPr bwMode="auto">
                    <a:xfrm>
                      <a:off x="0" y="0"/>
                      <a:ext cx="6286500" cy="872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7993">
        <w:t xml:space="preserve">Vậy phương trình </w:t>
      </w:r>
      <w:r w:rsidR="00517993">
        <w:rPr>
          <w:rFonts w:eastAsia="Calibri" w:cs="Times New Roman"/>
          <w:position w:val="-10"/>
        </w:rPr>
        <w:object w:dxaOrig="615" w:dyaOrig="330">
          <v:shape id="_x0000_i1083" type="#_x0000_t75" style="width:30.65pt;height:16.1pt" o:ole="">
            <v:imagedata r:id="rId164" o:title=""/>
          </v:shape>
          <o:OLEObject Type="Embed" ProgID="Equation.DSMT4" ShapeID="_x0000_i1083" DrawAspect="Content" ObjectID="_1623788388" r:id="rId165"/>
        </w:object>
      </w:r>
      <w:r w:rsidR="00517993">
        <w:t xml:space="preserve"> có </w:t>
      </w:r>
      <w:r w:rsidR="00517993">
        <w:rPr>
          <w:rFonts w:eastAsia="Calibri" w:cs="Times New Roman"/>
          <w:position w:val="-6"/>
        </w:rPr>
        <w:object w:dxaOrig="210" w:dyaOrig="285">
          <v:shape id="_x0000_i1084" type="#_x0000_t75" style="width:10.75pt;height:14.5pt" o:ole="">
            <v:imagedata r:id="rId166" o:title=""/>
          </v:shape>
          <o:OLEObject Type="Embed" ProgID="Equation.DSMT4" ShapeID="_x0000_i1084" DrawAspect="Content" ObjectID="_1623788389" r:id="rId167"/>
        </w:object>
      </w:r>
      <w:r w:rsidR="00517993">
        <w:t xml:space="preserve"> nghiệm phân biệt nên hàm số </w:t>
      </w:r>
      <w:r w:rsidR="00517993">
        <w:rPr>
          <w:rFonts w:eastAsia="Calibri" w:cs="Times New Roman"/>
          <w:position w:val="-16"/>
        </w:rPr>
        <w:object w:dxaOrig="1515" w:dyaOrig="435">
          <v:shape id="_x0000_i1085" type="#_x0000_t75" style="width:76.3pt;height:22.05pt" o:ole="">
            <v:imagedata r:id="rId127" o:title=""/>
          </v:shape>
          <o:OLEObject Type="Embed" ProgID="Equation.DSMT4" ShapeID="_x0000_i1085" DrawAspect="Content" ObjectID="_1623788390" r:id="rId168"/>
        </w:object>
      </w:r>
      <w:r w:rsidR="00517993">
        <w:t xml:space="preserve"> có </w:t>
      </w:r>
      <w:r w:rsidR="00517993">
        <w:rPr>
          <w:rFonts w:eastAsia="Calibri" w:cs="Times New Roman"/>
          <w:position w:val="-6"/>
        </w:rPr>
        <w:object w:dxaOrig="210" w:dyaOrig="285">
          <v:shape id="_x0000_i1086" type="#_x0000_t75" style="width:10.75pt;height:14.5pt" o:ole="">
            <v:imagedata r:id="rId169" o:title=""/>
          </v:shape>
          <o:OLEObject Type="Embed" ProgID="Equation.DSMT4" ShapeID="_x0000_i1086" DrawAspect="Content" ObjectID="_1623788391" r:id="rId170"/>
        </w:object>
      </w:r>
      <w:r w:rsidR="00517993">
        <w:t xml:space="preserve"> điểm cực trị. </w:t>
      </w:r>
      <w:r w:rsidR="00517993" w:rsidRPr="00517993">
        <w:rPr>
          <w:b/>
          <w:i/>
          <w:highlight w:val="yellow"/>
        </w:rPr>
        <w:t>Đáp án C</w:t>
      </w:r>
      <w:r w:rsidR="00517993">
        <w:rPr>
          <w:b/>
        </w:rPr>
        <w:t xml:space="preserve"> </w:t>
      </w:r>
    </w:p>
    <w:p w:rsidR="00B3542E" w:rsidRPr="00517993" w:rsidRDefault="00B3542E" w:rsidP="00517993">
      <w:pPr>
        <w:spacing w:after="0" w:line="240" w:lineRule="auto"/>
        <w:jc w:val="both"/>
      </w:pPr>
    </w:p>
    <w:p w:rsidR="00517993" w:rsidRDefault="00517993" w:rsidP="005179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</w:p>
    <w:p w:rsidR="00517993" w:rsidRPr="00517993" w:rsidRDefault="00517993" w:rsidP="00517993">
      <w:pPr>
        <w:spacing w:after="0" w:line="240" w:lineRule="auto"/>
      </w:pPr>
    </w:p>
    <w:p w:rsidR="0065629B" w:rsidRPr="00517993" w:rsidRDefault="00517993" w:rsidP="00854810">
      <w:pPr>
        <w:spacing w:after="0" w:line="240" w:lineRule="auto"/>
        <w:contextualSpacing/>
        <w:jc w:val="both"/>
        <w:rPr>
          <w:b/>
          <w:szCs w:val="24"/>
        </w:rPr>
      </w:pPr>
      <w:r w:rsidRPr="00517993">
        <w:rPr>
          <w:b/>
          <w:position w:val="-4"/>
          <w:szCs w:val="24"/>
        </w:rPr>
        <w:object w:dxaOrig="180" w:dyaOrig="279">
          <v:shape id="_x0000_i1058" type="#_x0000_t75" style="width:9.15pt;height:13.95pt" o:ole="">
            <v:imagedata r:id="rId171" o:title=""/>
          </v:shape>
          <o:OLEObject Type="Embed" ProgID="Equation.DSMT4" ShapeID="_x0000_i1058" DrawAspect="Content" ObjectID="_1623788392" r:id="rId172"/>
        </w:object>
      </w:r>
    </w:p>
    <w:p w:rsidR="00421A8C" w:rsidRDefault="00421A8C" w:rsidP="00421A8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360" w:lineRule="auto"/>
      </w:pPr>
    </w:p>
    <w:p w:rsidR="00421A8C" w:rsidRPr="00B3542E" w:rsidRDefault="00B3542E" w:rsidP="00CD1E8D">
      <w:pPr>
        <w:spacing w:after="0" w:line="360" w:lineRule="auto"/>
        <w:rPr>
          <w:b/>
          <w:lang w:val="es-ES"/>
        </w:rPr>
      </w:pPr>
      <w:r w:rsidRPr="00B3542E">
        <w:rPr>
          <w:b/>
          <w:lang w:val="es-ES"/>
        </w:rPr>
        <w:t>(2017)</w:t>
      </w:r>
    </w:p>
    <w:p w:rsidR="00352285" w:rsidRDefault="00352285" w:rsidP="00352285">
      <w:pPr>
        <w:spacing w:after="0" w:line="240" w:lineRule="auto"/>
      </w:pPr>
    </w:p>
    <w:p w:rsidR="00B3542E" w:rsidRDefault="00B3542E" w:rsidP="00352285">
      <w:pPr>
        <w:spacing w:after="0" w:line="240" w:lineRule="auto"/>
      </w:pPr>
    </w:p>
    <w:p w:rsidR="00B3542E" w:rsidRPr="00077C60" w:rsidRDefault="00B3542E" w:rsidP="003C3BF7">
      <w:pPr>
        <w:spacing w:after="0" w:line="240" w:lineRule="auto"/>
        <w:jc w:val="center"/>
        <w:rPr>
          <w:b/>
          <w:i/>
          <w:lang w:val="es-ES"/>
        </w:rPr>
      </w:pPr>
      <w:r w:rsidRPr="00077C60">
        <w:rPr>
          <w:b/>
          <w:i/>
          <w:lang w:val="es-ES"/>
        </w:rPr>
        <w:t>Giai tom tat</w:t>
      </w:r>
    </w:p>
    <w:p w:rsidR="00B3542E" w:rsidRPr="000F7407" w:rsidRDefault="003C3BF7" w:rsidP="003C3BF7">
      <w:pPr>
        <w:spacing w:after="0" w:line="240" w:lineRule="auto"/>
        <w:rPr>
          <w:lang w:val="es-ES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69504B2C" wp14:editId="4860C940">
                <wp:simplePos x="0" y="0"/>
                <wp:positionH relativeFrom="column">
                  <wp:posOffset>4747260</wp:posOffset>
                </wp:positionH>
                <wp:positionV relativeFrom="paragraph">
                  <wp:posOffset>684432</wp:posOffset>
                </wp:positionV>
                <wp:extent cx="2281555" cy="1188720"/>
                <wp:effectExtent l="0" t="0" r="0" b="0"/>
                <wp:wrapNone/>
                <wp:docPr id="320" name="Canvas 3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29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3535" y="771684"/>
                            <a:ext cx="523421" cy="371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92" name="Line 55"/>
                        <wps:cNvCnPr/>
                        <wps:spPr bwMode="auto">
                          <a:xfrm>
                            <a:off x="92031" y="352781"/>
                            <a:ext cx="1988231" cy="0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56"/>
                        <wps:cNvCnPr/>
                        <wps:spPr bwMode="auto">
                          <a:xfrm>
                            <a:off x="379624" y="109929"/>
                            <a:ext cx="0" cy="642931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57"/>
                        <wps:cNvCnPr/>
                        <wps:spPr bwMode="auto">
                          <a:xfrm>
                            <a:off x="515172" y="735171"/>
                            <a:ext cx="416690" cy="292704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58"/>
                        <wps:cNvCnPr/>
                        <wps:spPr bwMode="auto">
                          <a:xfrm flipH="1">
                            <a:off x="1511300" y="795680"/>
                            <a:ext cx="367647" cy="232195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arrow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59"/>
                        <wps:cNvCnPr/>
                        <wps:spPr bwMode="auto">
                          <a:xfrm>
                            <a:off x="92031" y="531090"/>
                            <a:ext cx="1988231" cy="0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221046" y="345404"/>
                            <a:ext cx="114300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B3542E">
                              <w:r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0"/>
                                  <w:szCs w:val="20"/>
                                </w:rPr>
                                <w:t>P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8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873959" y="309650"/>
                            <a:ext cx="5461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B3542E">
                              <w:r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6"/>
                                  <w:szCs w:val="26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9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1562652" y="302629"/>
                            <a:ext cx="9461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B3542E">
                              <w:r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6"/>
                                  <w:szCs w:val="26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0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221049" y="116838"/>
                            <a:ext cx="8445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B3542E">
                              <w:r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197226" y="112160"/>
                            <a:ext cx="90805" cy="400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Pr="003C3BF7" w:rsidRDefault="007A0A28" w:rsidP="00B3542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3C3BF7">
                                <w:rPr>
                                  <w:rFonts w:ascii="VNI-Times" w:hAnsi="VNI-Times" w:cs="VNI-Times"/>
                                  <w:b/>
                                  <w:bCs/>
                                  <w:color w:val="008000"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302" name="Group 67"/>
                        <wpg:cNvGrpSpPr>
                          <a:grpSpLocks/>
                        </wpg:cNvGrpSpPr>
                        <wpg:grpSpPr bwMode="auto">
                          <a:xfrm>
                            <a:off x="415416" y="581579"/>
                            <a:ext cx="261392" cy="366842"/>
                            <a:chOff x="650" y="910"/>
                            <a:chExt cx="409" cy="574"/>
                          </a:xfrm>
                        </wpg:grpSpPr>
                        <wps:wsp>
                          <wps:cNvPr id="303" name="Rectangle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0" y="943"/>
                              <a:ext cx="148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B3542E"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 xml:space="preserve">+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04" name="Rectangl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4" y="910"/>
                              <a:ext cx="185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B3542E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305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86815" y="152595"/>
                            <a:ext cx="83185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B3542E">
                              <w:r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306" name="Group 71"/>
                        <wpg:cNvGrpSpPr>
                          <a:grpSpLocks/>
                        </wpg:cNvGrpSpPr>
                        <wpg:grpSpPr bwMode="auto">
                          <a:xfrm>
                            <a:off x="1835488" y="131656"/>
                            <a:ext cx="262030" cy="366842"/>
                            <a:chOff x="2872" y="206"/>
                            <a:chExt cx="410" cy="574"/>
                          </a:xfrm>
                        </wpg:grpSpPr>
                        <wps:wsp>
                          <wps:cNvPr id="307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2" y="239"/>
                              <a:ext cx="148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B3542E"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 xml:space="preserve">+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08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7" y="206"/>
                              <a:ext cx="185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B3542E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309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1197226" y="409249"/>
                            <a:ext cx="6413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B3542E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0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221048" y="559290"/>
                            <a:ext cx="9334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B3542E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311" name="Group 76"/>
                        <wpg:cNvGrpSpPr>
                          <a:grpSpLocks/>
                        </wpg:cNvGrpSpPr>
                        <wpg:grpSpPr bwMode="auto">
                          <a:xfrm>
                            <a:off x="1813757" y="595641"/>
                            <a:ext cx="262030" cy="366842"/>
                            <a:chOff x="2838" y="932"/>
                            <a:chExt cx="410" cy="574"/>
                          </a:xfrm>
                        </wpg:grpSpPr>
                        <wps:wsp>
                          <wps:cNvPr id="312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8" y="965"/>
                              <a:ext cx="148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B3542E"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 xml:space="preserve">+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13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63" y="932"/>
                              <a:ext cx="185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B3542E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26"/>
                                    <w:szCs w:val="26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314" name="Oval 77"/>
                        <wps:cNvSpPr>
                          <a:spLocks noChangeArrowheads="1"/>
                        </wps:cNvSpPr>
                        <wps:spPr bwMode="auto">
                          <a:xfrm>
                            <a:off x="77976" y="517035"/>
                            <a:ext cx="28759" cy="28759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5" name="Oval 78"/>
                        <wps:cNvSpPr>
                          <a:spLocks noChangeArrowheads="1"/>
                        </wps:cNvSpPr>
                        <wps:spPr bwMode="auto">
                          <a:xfrm>
                            <a:off x="2065565" y="517035"/>
                            <a:ext cx="28759" cy="28759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6" name="Oval 79"/>
                        <wps:cNvSpPr>
                          <a:spLocks noChangeArrowheads="1"/>
                        </wps:cNvSpPr>
                        <wps:spPr bwMode="auto">
                          <a:xfrm>
                            <a:off x="1218764" y="338723"/>
                            <a:ext cx="28759" cy="28120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7" name="Oval 80"/>
                        <wps:cNvSpPr>
                          <a:spLocks noChangeArrowheads="1"/>
                        </wps:cNvSpPr>
                        <wps:spPr bwMode="auto">
                          <a:xfrm>
                            <a:off x="77976" y="338723"/>
                            <a:ext cx="28759" cy="28120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8" name="Oval 81"/>
                        <wps:cNvSpPr>
                          <a:spLocks noChangeArrowheads="1"/>
                        </wps:cNvSpPr>
                        <wps:spPr bwMode="auto">
                          <a:xfrm>
                            <a:off x="364928" y="517035"/>
                            <a:ext cx="28759" cy="28759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  <wps:wsp>
                        <wps:cNvPr id="319" name="Oval 82"/>
                        <wps:cNvSpPr>
                          <a:spLocks noChangeArrowheads="1"/>
                        </wps:cNvSpPr>
                        <wps:spPr bwMode="auto">
                          <a:xfrm>
                            <a:off x="2065565" y="338723"/>
                            <a:ext cx="28759" cy="28120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995" tIns="45997" rIns="91995" bIns="45997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20" o:spid="_x0000_s1057" editas="canvas" style="position:absolute;margin-left:373.8pt;margin-top:53.9pt;width:179.65pt;height:93.6pt;z-index:251671552" coordsize="22815,1188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">
                <v:shape id="_x0000_s1058" type="#_x0000_t75" style="position:absolute;width:22815;height:11887;visibility:visible;mso-wrap-style:square">
                  <v:fill o:detectmouseclick="t"/>
                  <v:path o:connecttype="none"/>
                </v:shape>
                <v:shape id="Picture 53" o:spid="_x0000_s1059" type="#_x0000_t75" style="position:absolute;left:9535;top:7716;width:5234;height:3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xG8PDAAAA3AAAAA8AAABkcnMvZG93bnJldi54bWxET1trwjAUfhf2H8IZ7G2mEyZam4rbGJsI&#10;ghdQ3w7NsSlrTkqSaffvzcPAx4/vXsx724oL+dA4VvAyzEAQV043XCvY7z6fJyBCRNbYOiYFfxRg&#10;Xj4MCsy1u/KGLttYixTCIUcFJsYulzJUhiyGoeuIE3d23mJM0NdSe7ymcNvKUZaNpcWGU4PBjt4N&#10;VT/bX6vg9Xj4ilU2cWtz/OiX/rR6G09XSj099osZiEh9vIv/3d9awWia5qcz6QjI8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7Ebw8MAAADcAAAADwAAAAAAAAAAAAAAAACf&#10;AgAAZHJzL2Rvd25yZXYueG1sUEsFBgAAAAAEAAQA9wAAAI8DAAAAAA==&#10;">
                  <v:imagedata r:id="rId174" o:title=""/>
                </v:shape>
                <v:line id="Line 55" o:spid="_x0000_s1060" style="position:absolute;visibility:visible;mso-wrap-style:square" from="920,3527" to="20802,3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iXVcIAAADcAAAADwAAAGRycy9kb3ducmV2LnhtbESPQYvCMBSE7wv+h/AEL4um9iBajSKC&#10;IIKHVcHro3m2xealJLFWf71ZEDwOM/MNs1h1phYtOV9ZVjAeJSCIc6srLhScT9vhFIQPyBpry6Tg&#10;SR5Wy97PAjNtH/xH7TEUIkLYZ6igDKHJpPR5SQb9yDbE0btaZzBE6QqpHT4i3NQyTZKJNFhxXCix&#10;oU1J+e14Nwp+naua+uLapz13+83uMKXxK1dq0O/WcxCBuvANf9o7rSCdpfB/Jh4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iXVcIAAADcAAAADwAAAAAAAAAAAAAA&#10;AAChAgAAZHJzL2Rvd25yZXYueG1sUEsFBgAAAAAEAAQA+QAAAJADAAAAAA==&#10;" strokeweight="92e-5mm"/>
                <v:line id="Line 56" o:spid="_x0000_s1061" style="position:absolute;visibility:visible;mso-wrap-style:square" from="3796,1099" to="3796,7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QyzsUAAADcAAAADwAAAGRycy9kb3ducmV2LnhtbESPzWrDMBCE74W+g9hCL6WR40JI3Mim&#10;BAomkEOTQK6LtbVNrZWRVP/k6aNCIcdhZr5htsVkOjGQ861lBctFAoK4srrlWsH59Pm6BuEDssbO&#10;MimYyUORPz5sMdN25C8ajqEWEcI+QwVNCH0mpa8aMugXtieO3rd1BkOUrpba4RjhppNpkqykwZbj&#10;QoM97Rqqfo6/RsGLc23fXdww2/O035WHNS2vlVLPT9PHO4hAU7iH/9ulVpBu3uDvTDwCMr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QyzsUAAADcAAAADwAAAAAAAAAA&#10;AAAAAAChAgAAZHJzL2Rvd25yZXYueG1sUEsFBgAAAAAEAAQA+QAAAJMDAAAAAA==&#10;" strokeweight="92e-5mm"/>
                <v:line id="Line 57" o:spid="_x0000_s1062" style="position:absolute;visibility:visible;mso-wrap-style:square" from="5151,7351" to="9318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MkCscAAADcAAAADwAAAGRycy9kb3ducmV2LnhtbESPQWvCQBSE74X+h+UVeqsbg5U0zUaK&#10;WFA8iLEFvT2yr0lo9m3Mrpr+e1cQehxm5hsmmw2mFWfqXWNZwXgUgSAurW64UvC1+3xJQDiPrLG1&#10;TAr+yMEsf3zIMNX2wls6F74SAcIuRQW1910qpStrMuhGtiMO3o/tDfog+0rqHi8BbloZR9FUGmw4&#10;LNTY0bym8rc4GQW71TH2hfnezONq3yTrxWE8Wb0q9fw0fLyD8DT4//C9vdQK4rcJ3M6EIy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wyQKxwAAANwAAAAPAAAAAAAA&#10;AAAAAAAAAKECAABkcnMvZG93bnJldi54bWxQSwUGAAAAAAQABAD5AAAAlQMAAAAA&#10;" strokeweight="92e-5mm">
                  <v:stroke endarrow="open"/>
                </v:line>
                <v:line id="Line 58" o:spid="_x0000_s1063" style="position:absolute;flip:x;visibility:visible;mso-wrap-style:square" from="15113,7956" to="18789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lGQsMAAADcAAAADwAAAGRycy9kb3ducmV2LnhtbESPQWvCQBSE74L/YXlCb7pRsNjoKiJq&#10;exKMpV4f2ddsavZtyK5J/PduodDjMDPfMKtNbyvRUuNLxwqmkwQEce50yYWCz8thvADhA7LGyjEp&#10;eJCHzXo4WGGqXcdnarNQiAhhn6ICE0KdSulzQxb9xNXE0ft2jcUQZVNI3WAX4baSsyR5lRZLjgsG&#10;a9oZym/Z3SrY4+nayUfWHr/wp3vHtj9cglHqZdRvlyAC9eE//Nf+0Apmb3P4PROP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5RkLDAAAA3AAAAA8AAAAAAAAAAAAA&#10;AAAAoQIAAGRycy9kb3ducmV2LnhtbFBLBQYAAAAABAAEAPkAAACRAwAAAAA=&#10;" strokeweight="92e-5mm">
                  <v:stroke startarrow="open"/>
                </v:line>
                <v:line id="Line 59" o:spid="_x0000_s1064" style="position:absolute;visibility:visible;mso-wrap-style:square" from="920,5310" to="20802,5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RVsUAAADcAAAADwAAAGRycy9kb3ducmV2LnhtbESPzWrDMBCE74W+g9hCLqWR44NJncgh&#10;BAoh0EPcQK6LtbFNrJWRVP/06atCoMdhZr5htrvJdGIg51vLClbLBARxZXXLtYLL18fbGoQPyBo7&#10;y6RgJg+74vlpi7m2I59pKEMtIoR9jgqaEPpcSl81ZNAvbU8cvZt1BkOUrpba4RjhppNpkmTSYMtx&#10;ocGeDg1V9/LbKHh1ru27qxtme5lOh+PnmlY/lVKLl2m/ARFoCv/hR/uoFaTvGfydiUdAF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RVsUAAADcAAAADwAAAAAAAAAA&#10;AAAAAAChAgAAZHJzL2Rvd25yZXYueG1sUEsFBgAAAAAEAAQA+QAAAJMDAAAAAA==&#10;" strokeweight="92e-5mm"/>
                <v:rect id="Rectangle 60" o:spid="_x0000_s1065" style="position:absolute;left:2210;top:3454;width:1143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3TYc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Bff8D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3dNh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0"/>
                            <w:szCs w:val="20"/>
                          </w:rPr>
                          <w:t>P'</w:t>
                        </w:r>
                      </w:p>
                    </w:txbxContent>
                  </v:textbox>
                </v:rect>
                <v:rect id="Rectangle 61" o:spid="_x0000_s1066" style="position:absolute;left:8739;top:3096;width:546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JHE74A&#10;AADcAAAADwAAAGRycy9kb3ducmV2LnhtbERPy4rCMBTdC/5DuMLsNLWLwalGEUFQmY3VD7g0tw9M&#10;bkoSbf17sxiY5eG8N7vRGvEiHzrHCpaLDARx5XTHjYL77ThfgQgRWaNxTAreFGC3nU42WGg38JVe&#10;ZWxECuFQoII2xr6QMlQtWQwL1xMnrnbeYkzQN1J7HFK4NTLPsm9psePU0GJPh5aqR/m0CuStPA6r&#10;0vjMXfL615xP15qcUl+zcb8GEWmM/+I/90kryH/S2nQmHQG5/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VCRxO+AAAA3AAAAA8AAAAAAAAAAAAAAAAAmAIAAGRycy9kb3ducmV2&#10;LnhtbFBLBQYAAAAABAAEAPUAAACDAwAAAAA=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6"/>
                            <w:szCs w:val="26"/>
                          </w:rPr>
                          <w:t>-</w:t>
                        </w:r>
                      </w:p>
                    </w:txbxContent>
                  </v:textbox>
                </v:rect>
                <v:rect id="Rectangle 62" o:spid="_x0000_s1067" style="position:absolute;left:15626;top:3026;width:946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iiMIA&#10;AADcAAAADwAAAGRycy9kb3ducmV2LnhtbESPzYoCMRCE7wu+Q+gFb2tm5yA6GmVZEFT24ugDNJOe&#10;H0w6QxKd8e3NguCxqKqvqPV2tEbcyYfOsYLvWQaCuHK640bB5bz7WoAIEVmjcUwKHhRgu5l8rLHQ&#10;buAT3cvYiAThUKCCNsa+kDJULVkMM9cTJ6923mJM0jdSexwS3BqZZ9lcWuw4LbTY029L1bW8WQXy&#10;XO6GRWl85o55/WcO+1NNTqnp5/izAhFpjO/wq73XCvLlEv7P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uKI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6"/>
                            <w:szCs w:val="26"/>
                          </w:rPr>
                          <w:t>+</w:t>
                        </w:r>
                      </w:p>
                    </w:txbxContent>
                  </v:textbox>
                </v:rect>
                <v:rect id="Rectangle 63" o:spid="_x0000_s1068" style="position:absolute;left:2210;top:1168;width:845;height:3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/RD74A&#10;AADcAAAADwAAAGRycy9kb3ducmV2LnhtbERPy2oCMRTdC/5DuEJ3mmihyGgUEQRb3Dj6AZfJnQcm&#10;N0MSnenfNwuhy8N5b/ejs+JFIXaeNSwXCgRx5U3HjYb77TRfg4gJ2aD1TBp+KcJ+N51ssTB+4Cu9&#10;ytSIHMKxQA1tSn0hZaxachgXvifOXO2Dw5RhaKQJOORwZ+VKqS/psOPc0GJPx5aqR/l0GuStPA3r&#10;0gblf1b1xX6frzV5rT9m42EDItGY/sVv99lo+FR5fj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Xf0Q++AAAA3AAAAA8AAAAAAAAAAAAAAAAAmAIAAGRycy9kb3ducmV2&#10;LnhtbFBLBQYAAAAABAAEAPUAAACDAwAAAAA=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rect>
                <v:rect id="Rectangle 64" o:spid="_x0000_s1069" style="position:absolute;left:11972;top:1121;width:908;height:40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N0lMIA&#10;AADcAAAADwAAAGRycy9kb3ducmV2LnhtbESPzWrDMBCE74G+g9hCb4nkBEpwo5gQCKShlzh5gMVa&#10;/1BpZSQ1dt++KhR6HGbmG2ZXzc6KB4U4eNZQrBQI4sabgTsN99tpuQURE7JB65k0fFOEav+02GFp&#10;/MRXetSpExnCsUQNfUpjKWVsenIYV34kzl7rg8OUZeikCThluLNyrdSrdDhwXuhxpGNPzWf95TTI&#10;W32atrUNyl/W7Yd9P19b8lq/PM+HNxCJ5vQf/mufjYaNKuD3TD4Cc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k3SU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Pr="003C3BF7" w:rsidRDefault="007A0A28" w:rsidP="00B3542E">
                        <w:pPr>
                          <w:rPr>
                            <w:sz w:val="28"/>
                            <w:szCs w:val="28"/>
                          </w:rPr>
                        </w:pPr>
                        <w:r w:rsidRPr="003C3BF7">
                          <w:rPr>
                            <w:rFonts w:ascii="VNI-Times" w:hAnsi="VNI-Times" w:cs="VNI-Times"/>
                            <w:b/>
                            <w:bCs/>
                            <w:color w:val="008000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rect>
                <v:group id="Group 67" o:spid="_x0000_s1070" style="position:absolute;left:4154;top:5815;width:2614;height:3669" coordorigin="650,910" coordsize="409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<v:rect id="Rectangle 65" o:spid="_x0000_s1071" style="position:absolute;left:650;top:943;width:148;height:5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1PeMEA&#10;AADcAAAADwAAAGRycy9kb3ducmV2LnhtbESP3WoCMRSE74W+QzhC7zRRQWRrFBEEK71x9QEOm7M/&#10;NDlZktTdvr0pFLwcZuYbZrsfnRUPCrHzrGExVyCIK286bjTcb6fZBkRMyAatZ9LwSxH2u7fJFgvj&#10;B77So0yNyBCOBWpoU+oLKWPVksM49z1x9mofHKYsQyNNwCHDnZVLpdbSYcd5ocWeji1V3+WP0yBv&#10;5WnYlDYof1nWX/bzfK3Ja/0+HQ8fIBKN6RX+b5+NhpVawd+ZfAT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NT3jBAAAA3A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 xml:space="preserve">+ </w:t>
                          </w:r>
                        </w:p>
                      </w:txbxContent>
                    </v:textbox>
                  </v:rect>
                  <v:rect id="Rectangle 66" o:spid="_x0000_s1072" style="position:absolute;left:874;top:910;width:185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XDMIA&#10;AADcAAAADwAAAGRycy9kb3ducmV2LnhtbESP3WoCMRSE74W+QziF3mmilSJbo4ggWPHG1Qc4bM7+&#10;0ORkSaK7fXtTKPRymJlvmPV2dFY8KMTOs4b5TIEgrrzpuNFwux6mKxAxIRu0nknDD0XYbl4mayyM&#10;H/hCjzI1IkM4FqihTakvpIxVSw7jzPfE2at9cJiyDI00AYcMd1YulPqQDjvOCy32tG+p+i7vToO8&#10;lodhVdqg/GlRn+3X8VKT1/rtddx9gkg0pv/wX/toNLyrJf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5NcM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rect id="Rectangle 68" o:spid="_x0000_s1073" style="position:absolute;left:4868;top:1525;width:832;height:34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hyl8IA&#10;AADcAAAADwAAAGRycy9kb3ducmV2LnhtbESP3WoCMRSE74W+QziF3mmixSJbo4ggWPHG1Qc4bM7+&#10;0ORkSaK7fXtTKPRymJlvmPV2dFY8KMTOs4b5TIEgrrzpuNFwux6mKxAxIRu0nknDD0XYbl4mayyM&#10;H/hCjzI1IkM4FqihTakvpIxVSw7jzPfE2at9cJiyDI00AYcMd1YulPqQDjvOCy32tG+p+i7vToO8&#10;lodhVdqg/GlRn+3X8VKT1/rtddx9gkg0pv/wX/toNLyrJf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qHKX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b/>
                            <w:bCs/>
                            <w:color w:val="000000"/>
                            <w:sz w:val="26"/>
                            <w:szCs w:val="26"/>
                          </w:rPr>
                          <w:t>0</w:t>
                        </w:r>
                      </w:p>
                    </w:txbxContent>
                  </v:textbox>
                </v:rect>
                <v:group id="Group 71" o:spid="_x0000_s1074" style="position:absolute;left:18354;top:1316;width:2621;height:3668" coordorigin="2872,206" coordsize="410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<v:rect id="Rectangle 69" o:spid="_x0000_s1075" style="position:absolute;left:2872;top:239;width:148;height:5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Je8IA&#10;AADcAAAADwAAAGRycy9kb3ducmV2LnhtbESP3WoCMRSE74W+QziF3mmiBStbo4ggWPHG1Qc4bM7+&#10;0ORkSaK7fXtTKPRymJlvmPV2dFY8KMTOs4b5TIEgrrzpuNFwux6mKxAxIRu0nknDD0XYbl4mayyM&#10;H/hCjzI1IkM4FqihTakvpIxVSw7jzPfE2at9cJiyDI00AYcMd1YulFpKhx3nhRZ72rdUfZd3p0Fe&#10;y8OwKm1Q/rSoz/breKnJa/32Ou4+QSQa03/4r300Gt7VB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Nkl7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 xml:space="preserve">+ </w:t>
                          </w:r>
                        </w:p>
                      </w:txbxContent>
                    </v:textbox>
                  </v:rect>
                  <v:rect id="Rectangle 70" o:spid="_x0000_s1076" style="position:absolute;left:3097;top:206;width:185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ndCb4A&#10;AADcAAAADwAAAGRycy9kb3ducmV2LnhtbERPy2oCMRTdC/5DuEJ3mmihyGgUEQRb3Dj6AZfJnQcm&#10;N0MSnenfNwuhy8N5b/ejs+JFIXaeNSwXCgRx5U3HjYb77TRfg4gJ2aD1TBp+KcJ+N51ssTB+4Cu9&#10;ytSIHMKxQA1tSn0hZaxachgXvifOXO2Dw5RhaKQJOORwZ+VKqS/psOPc0GJPx5aqR/l0GuStPA3r&#10;0gblf1b1xX6frzV5rT9m42EDItGY/sVv99lo+FR5bT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up3Qm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rect id="Rectangle 72" o:spid="_x0000_s1077" style="position:absolute;left:11972;top:4092;width:641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V4ksIA&#10;AADcAAAADwAAAGRycy9kb3ducmV2LnhtbESP3WoCMRSE74W+QzgF7zSpBbFbo0hBsNIbVx/gsDn7&#10;g8nJkqTu9u2NUPBymJlvmPV2dFbcKMTOs4a3uQJBXHnTcaPhct7PViBiQjZoPZOGP4qw3bxM1lgY&#10;P/CJbmVqRIZwLFBDm1JfSBmrlhzGue+Js1f74DBlGRppAg4Z7qxcKLWUDjvOCy329NVSdS1/nQZ5&#10;LvfDqrRB+eOi/rHfh1NNXuvp67j7BJFoTM/wf/tgNLyrD3icy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5XiS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rect>
                <v:rect id="Rectangle 73" o:spid="_x0000_s1078" style="position:absolute;left:2210;top:5592;width:933;height:32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ZH0sAA&#10;AADcAAAADwAAAGRycy9kb3ducmV2LnhtbERPS2rDMBDdF3IHMYHsGjkJFONGNiUQSEs2sXuAwRp/&#10;qDQykhK7t68WgS4f73+sFmvEg3wYHSvYbTMQxK3TI/cKvpvzaw4iRGSNxjEp+KUAVbl6OWKh3cw3&#10;etSxFymEQ4EKhhinQsrQDmQxbN1EnLjOeYsxQd9L7XFO4dbIfZa9SYsjp4YBJzoN1P7Ud6tANvV5&#10;zmvjM/e1767m83LryCm1WS8f7yAiLfFf/HRftILDLs1P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AZH0sAAAADcAAAADwAAAAAAAAAAAAAAAACYAgAAZHJzL2Rvd25y&#10;ZXYueG1sUEsFBgAAAAAEAAQA9QAAAIUDAAAAAA==&#10;" filled="f" stroked="f">
                  <v:textbox style="mso-fit-shape-to-text:t" inset="0,0,0,0">
                    <w:txbxContent>
                      <w:p w:rsidR="007A0A28" w:rsidRDefault="007A0A28" w:rsidP="00B3542E">
                        <w:r>
                          <w:rPr>
                            <w:b/>
                            <w:bCs/>
                            <w:color w:val="000000"/>
                          </w:rPr>
                          <w:t>P</w:t>
                        </w:r>
                      </w:p>
                    </w:txbxContent>
                  </v:textbox>
                </v:rect>
                <v:group id="Group 76" o:spid="_x0000_s1079" style="position:absolute;left:18137;top:5956;width:2620;height:3668" coordorigin="2838,932" coordsize="410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<v:rect id="Rectangle 74" o:spid="_x0000_s1080" style="position:absolute;left:2838;top:965;width:148;height:5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h8Ps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ctFDq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YfD7BAAAA3A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 xml:space="preserve">+ </w:t>
                          </w:r>
                        </w:p>
                      </w:txbxContent>
                    </v:textbox>
                  </v:rect>
                  <v:rect id="Rectangle 75" o:spid="_x0000_s1081" style="position:absolute;left:3063;top:932;width:185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TZpcIA&#10;AADcAAAADwAAAGRycy9kb3ducmV2LnhtbESP3YrCMBSE74V9h3AE72yqwiJdoyyCoOKNdR/g0Jz+&#10;sMlJSbK2vr0RhL0cZuYbZrMbrRF38qFzrGCR5SCIK6c7bhT83A7zNYgQkTUax6TgQQF224/JBgvt&#10;Br7SvYyNSBAOBSpoY+wLKUPVksWQuZ44ebXzFmOSvpHa45Dg1shlnn9Kix2nhRZ72rdU/ZZ/VoG8&#10;lYdhXRqfu/OyvpjT8VqTU2o2Hb+/QEQa43/43T5qBavFC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1Nml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B3542E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26"/>
                              <w:szCs w:val="26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oval id="Oval 77" o:spid="_x0000_s1082" style="position:absolute;left:779;top:5170;width:288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4jFMUA&#10;AADcAAAADwAAAGRycy9kb3ducmV2LnhtbESP3WoCMRSE7wu+QziCd5q1Silbo4igLYjFPyi9O2yO&#10;2cXNyZKk7vbtG0Ho5TAz3zCzRWdrcSMfKscKxqMMBHHhdMVGwfm0Hr6CCBFZY+2YFPxSgMW89zTD&#10;XLuWD3Q7RiMShEOOCsoYm1zKUJRkMYxcQ5y8i/MWY5LeSO2xTXBby+cse5EWK04LJTa0Kqm4Hn+s&#10;Ah0223b1vt99bT59sKfv9myMUWrQ75ZvICJ18T/8aH9oBZPxFO5n0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LiMUxQAAANwAAAAPAAAAAAAAAAAAAAAAAJgCAABkcnMv&#10;ZG93bnJldi54bWxQSwUGAAAAAAQABAD1AAAAigMAAAAA&#10;" fillcolor="lime" strokeweight="0">
                  <v:textbox inset="2.55542mm,1.2777mm,2.55542mm,1.2777mm"/>
                </v:oval>
                <v:oval id="Oval 78" o:spid="_x0000_s1083" style="position:absolute;left:20655;top:5170;width:288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KGj8UA&#10;AADcAAAADwAAAGRycy9kb3ducmV2LnhtbESP3WoCMRSE7wu+QziCd5q1Yilbo4igLYjFPyi9O2yO&#10;2cXNyZKk7vbtG0Ho5TAz3zCzRWdrcSMfKscKxqMMBHHhdMVGwfm0Hr6CCBFZY+2YFPxSgMW89zTD&#10;XLuWD3Q7RiMShEOOCsoYm1zKUJRkMYxcQ5y8i/MWY5LeSO2xTXBby+cse5EWK04LJTa0Kqm4Hn+s&#10;Ah0223b1vt99bT59sKfv9myMUWrQ75ZvICJ18T/8aH9oBZPxFO5n0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YoaPxQAAANwAAAAPAAAAAAAAAAAAAAAAAJgCAABkcnMv&#10;ZG93bnJldi54bWxQSwUGAAAAAAQABAD1AAAAigMAAAAA&#10;" fillcolor="lime" strokeweight="0">
                  <v:textbox inset="2.55542mm,1.2777mm,2.55542mm,1.2777mm"/>
                </v:oval>
                <v:oval id="Oval 79" o:spid="_x0000_s1084" style="position:absolute;left:12187;top:3387;width:288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AY+MQA&#10;AADcAAAADwAAAGRycy9kb3ducmV2LnhtbESP3WoCMRSE7wu+QziCdzWrgpTVKCL4A9LSqiDeHTbH&#10;7OLmZEmiu337plDo5TAz3zDzZWdr8SQfKscKRsMMBHHhdMVGwfm0eX0DESKyxtoxKfimAMtF72WO&#10;uXYtf9HzGI1IEA45KihjbHIpQ1GSxTB0DXHybs5bjEl6I7XHNsFtLcdZNpUWK04LJTa0Lqm4Hx9W&#10;gQ7bQ7vefb5fth8+2NO1PRtjlBr0u9UMRKQu/of/2nutYDKawu+ZdATk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wGPjEAAAA3AAAAA8AAAAAAAAAAAAAAAAAmAIAAGRycy9k&#10;b3ducmV2LnhtbFBLBQYAAAAABAAEAPUAAACJAwAAAAA=&#10;" fillcolor="lime" strokeweight="0">
                  <v:textbox inset="2.55542mm,1.2777mm,2.55542mm,1.2777mm"/>
                </v:oval>
                <v:oval id="Oval 80" o:spid="_x0000_s1085" style="position:absolute;left:779;top:3387;width:288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y9Y8UA&#10;AADcAAAADwAAAGRycy9kb3ducmV2LnhtbESP3WoCMRSE7wu+QziCd5q1gi1bo4igLYjFPyi9O2yO&#10;2cXNyZKk7vbtG0Ho5TAz3zCzRWdrcSMfKscKxqMMBHHhdMVGwfm0Hr6CCBFZY+2YFPxSgMW89zTD&#10;XLuWD3Q7RiMShEOOCsoYm1zKUJRkMYxcQ5y8i/MWY5LeSO2xTXBby+csm0qLFaeFEhtalVRcjz9W&#10;gQ6bbbt63+++Np8+2NN3ezbGKDXod8s3EJG6+B9+tD+0gsn4Be5n0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/L1jxQAAANwAAAAPAAAAAAAAAAAAAAAAAJgCAABkcnMv&#10;ZG93bnJldi54bWxQSwUGAAAAAAQABAD1AAAAigMAAAAA&#10;" fillcolor="lime" strokeweight="0">
                  <v:textbox inset="2.55542mm,1.2777mm,2.55542mm,1.2777mm"/>
                </v:oval>
                <v:oval id="Oval 81" o:spid="_x0000_s1086" style="position:absolute;left:3649;top:5170;width:287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MpEcIA&#10;AADcAAAADwAAAGRycy9kb3ducmV2LnhtbERPW2vCMBR+H/gfwhF8m6kKY3RGEcELyMZWBfHt0BzT&#10;YnNSkmjrv18eBnv8+O7zZW8b8SAfascKJuMMBHHpdM1Gwem4eX0HESKyxsYxKXhSgOVi8DLHXLuO&#10;f+hRRCNSCIccFVQxtrmUoazIYhi7ljhxV+ctxgS9kdpjl8JtI6dZ9iYt1pwaKmxpXVF5K+5WgQ7b&#10;Q7fefX+et18+2OOlOxljlBoN+9UHiEh9/Bf/ufdawWyS1qYz6QjI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YykRwgAAANwAAAAPAAAAAAAAAAAAAAAAAJgCAABkcnMvZG93&#10;bnJldi54bWxQSwUGAAAAAAQABAD1AAAAhwMAAAAA&#10;" fillcolor="lime" strokeweight="0">
                  <v:textbox inset="2.55542mm,1.2777mm,2.55542mm,1.2777mm"/>
                </v:oval>
                <v:oval id="Oval 82" o:spid="_x0000_s1087" style="position:absolute;left:20655;top:3387;width:288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+MisUA&#10;AADcAAAADwAAAGRycy9kb3ducmV2LnhtbESP3WoCMRSE7wu+QziCd5q1grRbo4igLYjFPyi9O2yO&#10;2cXNyZKk7vbtG0Ho5TAz3zCzRWdrcSMfKscKxqMMBHHhdMVGwfm0Hr6ACBFZY+2YFPxSgMW89zTD&#10;XLuWD3Q7RiMShEOOCsoYm1zKUJRkMYxcQ5y8i/MWY5LeSO2xTXBby+csm0qLFaeFEhtalVRcjz9W&#10;gQ6bbbt63+++Np8+2NN3ezbGKDXod8s3EJG6+B9+tD+0gsn4Fe5n0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L4yKxQAAANwAAAAPAAAAAAAAAAAAAAAAAJgCAABkcnMv&#10;ZG93bnJldi54bWxQSwUGAAAAAAQABAD1AAAAigMAAAAA&#10;" fillcolor="lime" strokeweight="0">
                  <v:textbox inset="2.55542mm,1.2777mm,2.55542mm,1.2777mm"/>
                </v:oval>
              </v:group>
            </w:pict>
          </mc:Fallback>
        </mc:AlternateContent>
      </w:r>
      <w:r w:rsidR="00807376" w:rsidRPr="00B3542E">
        <w:rPr>
          <w:position w:val="-46"/>
        </w:rPr>
        <w:object w:dxaOrig="9740" w:dyaOrig="1040">
          <v:shape id="_x0000_i1094" type="#_x0000_t75" style="width:486.8pt;height:52.1pt" o:ole="">
            <v:imagedata r:id="rId175" o:title=""/>
          </v:shape>
          <o:OLEObject Type="Embed" ProgID="Equation.DSMT4" ShapeID="_x0000_i1094" DrawAspect="Content" ObjectID="_1623788393" r:id="rId176"/>
        </w:object>
      </w:r>
      <w:r w:rsidR="00B3542E" w:rsidRPr="000F7407">
        <w:rPr>
          <w:lang w:val="es-ES"/>
        </w:rPr>
        <w:t xml:space="preserve"> </w:t>
      </w:r>
    </w:p>
    <w:p w:rsidR="0003145F" w:rsidRDefault="00B3542E" w:rsidP="003C3BF7">
      <w:pPr>
        <w:spacing w:after="0" w:line="240" w:lineRule="auto"/>
      </w:pPr>
      <w:r w:rsidRPr="00FF50BB">
        <w:rPr>
          <w:position w:val="-12"/>
          <w:lang w:val="es-ES"/>
        </w:rPr>
        <w:object w:dxaOrig="3100" w:dyaOrig="360">
          <v:shape id="_x0000_i1088" type="#_x0000_t75" style="width:154.75pt;height:18.25pt" o:ole="">
            <v:imagedata r:id="rId177" o:title=""/>
          </v:shape>
          <o:OLEObject Type="Embed" ProgID="Equation.DSMT4" ShapeID="_x0000_i1088" DrawAspect="Content" ObjectID="_1623788394" r:id="rId178"/>
        </w:object>
      </w:r>
      <w:r w:rsidR="0003145F">
        <w:rPr>
          <w:lang w:val="es-ES"/>
        </w:rPr>
        <w:t xml:space="preserve">. </w:t>
      </w:r>
      <w:r w:rsidRPr="00FF50BB">
        <w:t>Xet ham so f(t)</w:t>
      </w:r>
      <w:r>
        <w:t xml:space="preserve"> = </w:t>
      </w:r>
      <w:r w:rsidR="0003145F" w:rsidRPr="0003145F">
        <w:rPr>
          <w:position w:val="-12"/>
        </w:rPr>
        <w:object w:dxaOrig="1840" w:dyaOrig="360">
          <v:shape id="_x0000_i1090" type="#_x0000_t75" style="width:91.9pt;height:18.25pt" o:ole="">
            <v:imagedata r:id="rId179" o:title=""/>
          </v:shape>
          <o:OLEObject Type="Embed" ProgID="Equation.DSMT4" ShapeID="_x0000_i1090" DrawAspect="Content" ObjectID="_1623788395" r:id="rId180"/>
        </w:object>
      </w:r>
      <w:r>
        <w:t xml:space="preserve">  </w:t>
      </w:r>
    </w:p>
    <w:p w:rsidR="00B3542E" w:rsidRDefault="0003145F" w:rsidP="003C3BF7">
      <w:pPr>
        <w:spacing w:after="0" w:line="240" w:lineRule="auto"/>
        <w:rPr>
          <w:lang w:val="es-ES"/>
        </w:rPr>
      </w:pPr>
      <w:r w:rsidRPr="0003145F">
        <w:rPr>
          <w:position w:val="-24"/>
        </w:rPr>
        <w:object w:dxaOrig="2840" w:dyaOrig="620">
          <v:shape id="_x0000_i1091" type="#_x0000_t75" style="width:141.85pt;height:31.15pt" o:ole="">
            <v:imagedata r:id="rId181" o:title=""/>
          </v:shape>
          <o:OLEObject Type="Embed" ProgID="Equation.DSMT4" ShapeID="_x0000_i1091" DrawAspect="Content" ObjectID="_1623788396" r:id="rId182"/>
        </w:object>
      </w:r>
      <w:r w:rsidR="00807376">
        <w:t xml:space="preserve">(*)  </w:t>
      </w:r>
      <w:r w:rsidR="00B3542E">
        <w:t>x</w:t>
      </w:r>
      <w:r>
        <w:t>ả</w:t>
      </w:r>
      <w:r w:rsidR="00B3542E">
        <w:t>y ra khi v</w:t>
      </w:r>
      <w:r>
        <w:t>à</w:t>
      </w:r>
      <w:r w:rsidR="00B3542E">
        <w:t xml:space="preserve"> chi khi </w:t>
      </w:r>
      <w:r w:rsidR="00B3542E" w:rsidRPr="00EF1327">
        <w:rPr>
          <w:lang w:val="es-ES"/>
        </w:rPr>
        <w:t xml:space="preserve">3(1 – xy ) = x + 2y </w:t>
      </w:r>
      <w:r w:rsidR="00B3542E" w:rsidRPr="00B3542E">
        <w:rPr>
          <w:position w:val="-26"/>
        </w:rPr>
        <w:object w:dxaOrig="4540" w:dyaOrig="639">
          <v:shape id="_x0000_i1089" type="#_x0000_t75" style="width:226.75pt;height:32.8pt" o:ole="">
            <v:imagedata r:id="rId183" o:title=""/>
          </v:shape>
          <o:OLEObject Type="Embed" ProgID="Equation.DSMT4" ShapeID="_x0000_i1089" DrawAspect="Content" ObjectID="_1623788397" r:id="rId184"/>
        </w:object>
      </w:r>
      <w:r w:rsidR="00B3542E" w:rsidRPr="00EF1327">
        <w:rPr>
          <w:lang w:val="es-ES"/>
        </w:rPr>
        <w:t xml:space="preserve"> </w:t>
      </w:r>
      <w:r w:rsidR="00D41779" w:rsidRPr="0003145F">
        <w:rPr>
          <w:position w:val="-26"/>
        </w:rPr>
        <w:object w:dxaOrig="2400" w:dyaOrig="639">
          <v:shape id="_x0000_i1096" type="#_x0000_t75" style="width:120.35pt;height:31.7pt" o:ole="">
            <v:imagedata r:id="rId185" o:title=""/>
          </v:shape>
          <o:OLEObject Type="Embed" ProgID="Equation.DSMT4" ShapeID="_x0000_i1096" DrawAspect="Content" ObjectID="_1623788398" r:id="rId186"/>
        </w:object>
      </w:r>
    </w:p>
    <w:p w:rsidR="0003145F" w:rsidRDefault="0003145F" w:rsidP="003C3BF7">
      <w:pPr>
        <w:spacing w:after="0" w:line="240" w:lineRule="auto"/>
        <w:rPr>
          <w:lang w:val="es-ES"/>
        </w:rPr>
      </w:pPr>
      <w:r w:rsidRPr="0003145F">
        <w:rPr>
          <w:position w:val="-30"/>
          <w:lang w:val="es-ES"/>
        </w:rPr>
        <w:object w:dxaOrig="6180" w:dyaOrig="740">
          <v:shape id="_x0000_i1092" type="#_x0000_t75" style="width:308.95pt;height:37.05pt" o:ole="">
            <v:imagedata r:id="rId187" o:title=""/>
          </v:shape>
          <o:OLEObject Type="Embed" ProgID="Equation.DSMT4" ShapeID="_x0000_i1092" DrawAspect="Content" ObjectID="_1623788399" r:id="rId188"/>
        </w:object>
      </w:r>
    </w:p>
    <w:p w:rsidR="00D41779" w:rsidRDefault="0003145F" w:rsidP="003C3BF7">
      <w:pPr>
        <w:spacing w:after="0" w:line="240" w:lineRule="auto"/>
        <w:rPr>
          <w:lang w:val="es-ES"/>
        </w:rPr>
      </w:pPr>
      <w:r w:rsidRPr="0003145F">
        <w:rPr>
          <w:position w:val="-24"/>
          <w:lang w:val="es-ES"/>
        </w:rPr>
        <w:object w:dxaOrig="4560" w:dyaOrig="680">
          <v:shape id="_x0000_i1093" type="#_x0000_t75" style="width:227.8pt;height:33.85pt" o:ole="">
            <v:imagedata r:id="rId189" o:title=""/>
          </v:shape>
          <o:OLEObject Type="Embed" ProgID="Equation.DSMT4" ShapeID="_x0000_i1093" DrawAspect="Content" ObjectID="_1623788400" r:id="rId190"/>
        </w:object>
      </w:r>
      <w:r w:rsidR="00807376">
        <w:rPr>
          <w:lang w:val="es-ES"/>
        </w:rPr>
        <w:t xml:space="preserve">. </w:t>
      </w:r>
      <w:r w:rsidR="00D41779">
        <w:rPr>
          <w:lang w:val="es-ES"/>
        </w:rPr>
        <w:t xml:space="preserve">Thay </w:t>
      </w:r>
      <w:r w:rsidR="00D41779" w:rsidRPr="00D41779">
        <w:rPr>
          <w:position w:val="-24"/>
          <w:lang w:val="es-ES"/>
        </w:rPr>
        <w:object w:dxaOrig="1440" w:dyaOrig="680">
          <v:shape id="_x0000_i1095" type="#_x0000_t75" style="width:1in;height:33.85pt" o:ole="">
            <v:imagedata r:id="rId191" o:title=""/>
          </v:shape>
          <o:OLEObject Type="Embed" ProgID="Equation.DSMT4" ShapeID="_x0000_i1095" DrawAspect="Content" ObjectID="_1623788401" r:id="rId192"/>
        </w:object>
      </w:r>
      <w:r w:rsidR="00D41779">
        <w:rPr>
          <w:lang w:val="es-ES"/>
        </w:rPr>
        <w:t xml:space="preserve"> vào (1) </w:t>
      </w:r>
      <w:r w:rsidR="00B3542E" w:rsidRPr="00F66F9C">
        <w:rPr>
          <w:lang w:val="es-ES"/>
        </w:rPr>
        <w:t xml:space="preserve">suy ra </w:t>
      </w:r>
      <w:r w:rsidR="00D41779" w:rsidRPr="00D41779">
        <w:rPr>
          <w:position w:val="-24"/>
          <w:lang w:val="es-ES"/>
        </w:rPr>
        <w:object w:dxaOrig="1480" w:dyaOrig="680">
          <v:shape id="_x0000_i1097" type="#_x0000_t75" style="width:74.15pt;height:33.85pt" o:ole="">
            <v:imagedata r:id="rId193" o:title=""/>
          </v:shape>
          <o:OLEObject Type="Embed" ProgID="Equation.DSMT4" ShapeID="_x0000_i1097" DrawAspect="Content" ObjectID="_1623788402" r:id="rId194"/>
        </w:object>
      </w:r>
      <w:r w:rsidR="00D41779">
        <w:rPr>
          <w:lang w:val="es-ES"/>
        </w:rPr>
        <w:t xml:space="preserve">nên </w:t>
      </w:r>
      <w:r w:rsidR="00B3542E" w:rsidRPr="00F66F9C">
        <w:rPr>
          <w:lang w:val="es-ES"/>
        </w:rPr>
        <w:t xml:space="preserve">ta co </w:t>
      </w:r>
    </w:p>
    <w:p w:rsidR="00B3542E" w:rsidRDefault="00B3542E" w:rsidP="003C3BF7">
      <w:pPr>
        <w:spacing w:after="0" w:line="240" w:lineRule="auto"/>
        <w:rPr>
          <w:b/>
          <w:sz w:val="32"/>
          <w:szCs w:val="32"/>
          <w:lang w:val="es-ES"/>
        </w:rPr>
      </w:pPr>
      <w:r w:rsidRPr="00F66F9C">
        <w:rPr>
          <w:lang w:val="es-ES"/>
        </w:rPr>
        <w:t xml:space="preserve">bbt cua P </w:t>
      </w:r>
      <w:r w:rsidR="00D41779">
        <w:rPr>
          <w:lang w:val="es-ES"/>
        </w:rPr>
        <w:t>như (hình vẽ</w:t>
      </w:r>
      <w:r>
        <w:rPr>
          <w:lang w:val="es-ES"/>
        </w:rPr>
        <w:t xml:space="preserve"> tr</w:t>
      </w:r>
      <w:r w:rsidR="00D41779">
        <w:rPr>
          <w:lang w:val="es-ES"/>
        </w:rPr>
        <w:t>ê</w:t>
      </w:r>
      <w:r>
        <w:rPr>
          <w:lang w:val="es-ES"/>
        </w:rPr>
        <w:t>n)</w:t>
      </w:r>
      <w:r w:rsidR="00D41779">
        <w:rPr>
          <w:lang w:val="es-ES"/>
        </w:rPr>
        <w:t xml:space="preserve">. </w:t>
      </w:r>
      <w:r w:rsidRPr="003A333D">
        <w:rPr>
          <w:b/>
          <w:i/>
          <w:lang w:val="es-ES"/>
        </w:rPr>
        <w:t xml:space="preserve">SUY RA DAP AN </w:t>
      </w:r>
      <w:r w:rsidRPr="003C3BF7">
        <w:rPr>
          <w:b/>
          <w:i/>
          <w:highlight w:val="yellow"/>
          <w:lang w:val="es-ES"/>
        </w:rPr>
        <w:t xml:space="preserve">CHON </w:t>
      </w:r>
      <w:r w:rsidRPr="003C3BF7">
        <w:rPr>
          <w:b/>
          <w:i/>
          <w:sz w:val="32"/>
          <w:szCs w:val="32"/>
          <w:highlight w:val="yellow"/>
          <w:lang w:val="es-ES"/>
        </w:rPr>
        <w:t>D</w:t>
      </w:r>
      <w:r w:rsidR="003C3BF7">
        <w:rPr>
          <w:b/>
          <w:sz w:val="32"/>
          <w:szCs w:val="32"/>
          <w:lang w:val="es-ES"/>
        </w:rPr>
        <w:t xml:space="preserve">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C7553B">
        <w:rPr>
          <w:b/>
          <w:bCs/>
        </w:rPr>
        <w:t>Câu 45</w:t>
      </w:r>
      <w:r>
        <w:t xml:space="preserve"> (</w:t>
      </w:r>
      <w:r w:rsidRPr="004D274B">
        <w:rPr>
          <w:b/>
        </w:rPr>
        <w:t>2018</w:t>
      </w:r>
      <w:r>
        <w:t xml:space="preserve">): Cho hàm số </w:t>
      </w:r>
      <w:r w:rsidRPr="002B792A">
        <w:rPr>
          <w:position w:val="-28"/>
        </w:rPr>
        <w:object w:dxaOrig="1100" w:dyaOrig="720">
          <v:shape id="_x0000_i1098" type="#_x0000_t75" style="width:54.8pt;height:36pt" o:ole="">
            <v:imagedata r:id="rId195" o:title=""/>
          </v:shape>
          <o:OLEObject Type="Embed" ProgID="Equation.DSMT4" ShapeID="_x0000_i1098" DrawAspect="Content" ObjectID="_1623788403" r:id="rId196"/>
        </w:object>
      </w:r>
      <w:r>
        <w:t xml:space="preserve"> có đồ thị (C). Gọi I là giao điểm của hai tiệm cận .</w:t>
      </w:r>
      <w:r w:rsidR="004D274B" w:rsidRPr="004D274B">
        <w:t xml:space="preserve"> </w:t>
      </w:r>
      <w:r w:rsidR="004D274B">
        <w:t>Xét tam giác</w:t>
      </w:r>
      <w:r>
        <w:t xml:space="preserve"> </w:t>
      </w:r>
    </w:p>
    <w:p w:rsidR="00054401" w:rsidRDefault="004D274B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D36174">
        <w:rPr>
          <w:b/>
          <w:bCs/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31F52F0A" wp14:editId="261A6581">
            <wp:simplePos x="0" y="0"/>
            <wp:positionH relativeFrom="column">
              <wp:posOffset>4982845</wp:posOffset>
            </wp:positionH>
            <wp:positionV relativeFrom="paragraph">
              <wp:posOffset>75565</wp:posOffset>
            </wp:positionV>
            <wp:extent cx="1828800" cy="1969205"/>
            <wp:effectExtent l="133350" t="114300" r="152400" b="164465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88" t="6152" r="35896" b="16783"/>
                    <a:stretch/>
                  </pic:blipFill>
                  <pic:spPr bwMode="auto">
                    <a:xfrm>
                      <a:off x="0" y="0"/>
                      <a:ext cx="1828800" cy="196920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4401">
        <w:t xml:space="preserve"> đều ABI có hai đỉnh A,B thuộc (C) , đoạn  thẳng  AB có độ dài bằng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A. </w:t>
      </w:r>
      <w:r w:rsidRPr="00C7553B">
        <w:rPr>
          <w:position w:val="-8"/>
        </w:rPr>
        <w:object w:dxaOrig="420" w:dyaOrig="400">
          <v:shape id="_x0000_i1099" type="#_x0000_t75" style="width:20.95pt;height:20.4pt" o:ole="">
            <v:imagedata r:id="rId198" o:title=""/>
          </v:shape>
          <o:OLEObject Type="Embed" ProgID="Equation.DSMT4" ShapeID="_x0000_i1099" DrawAspect="Content" ObjectID="_1623788404" r:id="rId199"/>
        </w:object>
      </w:r>
      <w:r>
        <w:t xml:space="preserve"> . </w:t>
      </w:r>
      <w:r>
        <w:tab/>
      </w:r>
      <w:r>
        <w:tab/>
      </w:r>
      <w:r>
        <w:tab/>
      </w:r>
      <w:r>
        <w:tab/>
      </w:r>
      <w:r>
        <w:tab/>
        <w:t xml:space="preserve">B . </w:t>
      </w:r>
      <w:r w:rsidRPr="004E467D">
        <w:rPr>
          <w:position w:val="-8"/>
          <w:highlight w:val="yellow"/>
        </w:rPr>
        <w:object w:dxaOrig="560" w:dyaOrig="400">
          <v:shape id="_x0000_i1100" type="#_x0000_t75" style="width:27.95pt;height:20.4pt" o:ole="">
            <v:imagedata r:id="rId200" o:title=""/>
          </v:shape>
          <o:OLEObject Type="Embed" ProgID="Equation.DSMT4" ShapeID="_x0000_i1100" DrawAspect="Content" ObjectID="_1623788405" r:id="rId201"/>
        </w:object>
      </w:r>
      <w:r>
        <w:tab/>
      </w:r>
      <w:r>
        <w:tab/>
      </w:r>
      <w:r>
        <w:tab/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C. </w:t>
      </w:r>
      <w:r w:rsidRPr="00C7553B">
        <w:rPr>
          <w:position w:val="-4"/>
        </w:rPr>
        <w:object w:dxaOrig="220" w:dyaOrig="279">
          <v:shape id="_x0000_i1101" type="#_x0000_t75" style="width:11.3pt;height:14.5pt" o:ole="">
            <v:imagedata r:id="rId202" o:title=""/>
          </v:shape>
          <o:OLEObject Type="Embed" ProgID="Equation.DSMT4" ShapeID="_x0000_i1101" DrawAspect="Content" ObjectID="_1623788406" r:id="rId203"/>
        </w:object>
      </w:r>
      <w:r>
        <w:t xml:space="preserve"> .</w:t>
      </w:r>
      <w:r>
        <w:tab/>
      </w:r>
      <w:r>
        <w:tab/>
      </w:r>
      <w:r>
        <w:tab/>
      </w:r>
      <w:r>
        <w:tab/>
        <w:t xml:space="preserve">                          D. </w:t>
      </w:r>
      <w:r w:rsidRPr="00C7553B">
        <w:rPr>
          <w:position w:val="-8"/>
        </w:rPr>
        <w:object w:dxaOrig="560" w:dyaOrig="400">
          <v:shape id="_x0000_i1102" type="#_x0000_t75" style="width:27.95pt;height:20.4pt" o:ole="">
            <v:imagedata r:id="rId204" o:title=""/>
          </v:shape>
          <o:OLEObject Type="Embed" ProgID="Equation.DSMT4" ShapeID="_x0000_i1102" DrawAspect="Content" ObjectID="_1623788407" r:id="rId205"/>
        </w:object>
      </w:r>
      <w:r>
        <w:t xml:space="preserve"> .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Giải : từ gt </w:t>
      </w:r>
      <w:r w:rsidRPr="00054401">
        <w:rPr>
          <w:position w:val="-24"/>
        </w:rPr>
        <w:object w:dxaOrig="4700" w:dyaOrig="620">
          <v:shape id="_x0000_i1104" type="#_x0000_t75" style="width:234.8pt;height:31.15pt" o:ole="">
            <v:imagedata r:id="rId206" o:title=""/>
          </v:shape>
          <o:OLEObject Type="Embed" ProgID="Equation.DSMT4" ShapeID="_x0000_i1104" DrawAspect="Content" ObjectID="_1623788408" r:id="rId207"/>
        </w:object>
      </w:r>
      <w:r>
        <w:t xml:space="preserve">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đặt </w:t>
      </w:r>
      <w:r w:rsidRPr="00054401">
        <w:rPr>
          <w:position w:val="-24"/>
        </w:rPr>
        <w:object w:dxaOrig="3060" w:dyaOrig="620">
          <v:shape id="_x0000_i1105" type="#_x0000_t75" style="width:153.15pt;height:31.15pt" o:ole="">
            <v:imagedata r:id="rId208" o:title=""/>
          </v:shape>
          <o:OLEObject Type="Embed" ProgID="Equation.DSMT4" ShapeID="_x0000_i1105" DrawAspect="Content" ObjectID="_1623788409" r:id="rId209"/>
        </w:object>
      </w:r>
      <w:r>
        <w:t xml:space="preserve"> tức ta đã chuyển gốc tọa độ về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giao của hai tiệm cận gọi A,B là hai điểm thuộc (C) thỏa đk đầu bài và J là trung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điểm AB thì IA, IB đối xứng nhau qua IJ . Nếu A,B lầ lượt nằm vào hai nhánh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của (C) thì góc AIB luôn là góc tù nên yêu cầu bai toán thỏa mãn khi khi và chỉ 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khi A,B  thuộc cùng một nhánh như hình vẽ  nên tam giác AIB đều thì hai góc</w:t>
      </w:r>
    </w:p>
    <w:p w:rsidR="004D274B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AIA’</w:t>
      </w:r>
      <w:r w:rsidR="004D274B">
        <w:t xml:space="preserve"> </w:t>
      </w:r>
      <w:r>
        <w:t xml:space="preserve">và góc BIB’ bằng nhau và đều bằng </w:t>
      </w:r>
      <w:r w:rsidRPr="00511BB9">
        <w:rPr>
          <w:position w:val="-6"/>
        </w:rPr>
        <w:object w:dxaOrig="400" w:dyaOrig="360">
          <v:shape id="_x0000_i1103" type="#_x0000_t75" style="width:20.4pt;height:18.25pt" o:ole="">
            <v:imagedata r:id="rId210" o:title=""/>
          </v:shape>
          <o:OLEObject Type="Embed" ProgID="Equation.DSMT4" ShapeID="_x0000_i1103" DrawAspect="Content" ObjectID="_1623788410" r:id="rId211"/>
        </w:object>
      </w:r>
      <w:r>
        <w:t xml:space="preserve"> (A’,B’ lần luọt là hình chiếu của A,B trên trục hoành trục OX ;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và trên trục</w:t>
      </w:r>
      <w:r w:rsidR="004D274B">
        <w:t xml:space="preserve"> </w:t>
      </w:r>
      <w:r>
        <w:t xml:space="preserve">tung OY của hệ tọa độ mới ). Gọi </w:t>
      </w:r>
      <w:r w:rsidRPr="00054401">
        <w:rPr>
          <w:position w:val="-24"/>
        </w:rPr>
        <w:object w:dxaOrig="940" w:dyaOrig="620">
          <v:shape id="_x0000_i1109" type="#_x0000_t75" style="width:46.75pt;height:31.15pt" o:ole="">
            <v:imagedata r:id="rId212" o:title=""/>
          </v:shape>
          <o:OLEObject Type="Embed" ProgID="Equation.DSMT4" ShapeID="_x0000_i1109" DrawAspect="Content" ObjectID="_1623788411" r:id="rId213"/>
        </w:object>
      </w:r>
      <w:r>
        <w:t xml:space="preserve">là tọa độ của A trong hệ tọa độ mới </w: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54401">
        <w:rPr>
          <w:position w:val="-32"/>
        </w:rPr>
        <w:object w:dxaOrig="6960" w:dyaOrig="1040">
          <v:shape id="_x0000_i1106" type="#_x0000_t75" style="width:349.25pt;height:52.1pt" o:ole="">
            <v:imagedata r:id="rId214" o:title=""/>
          </v:shape>
          <o:OLEObject Type="Embed" ProgID="Equation.DSMT4" ShapeID="_x0000_i1106" DrawAspect="Content" ObjectID="_1623788412" r:id="rId215"/>
        </w:object>
      </w:r>
    </w:p>
    <w:p w:rsidR="00054401" w:rsidRDefault="00054401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54401">
        <w:rPr>
          <w:position w:val="-34"/>
        </w:rPr>
        <w:object w:dxaOrig="3200" w:dyaOrig="800">
          <v:shape id="_x0000_i1107" type="#_x0000_t75" style="width:159.6pt;height:39.75pt" o:ole="">
            <v:imagedata r:id="rId216" o:title=""/>
          </v:shape>
          <o:OLEObject Type="Embed" ProgID="Equation.DSMT4" ShapeID="_x0000_i1107" DrawAspect="Content" ObjectID="_1623788413" r:id="rId217"/>
        </w:object>
      </w:r>
      <w:r>
        <w:t xml:space="preserve"> </w:t>
      </w:r>
      <w:r w:rsidRPr="00054401">
        <w:rPr>
          <w:position w:val="-26"/>
        </w:rPr>
        <w:object w:dxaOrig="4300" w:dyaOrig="639">
          <v:shape id="_x0000_i1108" type="#_x0000_t75" style="width:214.95pt;height:31.7pt" o:ole="">
            <v:imagedata r:id="rId218" o:title=""/>
          </v:shape>
          <o:OLEObject Type="Embed" ProgID="Equation.DSMT4" ShapeID="_x0000_i1108" DrawAspect="Content" ObjectID="_1623788414" r:id="rId219"/>
        </w:object>
      </w:r>
      <w:r>
        <w:t xml:space="preserve"> </w:t>
      </w:r>
      <w:r w:rsidRPr="004E467D">
        <w:rPr>
          <w:b/>
          <w:bCs/>
          <w:i/>
          <w:iCs/>
          <w:color w:val="FF0000"/>
        </w:rPr>
        <w:t>đáp án B</w:t>
      </w:r>
      <w:r>
        <w:t xml:space="preserve"> .  </w:t>
      </w:r>
    </w:p>
    <w:p w:rsidR="002D40AB" w:rsidRDefault="002D40AB" w:rsidP="004D274B">
      <w:pPr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4BFAF293" wp14:editId="7538CDC9">
            <wp:simplePos x="0" y="0"/>
            <wp:positionH relativeFrom="column">
              <wp:posOffset>5109210</wp:posOffset>
            </wp:positionH>
            <wp:positionV relativeFrom="paragraph">
              <wp:posOffset>509905</wp:posOffset>
            </wp:positionV>
            <wp:extent cx="1693545" cy="1737360"/>
            <wp:effectExtent l="0" t="0" r="1905" b="0"/>
            <wp:wrapNone/>
            <wp:docPr id="1288" name="Picture 1288" descr="C:\Users\ngthh\AppData\Local\Temp\geogebra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" name="Picture 1288" descr="C:\Users\ngthh\AppData\Local\Temp\geogebra.png"/>
                    <pic:cNvPicPr/>
                  </pic:nvPicPr>
                  <pic:blipFill rotWithShape="1"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5" r="6087"/>
                    <a:stretch/>
                  </pic:blipFill>
                  <pic:spPr bwMode="auto">
                    <a:xfrm>
                      <a:off x="0" y="0"/>
                      <a:ext cx="1693545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274B">
        <w:rPr>
          <w:b/>
          <w:color w:val="0000FF"/>
          <w:szCs w:val="24"/>
        </w:rPr>
        <w:t>Câu 47 (2019).</w:t>
      </w:r>
      <w:r w:rsidR="004D274B">
        <w:rPr>
          <w:szCs w:val="24"/>
        </w:rPr>
        <w:t xml:space="preserve">Cho lăng trụ </w:t>
      </w:r>
      <w:r w:rsidR="004D274B">
        <w:rPr>
          <w:position w:val="-6"/>
        </w:rPr>
        <w:object w:dxaOrig="1425" w:dyaOrig="285">
          <v:shape id="_x0000_i1110" type="#_x0000_t75" style="width:71.45pt;height:14.5pt" o:ole="">
            <v:imagedata r:id="rId221" o:title=""/>
          </v:shape>
          <o:OLEObject Type="Embed" ProgID="Equation.DSMT4" ShapeID="_x0000_i1110" DrawAspect="Content" ObjectID="_1623788415" r:id="rId222"/>
        </w:object>
      </w:r>
      <w:r w:rsidR="004D274B">
        <w:rPr>
          <w:szCs w:val="24"/>
        </w:rPr>
        <w:t xml:space="preserve"> có chiều cao bằng </w:t>
      </w:r>
      <w:r w:rsidR="004D274B">
        <w:rPr>
          <w:position w:val="-6"/>
        </w:rPr>
        <w:object w:dxaOrig="180" w:dyaOrig="285">
          <v:shape id="_x0000_i1111" type="#_x0000_t75" style="width:8.6pt;height:14.5pt" o:ole="">
            <v:imagedata r:id="rId223" o:title=""/>
          </v:shape>
          <o:OLEObject Type="Embed" ProgID="Equation.DSMT4" ShapeID="_x0000_i1111" DrawAspect="Content" ObjectID="_1623788416" r:id="rId224"/>
        </w:object>
      </w:r>
      <w:r w:rsidR="004D274B">
        <w:rPr>
          <w:szCs w:val="24"/>
        </w:rPr>
        <w:t xml:space="preserve"> và đáy là tam giác đều cạnh bằng </w:t>
      </w:r>
      <w:r w:rsidR="004D274B">
        <w:rPr>
          <w:position w:val="-6"/>
        </w:rPr>
        <w:object w:dxaOrig="195" w:dyaOrig="285">
          <v:shape id="_x0000_i1112" type="#_x0000_t75" style="width:10.2pt;height:14.5pt" o:ole="">
            <v:imagedata r:id="rId225" o:title=""/>
          </v:shape>
          <o:OLEObject Type="Embed" ProgID="Equation.DSMT4" ShapeID="_x0000_i1112" DrawAspect="Content" ObjectID="_1623788417" r:id="rId226"/>
        </w:object>
      </w:r>
      <w:r w:rsidR="004D274B">
        <w:rPr>
          <w:szCs w:val="24"/>
        </w:rPr>
        <w:t xml:space="preserve">. Gọi </w:t>
      </w:r>
      <w:r w:rsidR="004D274B">
        <w:rPr>
          <w:position w:val="-10"/>
        </w:rPr>
        <w:object w:dxaOrig="600" w:dyaOrig="315">
          <v:shape id="_x0000_i1113" type="#_x0000_t75" style="width:30.1pt;height:15.6pt" o:ole="">
            <v:imagedata r:id="rId227" o:title=""/>
          </v:shape>
          <o:OLEObject Type="Embed" ProgID="Equation.DSMT4" ShapeID="_x0000_i1113" DrawAspect="Content" ObjectID="_1623788418" r:id="rId228"/>
        </w:object>
      </w:r>
      <w:r w:rsidR="004D274B">
        <w:rPr>
          <w:szCs w:val="24"/>
        </w:rPr>
        <w:t xml:space="preserve"> và </w:t>
      </w:r>
      <w:r w:rsidR="004D274B">
        <w:rPr>
          <w:position w:val="-4"/>
        </w:rPr>
        <w:object w:dxaOrig="240" w:dyaOrig="255">
          <v:shape id="_x0000_i1114" type="#_x0000_t75" style="width:12.35pt;height:12.35pt" o:ole="">
            <v:imagedata r:id="rId229" o:title=""/>
          </v:shape>
          <o:OLEObject Type="Embed" ProgID="Equation.DSMT4" ShapeID="_x0000_i1114" DrawAspect="Content" ObjectID="_1623788419" r:id="rId230"/>
        </w:object>
      </w:r>
      <w:r w:rsidR="004D274B">
        <w:rPr>
          <w:szCs w:val="24"/>
        </w:rPr>
        <w:t xml:space="preserve"> lần lượt là tâm của các mặt bên </w:t>
      </w:r>
      <w:r w:rsidR="004D274B">
        <w:rPr>
          <w:position w:val="-4"/>
        </w:rPr>
        <w:object w:dxaOrig="855" w:dyaOrig="255">
          <v:shape id="_x0000_i1115" type="#_x0000_t75" style="width:42.45pt;height:12.35pt" o:ole="">
            <v:imagedata r:id="rId231" o:title=""/>
          </v:shape>
          <o:OLEObject Type="Embed" ProgID="Equation.DSMT4" ShapeID="_x0000_i1115" DrawAspect="Content" ObjectID="_1623788420" r:id="rId232"/>
        </w:object>
      </w:r>
      <w:r w:rsidR="004D274B">
        <w:rPr>
          <w:szCs w:val="24"/>
        </w:rPr>
        <w:t xml:space="preserve">, </w:t>
      </w:r>
      <w:r w:rsidR="004D274B">
        <w:rPr>
          <w:position w:val="-6"/>
        </w:rPr>
        <w:object w:dxaOrig="900" w:dyaOrig="285">
          <v:shape id="_x0000_i1116" type="#_x0000_t75" style="width:45.15pt;height:14.5pt" o:ole="">
            <v:imagedata r:id="rId233" o:title=""/>
          </v:shape>
          <o:OLEObject Type="Embed" ProgID="Equation.DSMT4" ShapeID="_x0000_i1116" DrawAspect="Content" ObjectID="_1623788421" r:id="rId234"/>
        </w:object>
      </w:r>
      <w:r w:rsidR="004D274B">
        <w:rPr>
          <w:szCs w:val="24"/>
        </w:rPr>
        <w:t xml:space="preserve"> và </w:t>
      </w:r>
      <w:r w:rsidR="004D274B">
        <w:rPr>
          <w:position w:val="-6"/>
        </w:rPr>
        <w:object w:dxaOrig="885" w:dyaOrig="285">
          <v:shape id="_x0000_i1117" type="#_x0000_t75" style="width:44.6pt;height:14.5pt" o:ole="">
            <v:imagedata r:id="rId235" o:title=""/>
          </v:shape>
          <o:OLEObject Type="Embed" ProgID="Equation.DSMT4" ShapeID="_x0000_i1117" DrawAspect="Content" ObjectID="_1623788422" r:id="rId236"/>
        </w:object>
      </w:r>
      <w:r w:rsidR="004D274B">
        <w:rPr>
          <w:szCs w:val="24"/>
        </w:rPr>
        <w:t xml:space="preserve">. Thể tích của khối đa diện </w:t>
      </w:r>
    </w:p>
    <w:p w:rsidR="004D274B" w:rsidRDefault="002D40AB" w:rsidP="004D274B">
      <w:pPr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               </w:t>
      </w:r>
      <w:r w:rsidR="004D274B">
        <w:rPr>
          <w:szCs w:val="24"/>
        </w:rPr>
        <w:t xml:space="preserve">lồi có các đỉnh là các điểm </w:t>
      </w:r>
      <w:r w:rsidR="004D274B">
        <w:rPr>
          <w:position w:val="-10"/>
        </w:rPr>
        <w:object w:dxaOrig="1605" w:dyaOrig="315">
          <v:shape id="_x0000_i1118" type="#_x0000_t75" style="width:80.05pt;height:15.6pt" o:ole="">
            <v:imagedata r:id="rId237" o:title=""/>
          </v:shape>
          <o:OLEObject Type="Embed" ProgID="Equation.DSMT4" ShapeID="_x0000_i1118" DrawAspect="Content" ObjectID="_1623788423" r:id="rId238"/>
        </w:object>
      </w:r>
      <w:r w:rsidR="004D274B">
        <w:rPr>
          <w:szCs w:val="24"/>
        </w:rPr>
        <w:t xml:space="preserve"> bằng:</w:t>
      </w:r>
    </w:p>
    <w:p w:rsidR="004D274B" w:rsidRDefault="004D274B" w:rsidP="004D274B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color w:val="000BC0"/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position w:val="-8"/>
        </w:rPr>
        <w:object w:dxaOrig="600" w:dyaOrig="360">
          <v:shape id="_x0000_i1119" type="#_x0000_t75" style="width:30.1pt;height:18.25pt" o:ole="">
            <v:imagedata r:id="rId239" o:title=""/>
          </v:shape>
          <o:OLEObject Type="Embed" ProgID="Equation.DSMT4" ShapeID="_x0000_i1119" DrawAspect="Content" ObjectID="_1623788424" r:id="rId240"/>
        </w:object>
      </w:r>
      <w:r>
        <w:rPr>
          <w:szCs w:val="24"/>
        </w:rPr>
        <w:t>.</w:t>
      </w:r>
      <w:r w:rsidR="002D40AB">
        <w:rPr>
          <w:color w:val="000BC0"/>
          <w:szCs w:val="24"/>
        </w:rPr>
        <w:t xml:space="preserve">                </w:t>
      </w:r>
      <w:r>
        <w:rPr>
          <w:b/>
          <w:color w:val="0000FF"/>
          <w:szCs w:val="24"/>
        </w:rPr>
        <w:t xml:space="preserve">B. </w:t>
      </w:r>
      <w:r>
        <w:rPr>
          <w:position w:val="-8"/>
        </w:rPr>
        <w:object w:dxaOrig="585" w:dyaOrig="360">
          <v:shape id="_x0000_i1120" type="#_x0000_t75" style="width:29.55pt;height:18.25pt" o:ole="">
            <v:imagedata r:id="rId241" o:title=""/>
          </v:shape>
          <o:OLEObject Type="Embed" ProgID="Equation.DSMT4" ShapeID="_x0000_i1120" DrawAspect="Content" ObjectID="_1623788425" r:id="rId242"/>
        </w:object>
      </w:r>
      <w:r w:rsidR="002D40AB">
        <w:rPr>
          <w:color w:val="000000"/>
          <w:szCs w:val="24"/>
        </w:rPr>
        <w:t xml:space="preserve">.            </w:t>
      </w:r>
      <w:r w:rsidRPr="002D40AB"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 w:rsidRPr="002D40AB">
        <w:rPr>
          <w:position w:val="-8"/>
          <w:highlight w:val="yellow"/>
        </w:rPr>
        <w:object w:dxaOrig="600" w:dyaOrig="360">
          <v:shape id="_x0000_i1121" type="#_x0000_t75" style="width:30.1pt;height:18.25pt" o:ole="">
            <v:imagedata r:id="rId243" o:title=""/>
          </v:shape>
          <o:OLEObject Type="Embed" ProgID="Equation.DSMT4" ShapeID="_x0000_i1121" DrawAspect="Content" ObjectID="_1623788426" r:id="rId244"/>
        </w:object>
      </w:r>
      <w:r w:rsidR="002D40AB">
        <w:rPr>
          <w:color w:val="000000"/>
          <w:szCs w:val="24"/>
        </w:rPr>
        <w:t xml:space="preserve">.                </w:t>
      </w:r>
      <w:r>
        <w:rPr>
          <w:b/>
          <w:color w:val="0000FF"/>
          <w:szCs w:val="24"/>
        </w:rPr>
        <w:t xml:space="preserve">D. </w:t>
      </w:r>
      <w:r>
        <w:rPr>
          <w:position w:val="-8"/>
        </w:rPr>
        <w:object w:dxaOrig="600" w:dyaOrig="360">
          <v:shape id="_x0000_i1122" type="#_x0000_t75" style="width:30.1pt;height:18.25pt" o:ole="">
            <v:imagedata r:id="rId245" o:title=""/>
          </v:shape>
          <o:OLEObject Type="Embed" ProgID="Equation.DSMT4" ShapeID="_x0000_i1122" DrawAspect="Content" ObjectID="_1623788427" r:id="rId246"/>
        </w:object>
      </w:r>
      <w:r>
        <w:rPr>
          <w:color w:val="000000"/>
          <w:szCs w:val="24"/>
        </w:rPr>
        <w:t>.</w:t>
      </w:r>
    </w:p>
    <w:p w:rsidR="004D274B" w:rsidRPr="002D40AB" w:rsidRDefault="004D274B" w:rsidP="004D274B">
      <w:pPr>
        <w:contextualSpacing/>
        <w:jc w:val="both"/>
        <w:rPr>
          <w:szCs w:val="24"/>
        </w:rPr>
      </w:pPr>
      <w:r>
        <w:rPr>
          <w:szCs w:val="24"/>
          <w:highlight w:val="green"/>
        </w:rPr>
        <w:t xml:space="preserve">HD: </w:t>
      </w:r>
      <w:r>
        <w:rPr>
          <w:szCs w:val="24"/>
        </w:rPr>
        <w:t xml:space="preserve"> </w:t>
      </w:r>
      <w:r w:rsidRPr="00353724">
        <w:rPr>
          <w:szCs w:val="24"/>
        </w:rPr>
        <w:t>mf</w:t>
      </w:r>
      <w:r>
        <w:rPr>
          <w:szCs w:val="24"/>
        </w:rPr>
        <w:t xml:space="preserve">(MNP) chứa </w:t>
      </w:r>
      <w:r w:rsidRPr="00A035C7">
        <w:rPr>
          <w:position w:val="-10"/>
          <w:szCs w:val="24"/>
        </w:rPr>
        <w:object w:dxaOrig="3960" w:dyaOrig="320">
          <v:shape id="_x0000_i1123" type="#_x0000_t75" style="width:197.75pt;height:16.1pt" o:ole="">
            <v:imagedata r:id="rId247" o:title=""/>
          </v:shape>
          <o:OLEObject Type="Embed" ProgID="Equation.DSMT4" ShapeID="_x0000_i1123" DrawAspect="Content" ObjectID="_1623788428" r:id="rId248"/>
        </w:object>
      </w:r>
      <w:r w:rsidR="002D40AB">
        <w:rPr>
          <w:szCs w:val="24"/>
        </w:rPr>
        <w:t xml:space="preserve">và cắt các cạnh bên </w:t>
      </w:r>
    </w:p>
    <w:p w:rsidR="002D40AB" w:rsidRDefault="002D40AB" w:rsidP="004D274B">
      <w:pPr>
        <w:contextualSpacing/>
        <w:jc w:val="both"/>
        <w:rPr>
          <w:szCs w:val="24"/>
        </w:rPr>
      </w:pPr>
      <w:r w:rsidRPr="00A035C7">
        <w:rPr>
          <w:position w:val="-12"/>
          <w:szCs w:val="24"/>
        </w:rPr>
        <w:object w:dxaOrig="2659" w:dyaOrig="360">
          <v:shape id="_x0000_i1126" type="#_x0000_t75" style="width:133.25pt;height:18.25pt" o:ole="">
            <v:imagedata r:id="rId249" o:title=""/>
          </v:shape>
          <o:OLEObject Type="Embed" ProgID="Equation.DSMT4" ShapeID="_x0000_i1126" DrawAspect="Content" ObjectID="_1623788429" r:id="rId250"/>
        </w:object>
      </w:r>
      <w:r w:rsidRPr="00A035C7">
        <w:rPr>
          <w:position w:val="-10"/>
          <w:szCs w:val="24"/>
        </w:rPr>
        <w:object w:dxaOrig="3879" w:dyaOrig="320">
          <v:shape id="_x0000_i1127" type="#_x0000_t75" style="width:193.45pt;height:16.1pt" o:ole="">
            <v:imagedata r:id="rId251" o:title=""/>
          </v:shape>
          <o:OLEObject Type="Embed" ProgID="Equation.DSMT4" ShapeID="_x0000_i1127" DrawAspect="Content" ObjectID="_1623788430" r:id="rId252"/>
        </w:object>
      </w:r>
    </w:p>
    <w:p w:rsidR="002D40AB" w:rsidRDefault="004D274B" w:rsidP="004D274B">
      <w:pPr>
        <w:contextualSpacing/>
        <w:jc w:val="both"/>
        <w:rPr>
          <w:szCs w:val="24"/>
        </w:rPr>
      </w:pPr>
      <w:r w:rsidRPr="00D54229">
        <w:rPr>
          <w:position w:val="-16"/>
          <w:szCs w:val="24"/>
        </w:rPr>
        <w:object w:dxaOrig="3240" w:dyaOrig="400">
          <v:shape id="_x0000_i1124" type="#_x0000_t75" style="width:162.25pt;height:20.4pt" o:ole="">
            <v:imagedata r:id="rId253" o:title=""/>
          </v:shape>
          <o:OLEObject Type="Embed" ProgID="Equation.DSMT4" ShapeID="_x0000_i1124" DrawAspect="Content" ObjectID="_1623788431" r:id="rId254"/>
        </w:object>
      </w:r>
      <w:r>
        <w:rPr>
          <w:szCs w:val="24"/>
        </w:rPr>
        <w:t xml:space="preserve"> </w:t>
      </w:r>
      <w:r w:rsidRPr="00D54229">
        <w:rPr>
          <w:position w:val="-24"/>
          <w:szCs w:val="24"/>
        </w:rPr>
        <w:object w:dxaOrig="5140" w:dyaOrig="680">
          <v:shape id="_x0000_i1125" type="#_x0000_t75" style="width:256.85pt;height:33.85pt" o:ole="">
            <v:imagedata r:id="rId255" o:title=""/>
          </v:shape>
          <o:OLEObject Type="Embed" ProgID="Equation.DSMT4" ShapeID="_x0000_i1125" DrawAspect="Content" ObjectID="_1623788432" r:id="rId256"/>
        </w:object>
      </w:r>
      <w:r w:rsidR="002D40AB">
        <w:rPr>
          <w:szCs w:val="24"/>
        </w:rPr>
        <w:t>.</w:t>
      </w:r>
    </w:p>
    <w:p w:rsidR="004D274B" w:rsidRDefault="00CC18E2" w:rsidP="004D274B">
      <w:pPr>
        <w:contextualSpacing/>
        <w:jc w:val="both"/>
        <w:rPr>
          <w:b/>
          <w:color w:val="FF0000"/>
          <w:szCs w:val="24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489CA18B" wp14:editId="3BEE1BD3">
            <wp:simplePos x="0" y="0"/>
            <wp:positionH relativeFrom="column">
              <wp:posOffset>-209550</wp:posOffset>
            </wp:positionH>
            <wp:positionV relativeFrom="paragraph">
              <wp:posOffset>154305</wp:posOffset>
            </wp:positionV>
            <wp:extent cx="5760720" cy="1000125"/>
            <wp:effectExtent l="0" t="0" r="0" b="9525"/>
            <wp:wrapNone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66" t="51366" r="22151" b="32985"/>
                    <a:stretch/>
                  </pic:blipFill>
                  <pic:spPr bwMode="auto">
                    <a:xfrm>
                      <a:off x="0" y="0"/>
                      <a:ext cx="5760720" cy="10001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40AB">
        <w:rPr>
          <w:szCs w:val="24"/>
        </w:rPr>
        <w:t xml:space="preserve"> </w:t>
      </w:r>
      <w:r w:rsidR="004D274B" w:rsidRPr="00D54229">
        <w:rPr>
          <w:b/>
          <w:i/>
          <w:color w:val="FF0000"/>
          <w:szCs w:val="24"/>
        </w:rPr>
        <w:t>Chon C</w:t>
      </w:r>
      <w:r w:rsidR="004D274B">
        <w:rPr>
          <w:b/>
          <w:color w:val="FF0000"/>
          <w:szCs w:val="24"/>
        </w:rPr>
        <w:t xml:space="preserve"> </w:t>
      </w:r>
    </w:p>
    <w:p w:rsidR="00B55B69" w:rsidRPr="002D40AB" w:rsidRDefault="00B55B69" w:rsidP="004D274B">
      <w:pPr>
        <w:contextualSpacing/>
        <w:jc w:val="both"/>
        <w:rPr>
          <w:szCs w:val="24"/>
        </w:rPr>
      </w:pPr>
    </w:p>
    <w:p w:rsidR="002D40AB" w:rsidRDefault="002D40AB" w:rsidP="004D274B">
      <w:pPr>
        <w:contextualSpacing/>
        <w:jc w:val="both"/>
        <w:rPr>
          <w:b/>
          <w:color w:val="FF0000"/>
          <w:szCs w:val="24"/>
        </w:rPr>
      </w:pPr>
    </w:p>
    <w:p w:rsidR="004D274B" w:rsidRDefault="004D274B" w:rsidP="0005440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</w:p>
    <w:p w:rsidR="00CC18E2" w:rsidRDefault="00B55B69" w:rsidP="003C3BF7">
      <w:pPr>
        <w:spacing w:after="0" w:line="240" w:lineRule="auto"/>
      </w:pPr>
      <w:r>
        <w:t xml:space="preserve">                                                                                                                      </w:t>
      </w:r>
      <w:r w:rsidR="00CC18E2">
        <w:t>(</w:t>
      </w:r>
      <w:r>
        <w:t>2017</w:t>
      </w:r>
      <w:r w:rsidR="00CC18E2">
        <w:t>)</w:t>
      </w:r>
    </w:p>
    <w:p w:rsidR="00054401" w:rsidRDefault="00B55B69" w:rsidP="003C3BF7">
      <w:pPr>
        <w:spacing w:after="0" w:line="240" w:lineRule="auto"/>
      </w:pPr>
      <w:r>
        <w:t xml:space="preserve">            </w:t>
      </w:r>
    </w:p>
    <w:p w:rsidR="00CB6DA2" w:rsidRDefault="00CC18E2" w:rsidP="00CB6DA2">
      <w:pPr>
        <w:spacing w:after="0" w:line="240" w:lineRule="auto"/>
        <w:jc w:val="center"/>
      </w:pPr>
      <w:r>
        <w:t>Lời giải :</w:t>
      </w:r>
    </w:p>
    <w:p w:rsidR="00CC18E2" w:rsidRDefault="00DD570B" w:rsidP="003C3BF7">
      <w:pPr>
        <w:spacing w:after="0" w:line="240" w:lineRule="auto"/>
        <w:rPr>
          <w:position w:val="-152"/>
          <w:lang w:val="es-ES"/>
        </w:rPr>
      </w:pPr>
      <w:r w:rsidRPr="00CB6DA2">
        <w:rPr>
          <w:position w:val="-132"/>
          <w:lang w:val="es-ES"/>
        </w:rPr>
        <w:object w:dxaOrig="9920" w:dyaOrig="2960">
          <v:shape id="_x0000_i1128" type="#_x0000_t75" style="width:495.95pt;height:147.75pt" o:ole="">
            <v:imagedata r:id="rId257" o:title=""/>
          </v:shape>
          <o:OLEObject Type="Embed" ProgID="Equation.DSMT4" ShapeID="_x0000_i1128" DrawAspect="Content" ObjectID="_1623788433" r:id="rId258"/>
        </w:objec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line="360" w:lineRule="auto"/>
      </w:pPr>
      <w:r w:rsidRPr="004E467D">
        <w:rPr>
          <w:b/>
          <w:bCs/>
        </w:rPr>
        <w:t>Câu 46</w:t>
      </w:r>
      <w:r>
        <w:t xml:space="preserve"> (2018): Cho phương trình </w:t>
      </w:r>
      <w:r w:rsidRPr="007F60A9">
        <w:rPr>
          <w:position w:val="-12"/>
        </w:rPr>
        <w:object w:dxaOrig="2320" w:dyaOrig="420">
          <v:shape id="_x0000_i1129" type="#_x0000_t75" style="width:116.05pt;height:20.95pt" o:ole="">
            <v:imagedata r:id="rId259" o:title=""/>
          </v:shape>
          <o:OLEObject Type="Embed" ProgID="Equation.DSMT4" ShapeID="_x0000_i1129" DrawAspect="Content" ObjectID="_1623788434" r:id="rId260"/>
        </w:object>
      </w:r>
      <w:r>
        <w:t xml:space="preserve"> với m là tham số . Có bao nhiêu giá trị nguyên của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lastRenderedPageBreak/>
        <w:t xml:space="preserve">m thuộc </w:t>
      </w:r>
      <w:r w:rsidR="000131DA" w:rsidRPr="000131DA">
        <w:rPr>
          <w:position w:val="-10"/>
        </w:rPr>
        <w:object w:dxaOrig="940" w:dyaOrig="320">
          <v:shape id="_x0000_i1137" type="#_x0000_t75" style="width:46.75pt;height:16.1pt" o:ole="">
            <v:imagedata r:id="rId261" o:title=""/>
          </v:shape>
          <o:OLEObject Type="Embed" ProgID="Equation.DSMT4" ShapeID="_x0000_i1137" DrawAspect="Content" ObjectID="_1623788435" r:id="rId262"/>
        </w:object>
      </w:r>
      <w:r>
        <w:t xml:space="preserve"> để phương trình đã cho có nghiệm ?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A</w:t>
      </w:r>
      <w:r w:rsidRPr="004E467D">
        <w:t>. 2</w:t>
      </w:r>
      <w:r>
        <w:t>0</w:t>
      </w:r>
      <w:r w:rsidRPr="004E467D">
        <w:t>.</w:t>
      </w:r>
      <w:r>
        <w:tab/>
      </w:r>
      <w:r>
        <w:tab/>
      </w:r>
      <w:r>
        <w:tab/>
      </w:r>
      <w:r w:rsidRPr="00C80E3D">
        <w:rPr>
          <w:b/>
          <w:u w:val="single"/>
        </w:rPr>
        <w:t>B</w:t>
      </w:r>
      <w:r>
        <w:t xml:space="preserve">. </w:t>
      </w:r>
      <w:r w:rsidRPr="00C80E3D">
        <w:rPr>
          <w:highlight w:val="yellow"/>
        </w:rPr>
        <w:t>1 9</w:t>
      </w:r>
      <w:r>
        <w:t xml:space="preserve">. </w:t>
      </w:r>
      <w:r>
        <w:tab/>
      </w:r>
      <w:r>
        <w:tab/>
      </w:r>
      <w:r>
        <w:tab/>
      </w:r>
      <w:r>
        <w:tab/>
        <w:t xml:space="preserve">C. 9 . </w:t>
      </w:r>
      <w:r>
        <w:tab/>
      </w:r>
      <w:r>
        <w:tab/>
      </w:r>
      <w:r>
        <w:tab/>
      </w:r>
      <w:r>
        <w:tab/>
        <w:t xml:space="preserve">D. 21 .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HD : đặt </w:t>
      </w:r>
      <w:r w:rsidR="000131DA" w:rsidRPr="00F61641">
        <w:rPr>
          <w:position w:val="-12"/>
        </w:rPr>
        <w:object w:dxaOrig="8419" w:dyaOrig="400">
          <v:shape id="_x0000_i1132" type="#_x0000_t75" style="width:421.25pt;height:19.9pt" o:ole="">
            <v:imagedata r:id="rId263" o:title=""/>
          </v:shape>
          <o:OLEObject Type="Embed" ProgID="Equation.DSMT4" ShapeID="_x0000_i1132" DrawAspect="Content" ObjectID="_1623788436" r:id="rId264"/>
        </w:object>
      </w:r>
      <w:r>
        <w:t xml:space="preserve">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Xét hàm số </w:t>
      </w:r>
      <w:r w:rsidR="000131DA" w:rsidRPr="000131DA">
        <w:rPr>
          <w:position w:val="-10"/>
        </w:rPr>
        <w:object w:dxaOrig="7860" w:dyaOrig="380">
          <v:shape id="_x0000_i1131" type="#_x0000_t75" style="width:393.3pt;height:18.8pt" o:ole="">
            <v:imagedata r:id="rId265" o:title=""/>
          </v:shape>
          <o:OLEObject Type="Embed" ProgID="Equation.DSMT4" ShapeID="_x0000_i1131" DrawAspect="Content" ObjectID="_1623788437" r:id="rId266"/>
        </w:object>
      </w:r>
      <w:r>
        <w:t xml:space="preserve"> </w:t>
      </w:r>
    </w:p>
    <w:p w:rsidR="00C80E3D" w:rsidRDefault="00C80E3D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  <w:rPr>
          <w:position w:val="-32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 wp14:anchorId="5D3F9A28" wp14:editId="6C09CD5D">
                <wp:simplePos x="0" y="0"/>
                <wp:positionH relativeFrom="column">
                  <wp:posOffset>4022090</wp:posOffset>
                </wp:positionH>
                <wp:positionV relativeFrom="paragraph">
                  <wp:posOffset>6350</wp:posOffset>
                </wp:positionV>
                <wp:extent cx="2743200" cy="1246668"/>
                <wp:effectExtent l="0" t="0" r="0" b="0"/>
                <wp:wrapNone/>
                <wp:docPr id="506" name="Canvas 5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56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5251" y="584580"/>
                            <a:ext cx="274622" cy="146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7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63159" y="56410"/>
                            <a:ext cx="536717" cy="3310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8" name="Line 7"/>
                        <wps:cNvCnPr/>
                        <wps:spPr bwMode="auto">
                          <a:xfrm flipH="1">
                            <a:off x="873444" y="711633"/>
                            <a:ext cx="440426" cy="22904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arrow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8"/>
                        <wps:cNvCnPr/>
                        <wps:spPr bwMode="auto">
                          <a:xfrm>
                            <a:off x="1953141" y="692829"/>
                            <a:ext cx="492273" cy="23531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9"/>
                        <wps:cNvCnPr/>
                        <wps:spPr bwMode="auto">
                          <a:xfrm>
                            <a:off x="67802" y="387437"/>
                            <a:ext cx="2524610" cy="0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0"/>
                        <wps:cNvCnPr/>
                        <wps:spPr bwMode="auto">
                          <a:xfrm>
                            <a:off x="464357" y="107119"/>
                            <a:ext cx="0" cy="865467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1"/>
                        <wps:cNvCnPr/>
                        <wps:spPr bwMode="auto">
                          <a:xfrm>
                            <a:off x="61539" y="584573"/>
                            <a:ext cx="2543409" cy="0"/>
                          </a:xfrm>
                          <a:prstGeom prst="line">
                            <a:avLst/>
                          </a:prstGeom>
                          <a:noFill/>
                          <a:ln w="1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3" name="Group 14"/>
                        <wpg:cNvGrpSpPr>
                          <a:grpSpLocks/>
                        </wpg:cNvGrpSpPr>
                        <wpg:grpSpPr bwMode="auto">
                          <a:xfrm>
                            <a:off x="2495549" y="912757"/>
                            <a:ext cx="139021" cy="288298"/>
                            <a:chOff x="4380" y="1602"/>
                            <a:chExt cx="244" cy="506"/>
                          </a:xfrm>
                        </wpg:grpSpPr>
                        <wps:wsp>
                          <wps:cNvPr id="490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0" y="1603"/>
                              <a:ext cx="67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C80E3D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-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91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0" y="1602"/>
                              <a:ext cx="144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C80E3D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492" name="Group 17"/>
                        <wpg:cNvGrpSpPr>
                          <a:grpSpLocks/>
                        </wpg:cNvGrpSpPr>
                        <wpg:grpSpPr bwMode="auto">
                          <a:xfrm>
                            <a:off x="579446" y="888260"/>
                            <a:ext cx="139591" cy="288299"/>
                            <a:chOff x="1017" y="1559"/>
                            <a:chExt cx="245" cy="506"/>
                          </a:xfrm>
                        </wpg:grpSpPr>
                        <wps:wsp>
                          <wps:cNvPr id="493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7" y="1559"/>
                              <a:ext cx="67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C80E3D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-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94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8" y="1559"/>
                              <a:ext cx="144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C80E3D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495" name="Group 20"/>
                        <wpg:cNvGrpSpPr>
                          <a:grpSpLocks/>
                        </wpg:cNvGrpSpPr>
                        <wpg:grpSpPr bwMode="auto">
                          <a:xfrm>
                            <a:off x="540703" y="234743"/>
                            <a:ext cx="139591" cy="288298"/>
                            <a:chOff x="949" y="412"/>
                            <a:chExt cx="245" cy="506"/>
                          </a:xfrm>
                        </wpg:grpSpPr>
                        <wps:wsp>
                          <wps:cNvPr id="496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949" y="412"/>
                              <a:ext cx="67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C80E3D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-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97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0" y="412"/>
                              <a:ext cx="144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C80E3D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49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2067460" y="424573"/>
                            <a:ext cx="3810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99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1045121" y="424573"/>
                            <a:ext cx="6731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00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1549740" y="430824"/>
                            <a:ext cx="6413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501" name="Group 26"/>
                        <wpg:cNvGrpSpPr>
                          <a:grpSpLocks/>
                        </wpg:cNvGrpSpPr>
                        <wpg:grpSpPr bwMode="auto">
                          <a:xfrm>
                            <a:off x="2424898" y="234743"/>
                            <a:ext cx="165232" cy="288298"/>
                            <a:chOff x="4256" y="412"/>
                            <a:chExt cx="290" cy="506"/>
                          </a:xfrm>
                        </wpg:grpSpPr>
                        <wps:wsp>
                          <wps:cNvPr id="502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6" y="412"/>
                              <a:ext cx="118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C80E3D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+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03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2" y="412"/>
                              <a:ext cx="144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C80E3D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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504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259624" y="709111"/>
                            <a:ext cx="17780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05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202125" y="430350"/>
                            <a:ext cx="20510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C80E3D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f'(x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6" o:spid="_x0000_s1088" editas="canvas" style="position:absolute;margin-left:316.7pt;margin-top:.5pt;width:3in;height:98.15pt;z-index:251679744" coordsize="27432,1246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">
                <v:shape id="_x0000_s1089" type="#_x0000_t75" style="position:absolute;width:27432;height:12465;visibility:visible;mso-wrap-style:square">
                  <v:fill o:detectmouseclick="t"/>
                  <v:path o:connecttype="none"/>
                </v:shape>
                <v:shape id="Picture 5" o:spid="_x0000_s1090" type="#_x0000_t75" style="position:absolute;left:15252;top:5845;width:2746;height:14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RnvrPDAAAA2wAAAA8AAABkcnMvZG93bnJldi54bWxEj0FrwkAUhO9C/8PyCr3pRmujpq7BFgRD&#10;T0nF8yP7mgSzb0N2m6T/vlsoeBxm5htmn06mFQP1rrGsYLmIQBCXVjdcKbh8nuZbEM4ja2wtk4If&#10;cpAeHmZ7TLQdOaeh8JUIEHYJKqi97xIpXVmTQbewHXHwvmxv0AfZV1L3OAa4aeUqimJpsOGwUGNH&#10;7zWVt+LbBEq3yc7+ecje8rW7umyH248YlXp6nI6vIDxN/h7+b5+1gpcY/r6EHyAP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Ge+s8MAAADbAAAADwAAAAAAAAAAAAAAAACf&#10;AgAAZHJzL2Rvd25yZXYueG1sUEsFBgAAAAAEAAQA9wAAAI8DAAAAAA==&#10;">
                  <v:imagedata r:id="rId269" o:title=""/>
                </v:shape>
                <v:shape id="Picture 6" o:spid="_x0000_s1091" type="#_x0000_t75" style="position:absolute;left:12631;top:564;width:5367;height:33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7aYWXGAAAA2wAAAA8AAABkcnMvZG93bnJldi54bWxEj0FrwkAUhO8F/8PyBC9FNxWsbXSVKlhK&#10;KWJjwesz+8xGs29DdjXpv+8WCj0OM/MNM192thI3anzpWMHDKAFBnDtdcqHga78ZPoHwAVlj5ZgU&#10;fJOH5aJ3N8dUu5Y/6ZaFQkQI+xQVmBDqVEqfG7LoR64mjt7JNRZDlE0hdYNthNtKjpPkUVosOS4Y&#10;rGltKL9kV6vg+P56OK2P53Zl2mx37T62k/vnrVKDfvcyAxGoC//hv/abVjCZwu+X+APk4g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HtphZcYAAADbAAAADwAAAAAAAAAAAAAA&#10;AACfAgAAZHJzL2Rvd25yZXYueG1sUEsFBgAAAAAEAAQA9wAAAJIDAAAAAA==&#10;">
                  <v:imagedata r:id="rId270" o:title=""/>
                </v:shape>
                <v:line id="Line 7" o:spid="_x0000_s1092" style="position:absolute;flip:x;visibility:visible;mso-wrap-style:square" from="8734,7116" to="13138,9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DW57sAAADbAAAADwAAAGRycy9kb3ducmV2LnhtbERPzQ7BQBC+S7zDZiRubBEiZYkIIeKC&#10;xnl0R9vozjbdRb29PUgcv3z/82VjSvGi2hWWFQz6EQji1OqCMwXJZdubgnAeWWNpmRR8yMFy0W7N&#10;Mdb2zSd6nX0mQgi7GBXk3lexlC7NyaDr24o4cHdbG/QB1pnUNb5DuCnlMIom0mDBoSHHitY5pY/z&#10;0yhAHjlJ1912c5tsLtExSWh6SJTqdprVDISnxv/FP/deKxiHseFL+AFy8QU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HsNbnuwAAANsAAAAPAAAAAAAAAAAAAAAAAKECAABk&#10;cnMvZG93bnJldi54bWxQSwUGAAAAAAQABAD5AAAAiQMAAAAA&#10;" strokecolor="navy" strokeweight="1.5pt">
                  <v:stroke startarrow="open"/>
                </v:line>
                <v:line id="Line 8" o:spid="_x0000_s1093" style="position:absolute;visibility:visible;mso-wrap-style:square" from="19531,6928" to="24454,9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1g1sQAAADbAAAADwAAAGRycy9kb3ducmV2LnhtbESPT4vCMBTE7wt+h/AEL4umulvRahQR&#10;FnYvC/5Br8/m2Rabl5JktX57syB4HGbmN8x82ZpaXMn5yrKC4SABQZxbXXGhYL/76k9A+ICssbZM&#10;Cu7kYbnovM0x0/bGG7puQyEihH2GCsoQmkxKn5dk0A9sQxy9s3UGQ5SukNrhLcJNLUdJMpYGK44L&#10;JTa0Lim/bP+Mgt9Nmpqf2tn3wwk/h/s2/dDHRqlet13NQARqwyv8bH9rBekU/r/EH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/WDWxAAAANsAAAAPAAAAAAAAAAAA&#10;AAAAAKECAABkcnMvZG93bnJldi54bWxQSwUGAAAAAAQABAD5AAAAkgMAAAAA&#10;" strokecolor="navy" strokeweight="1.5pt">
                  <v:stroke endarrow="open"/>
                </v:line>
                <v:line id="Line 9" o:spid="_x0000_s1094" style="position:absolute;visibility:visible;mso-wrap-style:square" from="678,3874" to="25924,3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B+O74AAADbAAAADwAAAGRycy9kb3ducmV2LnhtbERPuwrCMBTdBf8hXMFFNNVBpBpFBUF0&#10;8kHB7dJc22pzU5pU69+bQXA8nPdi1ZpSvKh2hWUF41EEgji1uuBMwfWyG85AOI+ssbRMCj7kYLXs&#10;dhYYa/vmE73OPhMhhF2MCnLvq1hKl+Zk0I1sRRy4u60N+gDrTOoa3yHclHISRVNpsODQkGNF25zS&#10;57kxCg7aNI9kdlg3k8/tuEkGTz3YR0r1e+16DsJT6//in3uvFUzD+vAl/AC5/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9EH47vgAAANsAAAAPAAAAAAAAAAAAAAAAAKEC&#10;AABkcnMvZG93bnJldi54bWxQSwUGAAAAAAQABAD5AAAAjAMAAAAA&#10;" strokecolor="navy" strokeweight="31e-5mm"/>
                <v:line id="Line 10" o:spid="_x0000_s1095" style="position:absolute;visibility:visible;mso-wrap-style:square" from="4643,1071" to="4643,9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zboMEAAADbAAAADwAAAGRycy9kb3ducmV2LnhtbESPzQrCMBCE74LvEFbwIprqQaQaRQVB&#10;9OQPgrelWdtqsylNqvXtjSB4HGbmG2a2aEwhnlS53LKC4SACQZxYnXOq4Hza9CcgnEfWWFgmBW9y&#10;sJi3WzOMtX3xgZ5Hn4oAYRejgsz7MpbSJRkZdANbEgfvZiuDPsgqlbrCV4CbQo6iaCwN5hwWMixp&#10;nVHyONZGwU6b+n6Z7Jb16H3dry69h+5tI6W6nWY5BeGp8f/wr73VCsZD+H4JP0DO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NugwQAAANsAAAAPAAAAAAAAAAAAAAAA&#10;AKECAABkcnMvZG93bnJldi54bWxQSwUGAAAAAAQABAD5AAAAjwMAAAAA&#10;" strokecolor="navy" strokeweight="31e-5mm"/>
                <v:line id="Line 11" o:spid="_x0000_s1096" style="position:absolute;visibility:visible;mso-wrap-style:square" from="615,5845" to="26049,5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F18QAAADbAAAADwAAAGRycy9kb3ducmV2LnhtbESPQWvCQBSE7wX/w/IEL6IbcwiSuooK&#10;gqSnWhF6e2SfSTT7NmQ3Jvn33UKhx2FmvmE2u8HU4kWtqywrWC0jEMS51RUXCq5fp8UahPPIGmvL&#10;pGAkB7vt5G2DqbY9f9Lr4gsRIOxSVFB636RSurwkg25pG+Lg3W1r0AfZFlK32Ae4qWUcRYk0WHFY&#10;KLGhY0n589IZBZk23eO2zvZdPH5/HG7zp56fI6Vm02H/DsLT4P/Df+2zVpDE8Psl/AC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kXXxAAAANsAAAAPAAAAAAAAAAAA&#10;AAAAAKECAABkcnMvZG93bnJldi54bWxQSwUGAAAAAAQABAD5AAAAkgMAAAAA&#10;" strokecolor="navy" strokeweight="31e-5mm"/>
                <v:group id="Group 14" o:spid="_x0000_s1097" style="position:absolute;left:24955;top:9127;width:1390;height:2883" coordorigin="4380,1602" coordsize="244,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rect id="Rectangle 12" o:spid="_x0000_s1098" style="position:absolute;left:4380;top:1603;width:67;height:4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+J7b4A&#10;AADcAAAADwAAAGRycy9kb3ducmV2LnhtbERPy4rCMBTdC/5DuII7TUdEnI5RBkFQcWOdD7g0tw8m&#10;uSlJtPXvzUJweTjvzW6wRjzIh9axgq95BoK4dLrlWsHf7TBbgwgRWaNxTAqeFGC3HY82mGvX85Ue&#10;RaxFCuGQo4Imxi6XMpQNWQxz1xEnrnLeYkzQ11J77FO4NXKRZStpseXU0GBH+4bK/+JuFchbcejX&#10;hfGZOy+qizkdrxU5paaT4fcHRKQhfsRv91ErWH6n+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1/ie2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 xml:space="preserve">- </w:t>
                          </w:r>
                        </w:p>
                      </w:txbxContent>
                    </v:textbox>
                  </v:rect>
                  <v:rect id="Rectangle 13" o:spid="_x0000_s1099" style="position:absolute;left:4480;top:1602;width:144;height:5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MsdsIA&#10;AADcAAAADwAAAGRycy9kb3ducmV2LnhtbESPzYoCMRCE74LvEFrwphlFFnc0igiCLl4c9wGaSc8P&#10;Jp0hyTqzb28WhD0WVfUVtd0P1ogn+dA6VrCYZyCIS6dbrhV830+zNYgQkTUax6TglwLsd+PRFnPt&#10;er7Rs4i1SBAOOSpoYuxyKUPZkMUwdx1x8irnLcYkfS21xz7BrZHLLPuQFltOCw12dGyofBQ/VoG8&#10;F6d+XRifua9ldTWX860ip9R0Mhw2ICIN8T/8bp+1gtXnA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yx2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group id="Group 17" o:spid="_x0000_s1100" style="position:absolute;left:5794;top:8882;width:1396;height:2883" coordorigin="1017,1559" coordsize="245,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  <v:rect id="Rectangle 15" o:spid="_x0000_s1101" style="position:absolute;left:1017;top:1559;width:67;height:4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0Xms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Xy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Rea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 xml:space="preserve">- </w:t>
                          </w:r>
                        </w:p>
                      </w:txbxContent>
                    </v:textbox>
                  </v:rect>
                  <v:rect id="Rectangle 16" o:spid="_x0000_s1102" style="position:absolute;left:1118;top:1559;width:144;height:5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SP7sIA&#10;AADcAAAADwAAAGRycy9kb3ducmV2LnhtbESPzYoCMRCE7wu+Q2jB25pRZHFHo4ggqOzFcR+gmfT8&#10;YNIZkuiMb2+EhT0WVfUVtd4O1ogH+dA6VjCbZiCIS6dbrhX8Xg+fSxAhIms0jknBkwJsN6OPNeba&#10;9XyhRxFrkSAcclTQxNjlUoayIYth6jri5FXOW4xJ+lpqj32CWyPnWfYlLbacFhrsaN9QeSvuVoG8&#10;Fod+WRifufO8+jGn46Uip9RkPOxWICIN8T/81z5qBYvvBb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RI/u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group id="Group 20" o:spid="_x0000_s1103" style="position:absolute;left:5407;top:2347;width:1395;height:2883" coordorigin="949,412" coordsize="245,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cPx8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sXh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1w/HxgAAANwA&#10;AAAPAAAAAAAAAAAAAAAAAKoCAABkcnMvZG93bnJldi54bWxQSwUGAAAAAAQABAD6AAAAnQMAAAAA&#10;">
                  <v:rect id="Rectangle 18" o:spid="_x0000_s1104" style="position:absolute;left:949;top:412;width:67;height:4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q0AsIA&#10;AADcAAAADwAAAGRycy9kb3ducmV2LnhtbESPzYoCMRCE74LvEFrwphlFxB2NIoKgy14c9wGaSc8P&#10;Jp0hic749puFhT0WVfUVtTsM1ogX+dA6VrCYZyCIS6dbrhV838+zDYgQkTUax6TgTQEO+/Foh7l2&#10;Pd/oVcRaJAiHHBU0MXa5lKFsyGKYu444eZXzFmOSvpbaY5/g1shllq2lxZbTQoMdnRoqH8XTKpD3&#10;4txvCuMz97msvsz1cqvIKTWdDMctiEhD/A//tS9awepj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2rQC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 xml:space="preserve">- </w:t>
                          </w:r>
                        </w:p>
                      </w:txbxContent>
                    </v:textbox>
                  </v:rect>
                  <v:rect id="Rectangle 19" o:spid="_x0000_s1105" style="position:absolute;left:1050;top:412;width:144;height:5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YRmcIA&#10;AADcAAAADwAAAGRycy9kb3ducmV2LnhtbESP3WoCMRSE7wu+QziCdzWrSNXVKFIQbPHG1Qc4bM7+&#10;YHKyJKm7ffumIHg5zMw3zHY/WCMe5EPrWMFsmoEgLp1uuVZwux7fVyBCRNZoHJOCXwqw343etphr&#10;1/OFHkWsRYJwyFFBE2OXSxnKhiyGqeuIk1c5bzEm6WupPfYJbo2cZ9mHtNhyWmiwo8+GynvxYxXI&#10;a3HsV4XxmfueV2fzdbpU5JSajIfDBkSkIb7Cz/ZJK1isl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lhGZ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rect id="Rectangle 21" o:spid="_x0000_s1106" style="position:absolute;left:20674;top:4245;width:381;height:27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mF674A&#10;AADcAAAADwAAAGRycy9kb3ducmV2LnhtbERPy4rCMBTdC/5DuII7TUdEnI5RBkFQcWOdD7g0tw8m&#10;uSlJtPXvzUJweTjvzW6wRjzIh9axgq95BoK4dLrlWsHf7TBbgwgRWaNxTAqeFGC3HY82mGvX85Ue&#10;RaxFCuGQo4Imxi6XMpQNWQxz1xEnrnLeYkzQ11J77FO4NXKRZStpseXU0GBH+4bK/+JuFchbcejX&#10;hfGZOy+qizkdrxU5paaT4fcHRKQhfsRv91ErWH6nt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MJheu+AAAA3AAAAA8AAAAAAAAAAAAAAAAAmAIAAGRycy9kb3ducmV2&#10;LnhtbFBLBQYAAAAABAAEAPUAAACDAwAAAAA=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-</w:t>
                        </w:r>
                      </w:p>
                    </w:txbxContent>
                  </v:textbox>
                </v:rect>
                <v:rect id="Rectangle 22" o:spid="_x0000_s1107" style="position:absolute;left:10451;top:4245;width:673;height:27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gcMIA&#10;AADcAAAADwAAAGRycy9kb3ducmV2LnhtbESPzYoCMRCE74LvEFrwphlFFp01igiCLl4c9wGaSc8P&#10;Jp0hyTqzb28WhD0WVfUVtd0P1ogn+dA6VrCYZyCIS6dbrhV830+zNYgQkTUax6TglwLsd+PRFnPt&#10;er7Rs4i1SBAOOSpoYuxyKUPZkMUwdx1x8irnLcYkfS21xz7BrZHLLPuQFltOCw12dGyofBQ/VoG8&#10;F6d+XRifua9ldTWX860ip9R0Mhw+QUQa4n/43T5rBavNB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RSBw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rect>
                <v:rect id="Rectangle 23" o:spid="_x0000_s1108" style="position:absolute;left:15497;top:4308;width:641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QT974A&#10;AADcAAAADwAAAGRycy9kb3ducmV2LnhtbERPy2oCMRTdC/5DuEJ3mii0yGgUEQRb3Dj6AZfJnQcm&#10;N0MSnenfNwuhy8N5b/ejs+JFIXaeNSwXCgRx5U3HjYb77TRfg4gJ2aD1TBp+KcJ+N51ssTB+4Cu9&#10;ytSIHMKxQA1tSn0hZaxachgXvifOXO2Dw5RhaKQJOORwZ+VKqS/psOPc0GJPx5aqR/l0GuStPA3r&#10;0gblf1b1xX6frzV5rT9m42EDItGY/sVv99lo+FR5fj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OUE/e+AAAA3AAAAA8AAAAAAAAAAAAAAAAAmAIAAGRycy9kb3ducmV2&#10;LnhtbFBLBQYAAAAABAAEAPUAAACDAwAAAAA=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rect>
                <v:group id="Group 26" o:spid="_x0000_s1109" style="position:absolute;left:24248;top:2347;width:1653;height:2883" coordorigin="4256,412" coordsize="290,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eT3sUAAADc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KIbH&#10;mX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Hk97FAAAA3AAA&#10;AA8AAAAAAAAAAAAAAAAAqgIAAGRycy9kb3ducmV2LnhtbFBLBQYAAAAABAAEAPoAAACcAwAAAAA=&#10;">
                  <v:rect id="Rectangle 24" o:spid="_x0000_s1110" style="position:absolute;left:4256;top:412;width:118;height:4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ooG8IA&#10;AADcAAAADwAAAGRycy9kb3ducmV2LnhtbESP3WoCMRSE74W+QziF3mnSBUVWo0hBsNIbVx/gsDn7&#10;g8nJkqTu9u2bQsHLYWa+Ybb7yVnxoBB7zxreFwoEce1Nz62G2/U4X4OICdmg9UwafijCfvcy22Jp&#10;/MgXelSpFRnCsUQNXUpDKWWsO3IYF34gzl7jg8OUZWilCThmuLOyUGolHfacFzoc6KOj+l59Ow3y&#10;Wh3HdWWD8uei+bKfp0tDXuu31+mwAZFoSs/wf/tkNCxVA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Cigb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 xml:space="preserve">+ </w:t>
                          </w:r>
                        </w:p>
                      </w:txbxContent>
                    </v:textbox>
                  </v:rect>
                  <v:rect id="Rectangle 25" o:spid="_x0000_s1111" style="position:absolute;left:4402;top:412;width:144;height:5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aNgMIA&#10;AADcAAAADwAAAGRycy9kb3ducmV2LnhtbESP3WoCMRSE74W+QziF3mmixSJbo4ggWPHG1Qc4bM7+&#10;0ORkSaK7fXtTKPRymJlvmPV2dFY8KMTOs4b5TIEgrrzpuNFwux6mKxAxIRu0nknDD0XYbl4mayyM&#10;H/hCjzI1IkM4FqihTakvpIxVSw7jzPfE2at9cJiyDI00AYcMd1YulPqQDjvOCy32tG+p+i7vToO8&#10;lodhVdqg/GlRn+3X8VKT1/rtddx9gkg0pv/wX/toNCzV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Ro2A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C80E3D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</w:t>
                          </w:r>
                        </w:p>
                      </w:txbxContent>
                    </v:textbox>
                  </v:rect>
                </v:group>
                <v:rect id="Rectangle 27" o:spid="_x0000_s1112" style="position:absolute;left:2596;top:7091;width:1778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8V9MIA&#10;AADcAAAADwAAAGRycy9kb3ducmV2LnhtbESP3WoCMRSE74W+QziF3mmi1CJbo4ggWPHG1Qc4bM7+&#10;0ORkSaK7fXtTKPRymJlvmPV2dFY8KMTOs4b5TIEgrrzpuNFwux6mKxAxIRu0nknDD0XYbl4mayyM&#10;H/hCjzI1IkM4FqihTakvpIxVSw7jzPfE2at9cJiyDI00AYcMd1YulPqQDjvOCy32tG+p+i7vToO8&#10;lodhVdqg/GlRn+3X8VKT1/rtddx9gkg0pv/wX/toNCzV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rxX0wgAAANwAAAAPAAAAAAAAAAAAAAAAAJgCAABkcnMvZG93&#10;bnJldi54bWxQSwUGAAAAAAQABAD1AAAAhwMAAAAA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f(x)</w:t>
                        </w:r>
                      </w:p>
                    </w:txbxContent>
                  </v:textbox>
                </v:rect>
                <v:rect id="Rectangle 28" o:spid="_x0000_s1113" style="position:absolute;left:2021;top:4303;width:2051;height:27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Owb8EA&#10;AADcAAAADwAAAGRycy9kb3ducmV2LnhtbESP3WoCMRSE74W+QzhC7zRRUGRrFBEEK71x9QEOm7M/&#10;NDlZktTdvr0pFLwcZuYbZrsfnRUPCrHzrGExVyCIK286bjTcb6fZBkRMyAatZ9LwSxH2u7fJFgvj&#10;B77So0yNyBCOBWpoU+oLKWPVksM49z1x9mofHKYsQyNNwCHDnZVLpdbSYcd5ocWeji1V3+WP0yBv&#10;5WnYlDYof1nWX/bzfK3Ja/0+HQ8fIBKN6RX+b5+NhpVawd+ZfAT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jsG/BAAAA3AAAAA8AAAAAAAAAAAAAAAAAmAIAAGRycy9kb3du&#10;cmV2LnhtbFBLBQYAAAAABAAEAPUAAACGAwAAAAA=&#10;" filled="f" stroked="f">
                  <v:textbox style="mso-fit-shape-to-text:t" inset="0,0,0,0">
                    <w:txbxContent>
                      <w:p w:rsidR="007A0A28" w:rsidRDefault="007A0A28" w:rsidP="00C80E3D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f'(x)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>Xét hàm số :</w:t>
      </w:r>
      <w:r w:rsidR="000131DA" w:rsidRPr="000131DA">
        <w:rPr>
          <w:position w:val="-24"/>
        </w:rPr>
        <w:object w:dxaOrig="4860" w:dyaOrig="620">
          <v:shape id="_x0000_i1133" type="#_x0000_t75" style="width:242.85pt;height:31.15pt" o:ole="">
            <v:imagedata r:id="rId271" o:title=""/>
          </v:shape>
          <o:OLEObject Type="Embed" ProgID="Equation.DSMT4" ShapeID="_x0000_i1133" DrawAspect="Content" ObjectID="_1623788438" r:id="rId272"/>
        </w:object>
      </w:r>
    </w:p>
    <w:p w:rsidR="003C25EE" w:rsidRDefault="000131DA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131DA">
        <w:rPr>
          <w:position w:val="-28"/>
        </w:rPr>
        <w:object w:dxaOrig="3100" w:dyaOrig="680">
          <v:shape id="_x0000_i1134" type="#_x0000_t75" style="width:154.75pt;height:33.85pt" o:ole="">
            <v:imagedata r:id="rId273" o:title=""/>
          </v:shape>
          <o:OLEObject Type="Embed" ProgID="Equation.DSMT4" ShapeID="_x0000_i1134" DrawAspect="Content" ObjectID="_1623788439" r:id="rId274"/>
        </w:object>
      </w:r>
      <w:r w:rsidR="00C80E3D">
        <w:t xml:space="preserve">Vậy pt đã cho có nghiệm khi </w:t>
      </w:r>
    </w:p>
    <w:p w:rsidR="003C25EE" w:rsidRDefault="003C25EE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3C25EE">
        <w:rPr>
          <w:position w:val="-10"/>
        </w:rPr>
        <w:object w:dxaOrig="3320" w:dyaOrig="320">
          <v:shape id="_x0000_i1130" type="#_x0000_t75" style="width:166.05pt;height:16.1pt" o:ole="">
            <v:imagedata r:id="rId275" o:title=""/>
          </v:shape>
          <o:OLEObject Type="Embed" ProgID="Equation.DSMT4" ShapeID="_x0000_i1130" DrawAspect="Content" ObjectID="_1623788440" r:id="rId276"/>
        </w:object>
      </w:r>
      <w:r>
        <w:t xml:space="preserve">Suy ra </w:t>
      </w:r>
      <w:r w:rsidR="00C80E3D">
        <w:t xml:space="preserve">m thuộc </w:t>
      </w:r>
      <w:r w:rsidR="000131DA" w:rsidRPr="000131DA">
        <w:rPr>
          <w:position w:val="-10"/>
        </w:rPr>
        <w:object w:dxaOrig="920" w:dyaOrig="320">
          <v:shape id="_x0000_i1136" type="#_x0000_t75" style="width:45.65pt;height:16.1pt" o:ole="">
            <v:imagedata r:id="rId277" o:title=""/>
          </v:shape>
          <o:OLEObject Type="Embed" ProgID="Equation.DSMT4" ShapeID="_x0000_i1136" DrawAspect="Content" ObjectID="_1623788441" r:id="rId278"/>
        </w:object>
      </w:r>
      <w:r>
        <w:t xml:space="preserve">. </w:t>
      </w:r>
    </w:p>
    <w:p w:rsidR="00C80E3D" w:rsidRDefault="003C25EE" w:rsidP="00C80E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Vậy có </w:t>
      </w:r>
      <w:r w:rsidR="000131DA" w:rsidRPr="000131DA">
        <w:rPr>
          <w:position w:val="-10"/>
        </w:rPr>
        <w:object w:dxaOrig="1500" w:dyaOrig="320">
          <v:shape id="_x0000_i1135" type="#_x0000_t75" style="width:75.2pt;height:16.1pt" o:ole="">
            <v:imagedata r:id="rId279" o:title=""/>
          </v:shape>
          <o:OLEObject Type="Embed" ProgID="Equation.DSMT4" ShapeID="_x0000_i1135" DrawAspect="Content" ObjectID="_1623788442" r:id="rId280"/>
        </w:object>
      </w:r>
      <w:r>
        <w:t xml:space="preserve"> </w:t>
      </w:r>
      <w:r w:rsidR="00C80E3D">
        <w:t xml:space="preserve">giá trị nguyên của m thỏa đk </w:t>
      </w:r>
      <w:r>
        <w:t xml:space="preserve">. </w:t>
      </w:r>
      <w:r w:rsidR="00C80E3D" w:rsidRPr="00ED48C0">
        <w:rPr>
          <w:b/>
          <w:bCs/>
          <w:i/>
          <w:iCs/>
          <w:color w:val="FF0000"/>
        </w:rPr>
        <w:t>Đáp án B</w:t>
      </w:r>
      <w:r w:rsidR="00C80E3D">
        <w:t xml:space="preserve"> . </w:t>
      </w:r>
    </w:p>
    <w:p w:rsidR="005F12ED" w:rsidRDefault="005F12ED" w:rsidP="005F12ED">
      <w:pPr>
        <w:tabs>
          <w:tab w:val="left" w:pos="992"/>
        </w:tabs>
        <w:spacing w:after="0" w:line="240" w:lineRule="auto"/>
        <w:ind w:left="994" w:hanging="994"/>
        <w:jc w:val="both"/>
        <w:rPr>
          <w:bCs/>
          <w:szCs w:val="24"/>
          <w:lang w:val="fr-FR"/>
        </w:rPr>
      </w:pPr>
      <w:r>
        <w:rPr>
          <w:b/>
          <w:bCs/>
          <w:color w:val="0000FF"/>
          <w:szCs w:val="24"/>
        </w:rPr>
        <w:t>Câu 48 (2019).</w:t>
      </w:r>
      <w:r>
        <w:rPr>
          <w:bCs/>
          <w:szCs w:val="24"/>
          <w:lang w:val="fr-FR"/>
        </w:rPr>
        <w:t xml:space="preserve">Trong không gian </w:t>
      </w:r>
      <w:r>
        <w:rPr>
          <w:position w:val="-10"/>
        </w:rPr>
        <w:object w:dxaOrig="555" w:dyaOrig="330">
          <v:shape id="_x0000_i1138" type="#_x0000_t75" style="width:27.95pt;height:16.1pt" o:ole="">
            <v:imagedata r:id="rId281" o:title=""/>
          </v:shape>
          <o:OLEObject Type="Embed" ProgID="Equation.DSMT4" ShapeID="_x0000_i1138" DrawAspect="Content" ObjectID="_1623788443" r:id="rId282"/>
        </w:object>
      </w:r>
      <w:r>
        <w:rPr>
          <w:bCs/>
          <w:szCs w:val="24"/>
          <w:lang w:val="fr-FR"/>
        </w:rPr>
        <w:t xml:space="preserve">, cho mặt cầu </w:t>
      </w:r>
      <w:r>
        <w:rPr>
          <w:position w:val="-18"/>
        </w:rPr>
        <w:object w:dxaOrig="2700" w:dyaOrig="540">
          <v:shape id="_x0000_i1139" type="#_x0000_t75" style="width:135.4pt;height:26.85pt" o:ole="">
            <v:imagedata r:id="rId283" o:title=""/>
          </v:shape>
          <o:OLEObject Type="Embed" ProgID="Equation.DSMT4" ShapeID="_x0000_i1139" DrawAspect="Content" ObjectID="_1623788444" r:id="rId284"/>
        </w:object>
      </w:r>
      <w:r>
        <w:rPr>
          <w:bCs/>
          <w:szCs w:val="24"/>
          <w:lang w:val="fr-FR"/>
        </w:rPr>
        <w:t xml:space="preserve">. Có tất cả bao nhiêu </w:t>
      </w:r>
    </w:p>
    <w:p w:rsidR="005F12ED" w:rsidRDefault="005F12ED" w:rsidP="005F12ED">
      <w:pPr>
        <w:tabs>
          <w:tab w:val="left" w:pos="992"/>
        </w:tabs>
        <w:spacing w:after="0" w:line="240" w:lineRule="auto"/>
        <w:ind w:left="994" w:hanging="994"/>
        <w:jc w:val="both"/>
        <w:rPr>
          <w:bCs/>
          <w:szCs w:val="24"/>
          <w:lang w:val="fr-FR"/>
        </w:rPr>
      </w:pPr>
      <w:r>
        <w:rPr>
          <w:b/>
          <w:bCs/>
          <w:color w:val="0000FF"/>
          <w:szCs w:val="24"/>
        </w:rPr>
        <w:t xml:space="preserve"> </w:t>
      </w:r>
      <w:r>
        <w:rPr>
          <w:bCs/>
          <w:szCs w:val="24"/>
          <w:lang w:val="fr-FR"/>
        </w:rPr>
        <w:t xml:space="preserve">điểm </w:t>
      </w:r>
      <w:r>
        <w:rPr>
          <w:position w:val="-14"/>
        </w:rPr>
        <w:object w:dxaOrig="975" w:dyaOrig="390">
          <v:shape id="_x0000_i1140" type="#_x0000_t75" style="width:48.9pt;height:19.35pt" o:ole="">
            <v:imagedata r:id="rId285" o:title=""/>
          </v:shape>
          <o:OLEObject Type="Embed" ProgID="Equation.DSMT4" ShapeID="_x0000_i1140" DrawAspect="Content" ObjectID="_1623788445" r:id="rId286"/>
        </w:object>
      </w:r>
      <w:r>
        <w:rPr>
          <w:bCs/>
          <w:szCs w:val="24"/>
          <w:lang w:val="fr-FR"/>
        </w:rPr>
        <w:t xml:space="preserve"> (</w:t>
      </w:r>
      <w:r>
        <w:rPr>
          <w:position w:val="-10"/>
        </w:rPr>
        <w:object w:dxaOrig="675" w:dyaOrig="330">
          <v:shape id="_x0000_i1141" type="#_x0000_t75" style="width:33.85pt;height:16.1pt" o:ole="">
            <v:imagedata r:id="rId287" o:title=""/>
          </v:shape>
          <o:OLEObject Type="Embed" ProgID="Equation.DSMT4" ShapeID="_x0000_i1141" DrawAspect="Content" ObjectID="_1623788446" r:id="rId288"/>
        </w:object>
      </w:r>
      <w:r>
        <w:rPr>
          <w:bCs/>
          <w:szCs w:val="24"/>
          <w:lang w:val="fr-FR"/>
        </w:rPr>
        <w:t xml:space="preserve"> là các số nguyên) thuộc mặt phẳng </w:t>
      </w:r>
      <w:r>
        <w:rPr>
          <w:position w:val="-14"/>
        </w:rPr>
        <w:object w:dxaOrig="645" w:dyaOrig="390">
          <v:shape id="_x0000_i1142" type="#_x0000_t75" style="width:32.8pt;height:19.35pt" o:ole="">
            <v:imagedata r:id="rId289" o:title=""/>
          </v:shape>
          <o:OLEObject Type="Embed" ProgID="Equation.DSMT4" ShapeID="_x0000_i1142" DrawAspect="Content" ObjectID="_1623788447" r:id="rId290"/>
        </w:object>
      </w:r>
      <w:r>
        <w:rPr>
          <w:bCs/>
          <w:szCs w:val="24"/>
          <w:lang w:val="fr-FR"/>
        </w:rPr>
        <w:t xml:space="preserve"> sao cho có ít nhất hai tiếp tuyến của </w:t>
      </w:r>
      <w:r>
        <w:rPr>
          <w:position w:val="-14"/>
        </w:rPr>
        <w:object w:dxaOrig="390" w:dyaOrig="390">
          <v:shape id="_x0000_i1143" type="#_x0000_t75" style="width:19.35pt;height:19.35pt" o:ole="">
            <v:imagedata r:id="rId291" o:title=""/>
          </v:shape>
          <o:OLEObject Type="Embed" ProgID="Equation.DSMT4" ShapeID="_x0000_i1143" DrawAspect="Content" ObjectID="_1623788448" r:id="rId292"/>
        </w:object>
      </w:r>
      <w:r>
        <w:rPr>
          <w:bCs/>
          <w:szCs w:val="24"/>
          <w:lang w:val="fr-FR"/>
        </w:rPr>
        <w:t xml:space="preserve"> </w:t>
      </w:r>
    </w:p>
    <w:p w:rsidR="005F12ED" w:rsidRDefault="005F12ED" w:rsidP="005F12ED">
      <w:pPr>
        <w:tabs>
          <w:tab w:val="left" w:pos="992"/>
        </w:tabs>
        <w:spacing w:after="0" w:line="240" w:lineRule="auto"/>
        <w:ind w:left="994" w:hanging="994"/>
        <w:jc w:val="both"/>
        <w:rPr>
          <w:bCs/>
          <w:szCs w:val="24"/>
        </w:rPr>
      </w:pPr>
      <w:r>
        <w:rPr>
          <w:bCs/>
          <w:szCs w:val="24"/>
          <w:lang w:val="fr-FR"/>
        </w:rPr>
        <w:t xml:space="preserve">đi qua </w:t>
      </w:r>
      <w:r>
        <w:rPr>
          <w:noProof/>
          <w:position w:val="-4"/>
        </w:rPr>
        <w:drawing>
          <wp:inline distT="0" distB="0" distL="0" distR="0" wp14:anchorId="138C6EB8" wp14:editId="0D803EB8">
            <wp:extent cx="151130" cy="158750"/>
            <wp:effectExtent l="0" t="0" r="1270" b="0"/>
            <wp:docPr id="1229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Cs w:val="24"/>
          <w:lang w:val="fr-FR"/>
        </w:rPr>
        <w:t xml:space="preserve"> và hai tiếp tuyến đó vuông góc với nhau?</w: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99"/>
          <w:szCs w:val="24"/>
        </w:rPr>
      </w:pPr>
      <w:r w:rsidRPr="0099616D">
        <w:rPr>
          <w:b/>
          <w:noProof/>
          <w:color w:val="0000FF"/>
          <w:szCs w:val="24"/>
          <w:u w:val="single"/>
        </w:rPr>
        <w:t>A</w:t>
      </w:r>
      <w:r>
        <w:rPr>
          <w:b/>
          <w:noProof/>
          <w:color w:val="0000FF"/>
          <w:szCs w:val="24"/>
        </w:rPr>
        <w:t xml:space="preserve">. </w:t>
      </w:r>
      <w:r w:rsidRPr="0099616D">
        <w:rPr>
          <w:position w:val="-4"/>
          <w:highlight w:val="yellow"/>
        </w:rPr>
        <w:object w:dxaOrig="285" w:dyaOrig="255">
          <v:shape id="_x0000_i1144" type="#_x0000_t75" style="width:14.5pt;height:12.35pt" o:ole="">
            <v:imagedata r:id="rId294" o:title=""/>
          </v:shape>
          <o:OLEObject Type="Embed" ProgID="Equation.DSMT4" ShapeID="_x0000_i1144" DrawAspect="Content" ObjectID="_1623788449" r:id="rId295"/>
        </w:object>
      </w:r>
      <w:r>
        <w:rPr>
          <w:color w:val="000099"/>
          <w:szCs w:val="24"/>
        </w:rPr>
        <w:t>.</w:t>
      </w:r>
      <w:r>
        <w:rPr>
          <w:b/>
          <w:color w:val="000099"/>
          <w:szCs w:val="24"/>
        </w:rPr>
        <w:tab/>
      </w:r>
      <w:r>
        <w:rPr>
          <w:b/>
          <w:noProof/>
          <w:color w:val="0000FF"/>
          <w:szCs w:val="24"/>
        </w:rPr>
        <w:t xml:space="preserve">B. </w:t>
      </w:r>
      <w:r>
        <w:rPr>
          <w:position w:val="-6"/>
        </w:rPr>
        <w:object w:dxaOrig="180" w:dyaOrig="285">
          <v:shape id="_x0000_i1145" type="#_x0000_t75" style="width:8.6pt;height:14.5pt" o:ole="">
            <v:imagedata r:id="rId296" o:title=""/>
          </v:shape>
          <o:OLEObject Type="Embed" ProgID="Equation.DSMT4" ShapeID="_x0000_i1145" DrawAspect="Content" ObjectID="_1623788450" r:id="rId297"/>
        </w:object>
      </w:r>
      <w:r>
        <w:rPr>
          <w:color w:val="0000FF"/>
          <w:szCs w:val="24"/>
        </w:rPr>
        <w:t>.</w:t>
      </w:r>
      <w:r>
        <w:rPr>
          <w:b/>
          <w:color w:val="000099"/>
          <w:szCs w:val="24"/>
        </w:rPr>
        <w:tab/>
      </w:r>
      <w:r>
        <w:rPr>
          <w:b/>
          <w:noProof/>
          <w:color w:val="0000FF"/>
          <w:szCs w:val="24"/>
        </w:rPr>
        <w:t xml:space="preserve">C. </w:t>
      </w:r>
      <w:r>
        <w:rPr>
          <w:position w:val="-6"/>
        </w:rPr>
        <w:object w:dxaOrig="285" w:dyaOrig="285">
          <v:shape id="_x0000_i1146" type="#_x0000_t75" style="width:14.5pt;height:14.5pt" o:ole="">
            <v:imagedata r:id="rId298" o:title=""/>
          </v:shape>
          <o:OLEObject Type="Embed" ProgID="Equation.DSMT4" ShapeID="_x0000_i1146" DrawAspect="Content" ObjectID="_1623788451" r:id="rId299"/>
        </w:object>
      </w:r>
      <w:r>
        <w:rPr>
          <w:color w:val="000099"/>
          <w:szCs w:val="24"/>
        </w:rPr>
        <w:t>.</w:t>
      </w:r>
      <w:r>
        <w:rPr>
          <w:b/>
          <w:color w:val="000099"/>
          <w:szCs w:val="24"/>
        </w:rPr>
        <w:tab/>
      </w:r>
      <w:r>
        <w:rPr>
          <w:b/>
          <w:noProof/>
          <w:color w:val="0000FF"/>
          <w:szCs w:val="24"/>
        </w:rPr>
        <w:t xml:space="preserve">D. </w:t>
      </w:r>
      <w:r>
        <w:rPr>
          <w:position w:val="-4"/>
        </w:rPr>
        <w:object w:dxaOrig="210" w:dyaOrig="255">
          <v:shape id="_x0000_i1147" type="#_x0000_t75" style="width:10.75pt;height:12.35pt" o:ole="">
            <v:imagedata r:id="rId300" o:title=""/>
          </v:shape>
          <o:OLEObject Type="Embed" ProgID="Equation.DSMT4" ShapeID="_x0000_i1147" DrawAspect="Content" ObjectID="_1623788452" r:id="rId301"/>
        </w:object>
      </w:r>
      <w:r>
        <w:rPr>
          <w:color w:val="000099"/>
          <w:szCs w:val="24"/>
        </w:rPr>
        <w:t>.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b/>
          <w:color w:val="FF0000"/>
          <w:szCs w:val="24"/>
        </w:rPr>
        <w:t xml:space="preserve">HD: </w:t>
      </w:r>
      <w:r w:rsidRPr="005F67E7">
        <w:rPr>
          <w:szCs w:val="24"/>
        </w:rPr>
        <w:t>từ</w:t>
      </w:r>
      <w:r>
        <w:rPr>
          <w:szCs w:val="24"/>
        </w:rPr>
        <w:t xml:space="preserve"> suy ra mặt cầu (S) có tâm </w:t>
      </w:r>
      <w:r w:rsidRPr="005F67E7">
        <w:rPr>
          <w:position w:val="-10"/>
          <w:szCs w:val="24"/>
        </w:rPr>
        <w:object w:dxaOrig="4020" w:dyaOrig="380">
          <v:shape id="_x0000_i1148" type="#_x0000_t75" style="width:200.95pt;height:18.8pt" o:ole="">
            <v:imagedata r:id="rId302" o:title=""/>
          </v:shape>
          <o:OLEObject Type="Embed" ProgID="Equation.DSMT4" ShapeID="_x0000_i1148" DrawAspect="Content" ObjectID="_1623788453" r:id="rId303"/>
        </w:object>
      </w:r>
      <w:r>
        <w:rPr>
          <w:szCs w:val="24"/>
        </w:rPr>
        <w:t xml:space="preserve">với a, b nguyên là các số nguyên 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Xét mặt nón (N) tiếp xúc với mặt cầu (S) khi đó mặt phẳng qua trục và đg sinh AF cắt mặt cầu (S) theo một 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>đg tròn lớn (C) đg tròn này tiếp xúc với hai đg sinh tại C, D (hình vẽ) do đó AC, AD là hai tiếp tuyên vuông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 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noProof/>
          <w:color w:val="FF0000"/>
          <w:szCs w:val="24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 wp14:anchorId="126A36EE" wp14:editId="0FC9F173">
                <wp:simplePos x="0" y="0"/>
                <wp:positionH relativeFrom="column">
                  <wp:posOffset>4524375</wp:posOffset>
                </wp:positionH>
                <wp:positionV relativeFrom="paragraph">
                  <wp:posOffset>74295</wp:posOffset>
                </wp:positionV>
                <wp:extent cx="2377440" cy="1826895"/>
                <wp:effectExtent l="0" t="0" r="3810" b="1905"/>
                <wp:wrapNone/>
                <wp:docPr id="1364" name="Canvas 13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16" name="Freeform 143"/>
                        <wps:cNvSpPr>
                          <a:spLocks/>
                        </wps:cNvSpPr>
                        <wps:spPr bwMode="auto">
                          <a:xfrm>
                            <a:off x="805003" y="502299"/>
                            <a:ext cx="652374" cy="108728"/>
                          </a:xfrm>
                          <a:custGeom>
                            <a:avLst/>
                            <a:gdLst>
                              <a:gd name="T0" fmla="*/ 11 w 1278"/>
                              <a:gd name="T1" fmla="*/ 33 h 213"/>
                              <a:gd name="T2" fmla="*/ 34 w 1278"/>
                              <a:gd name="T3" fmla="*/ 67 h 213"/>
                              <a:gd name="T4" fmla="*/ 56 w 1278"/>
                              <a:gd name="T5" fmla="*/ 78 h 213"/>
                              <a:gd name="T6" fmla="*/ 79 w 1278"/>
                              <a:gd name="T7" fmla="*/ 101 h 213"/>
                              <a:gd name="T8" fmla="*/ 101 w 1278"/>
                              <a:gd name="T9" fmla="*/ 112 h 213"/>
                              <a:gd name="T10" fmla="*/ 124 w 1278"/>
                              <a:gd name="T11" fmla="*/ 123 h 213"/>
                              <a:gd name="T12" fmla="*/ 146 w 1278"/>
                              <a:gd name="T13" fmla="*/ 134 h 213"/>
                              <a:gd name="T14" fmla="*/ 180 w 1278"/>
                              <a:gd name="T15" fmla="*/ 145 h 213"/>
                              <a:gd name="T16" fmla="*/ 213 w 1278"/>
                              <a:gd name="T17" fmla="*/ 157 h 213"/>
                              <a:gd name="T18" fmla="*/ 247 w 1278"/>
                              <a:gd name="T19" fmla="*/ 168 h 213"/>
                              <a:gd name="T20" fmla="*/ 280 w 1278"/>
                              <a:gd name="T21" fmla="*/ 168 h 213"/>
                              <a:gd name="T22" fmla="*/ 303 w 1278"/>
                              <a:gd name="T23" fmla="*/ 179 h 213"/>
                              <a:gd name="T24" fmla="*/ 325 w 1278"/>
                              <a:gd name="T25" fmla="*/ 190 h 213"/>
                              <a:gd name="T26" fmla="*/ 359 w 1278"/>
                              <a:gd name="T27" fmla="*/ 190 h 213"/>
                              <a:gd name="T28" fmla="*/ 393 w 1278"/>
                              <a:gd name="T29" fmla="*/ 190 h 213"/>
                              <a:gd name="T30" fmla="*/ 415 w 1278"/>
                              <a:gd name="T31" fmla="*/ 202 h 213"/>
                              <a:gd name="T32" fmla="*/ 449 w 1278"/>
                              <a:gd name="T33" fmla="*/ 202 h 213"/>
                              <a:gd name="T34" fmla="*/ 482 w 1278"/>
                              <a:gd name="T35" fmla="*/ 202 h 213"/>
                              <a:gd name="T36" fmla="*/ 516 w 1278"/>
                              <a:gd name="T37" fmla="*/ 213 h 213"/>
                              <a:gd name="T38" fmla="*/ 549 w 1278"/>
                              <a:gd name="T39" fmla="*/ 213 h 213"/>
                              <a:gd name="T40" fmla="*/ 583 w 1278"/>
                              <a:gd name="T41" fmla="*/ 213 h 213"/>
                              <a:gd name="T42" fmla="*/ 617 w 1278"/>
                              <a:gd name="T43" fmla="*/ 213 h 213"/>
                              <a:gd name="T44" fmla="*/ 650 w 1278"/>
                              <a:gd name="T45" fmla="*/ 213 h 213"/>
                              <a:gd name="T46" fmla="*/ 684 w 1278"/>
                              <a:gd name="T47" fmla="*/ 213 h 213"/>
                              <a:gd name="T48" fmla="*/ 718 w 1278"/>
                              <a:gd name="T49" fmla="*/ 213 h 213"/>
                              <a:gd name="T50" fmla="*/ 751 w 1278"/>
                              <a:gd name="T51" fmla="*/ 213 h 213"/>
                              <a:gd name="T52" fmla="*/ 785 w 1278"/>
                              <a:gd name="T53" fmla="*/ 202 h 213"/>
                              <a:gd name="T54" fmla="*/ 818 w 1278"/>
                              <a:gd name="T55" fmla="*/ 202 h 213"/>
                              <a:gd name="T56" fmla="*/ 852 w 1278"/>
                              <a:gd name="T57" fmla="*/ 202 h 213"/>
                              <a:gd name="T58" fmla="*/ 874 w 1278"/>
                              <a:gd name="T59" fmla="*/ 190 h 213"/>
                              <a:gd name="T60" fmla="*/ 908 w 1278"/>
                              <a:gd name="T61" fmla="*/ 190 h 213"/>
                              <a:gd name="T62" fmla="*/ 942 w 1278"/>
                              <a:gd name="T63" fmla="*/ 190 h 213"/>
                              <a:gd name="T64" fmla="*/ 964 w 1278"/>
                              <a:gd name="T65" fmla="*/ 179 h 213"/>
                              <a:gd name="T66" fmla="*/ 998 w 1278"/>
                              <a:gd name="T67" fmla="*/ 179 h 213"/>
                              <a:gd name="T68" fmla="*/ 1020 w 1278"/>
                              <a:gd name="T69" fmla="*/ 168 h 213"/>
                              <a:gd name="T70" fmla="*/ 1054 w 1278"/>
                              <a:gd name="T71" fmla="*/ 157 h 213"/>
                              <a:gd name="T72" fmla="*/ 1087 w 1278"/>
                              <a:gd name="T73" fmla="*/ 145 h 213"/>
                              <a:gd name="T74" fmla="*/ 1121 w 1278"/>
                              <a:gd name="T75" fmla="*/ 134 h 213"/>
                              <a:gd name="T76" fmla="*/ 1143 w 1278"/>
                              <a:gd name="T77" fmla="*/ 123 h 213"/>
                              <a:gd name="T78" fmla="*/ 1166 w 1278"/>
                              <a:gd name="T79" fmla="*/ 112 h 213"/>
                              <a:gd name="T80" fmla="*/ 1188 w 1278"/>
                              <a:gd name="T81" fmla="*/ 101 h 213"/>
                              <a:gd name="T82" fmla="*/ 1222 w 1278"/>
                              <a:gd name="T83" fmla="*/ 89 h 213"/>
                              <a:gd name="T84" fmla="*/ 1233 w 1278"/>
                              <a:gd name="T85" fmla="*/ 67 h 213"/>
                              <a:gd name="T86" fmla="*/ 1255 w 1278"/>
                              <a:gd name="T87" fmla="*/ 45 h 213"/>
                              <a:gd name="T88" fmla="*/ 1278 w 1278"/>
                              <a:gd name="T89" fmla="*/ 0 h 2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278" h="213">
                                <a:moveTo>
                                  <a:pt x="0" y="0"/>
                                </a:moveTo>
                                <a:lnTo>
                                  <a:pt x="11" y="22"/>
                                </a:lnTo>
                                <a:lnTo>
                                  <a:pt x="11" y="33"/>
                                </a:lnTo>
                                <a:lnTo>
                                  <a:pt x="23" y="45"/>
                                </a:lnTo>
                                <a:lnTo>
                                  <a:pt x="23" y="56"/>
                                </a:lnTo>
                                <a:lnTo>
                                  <a:pt x="34" y="67"/>
                                </a:lnTo>
                                <a:lnTo>
                                  <a:pt x="45" y="67"/>
                                </a:lnTo>
                                <a:lnTo>
                                  <a:pt x="45" y="78"/>
                                </a:lnTo>
                                <a:lnTo>
                                  <a:pt x="56" y="78"/>
                                </a:lnTo>
                                <a:lnTo>
                                  <a:pt x="56" y="89"/>
                                </a:lnTo>
                                <a:lnTo>
                                  <a:pt x="68" y="89"/>
                                </a:lnTo>
                                <a:lnTo>
                                  <a:pt x="79" y="101"/>
                                </a:lnTo>
                                <a:lnTo>
                                  <a:pt x="90" y="101"/>
                                </a:lnTo>
                                <a:lnTo>
                                  <a:pt x="90" y="112"/>
                                </a:lnTo>
                                <a:lnTo>
                                  <a:pt x="101" y="112"/>
                                </a:lnTo>
                                <a:lnTo>
                                  <a:pt x="112" y="112"/>
                                </a:lnTo>
                                <a:lnTo>
                                  <a:pt x="112" y="123"/>
                                </a:lnTo>
                                <a:lnTo>
                                  <a:pt x="124" y="123"/>
                                </a:lnTo>
                                <a:lnTo>
                                  <a:pt x="135" y="123"/>
                                </a:lnTo>
                                <a:lnTo>
                                  <a:pt x="135" y="134"/>
                                </a:lnTo>
                                <a:lnTo>
                                  <a:pt x="146" y="134"/>
                                </a:lnTo>
                                <a:lnTo>
                                  <a:pt x="157" y="134"/>
                                </a:lnTo>
                                <a:lnTo>
                                  <a:pt x="168" y="145"/>
                                </a:lnTo>
                                <a:lnTo>
                                  <a:pt x="180" y="145"/>
                                </a:lnTo>
                                <a:lnTo>
                                  <a:pt x="191" y="145"/>
                                </a:lnTo>
                                <a:lnTo>
                                  <a:pt x="202" y="157"/>
                                </a:lnTo>
                                <a:lnTo>
                                  <a:pt x="213" y="157"/>
                                </a:lnTo>
                                <a:lnTo>
                                  <a:pt x="224" y="157"/>
                                </a:lnTo>
                                <a:lnTo>
                                  <a:pt x="236" y="168"/>
                                </a:lnTo>
                                <a:lnTo>
                                  <a:pt x="247" y="168"/>
                                </a:lnTo>
                                <a:lnTo>
                                  <a:pt x="258" y="168"/>
                                </a:lnTo>
                                <a:lnTo>
                                  <a:pt x="269" y="168"/>
                                </a:lnTo>
                                <a:lnTo>
                                  <a:pt x="280" y="168"/>
                                </a:lnTo>
                                <a:lnTo>
                                  <a:pt x="280" y="179"/>
                                </a:lnTo>
                                <a:lnTo>
                                  <a:pt x="292" y="179"/>
                                </a:lnTo>
                                <a:lnTo>
                                  <a:pt x="303" y="179"/>
                                </a:lnTo>
                                <a:lnTo>
                                  <a:pt x="314" y="179"/>
                                </a:lnTo>
                                <a:lnTo>
                                  <a:pt x="325" y="179"/>
                                </a:lnTo>
                                <a:lnTo>
                                  <a:pt x="325" y="190"/>
                                </a:lnTo>
                                <a:lnTo>
                                  <a:pt x="336" y="190"/>
                                </a:lnTo>
                                <a:lnTo>
                                  <a:pt x="348" y="190"/>
                                </a:lnTo>
                                <a:lnTo>
                                  <a:pt x="359" y="190"/>
                                </a:lnTo>
                                <a:lnTo>
                                  <a:pt x="370" y="190"/>
                                </a:lnTo>
                                <a:lnTo>
                                  <a:pt x="381" y="190"/>
                                </a:lnTo>
                                <a:lnTo>
                                  <a:pt x="393" y="190"/>
                                </a:lnTo>
                                <a:lnTo>
                                  <a:pt x="404" y="190"/>
                                </a:lnTo>
                                <a:lnTo>
                                  <a:pt x="404" y="202"/>
                                </a:lnTo>
                                <a:lnTo>
                                  <a:pt x="415" y="202"/>
                                </a:lnTo>
                                <a:lnTo>
                                  <a:pt x="426" y="202"/>
                                </a:lnTo>
                                <a:lnTo>
                                  <a:pt x="437" y="202"/>
                                </a:lnTo>
                                <a:lnTo>
                                  <a:pt x="449" y="202"/>
                                </a:lnTo>
                                <a:lnTo>
                                  <a:pt x="460" y="202"/>
                                </a:lnTo>
                                <a:lnTo>
                                  <a:pt x="471" y="202"/>
                                </a:lnTo>
                                <a:lnTo>
                                  <a:pt x="482" y="202"/>
                                </a:lnTo>
                                <a:lnTo>
                                  <a:pt x="493" y="202"/>
                                </a:lnTo>
                                <a:lnTo>
                                  <a:pt x="505" y="202"/>
                                </a:lnTo>
                                <a:lnTo>
                                  <a:pt x="516" y="213"/>
                                </a:lnTo>
                                <a:lnTo>
                                  <a:pt x="527" y="213"/>
                                </a:lnTo>
                                <a:lnTo>
                                  <a:pt x="538" y="213"/>
                                </a:lnTo>
                                <a:lnTo>
                                  <a:pt x="549" y="213"/>
                                </a:lnTo>
                                <a:lnTo>
                                  <a:pt x="561" y="213"/>
                                </a:lnTo>
                                <a:lnTo>
                                  <a:pt x="572" y="213"/>
                                </a:lnTo>
                                <a:lnTo>
                                  <a:pt x="583" y="213"/>
                                </a:lnTo>
                                <a:lnTo>
                                  <a:pt x="594" y="213"/>
                                </a:lnTo>
                                <a:lnTo>
                                  <a:pt x="605" y="213"/>
                                </a:lnTo>
                                <a:lnTo>
                                  <a:pt x="617" y="213"/>
                                </a:lnTo>
                                <a:lnTo>
                                  <a:pt x="628" y="213"/>
                                </a:lnTo>
                                <a:lnTo>
                                  <a:pt x="639" y="213"/>
                                </a:lnTo>
                                <a:lnTo>
                                  <a:pt x="650" y="213"/>
                                </a:lnTo>
                                <a:lnTo>
                                  <a:pt x="661" y="213"/>
                                </a:lnTo>
                                <a:lnTo>
                                  <a:pt x="673" y="213"/>
                                </a:lnTo>
                                <a:lnTo>
                                  <a:pt x="684" y="213"/>
                                </a:lnTo>
                                <a:lnTo>
                                  <a:pt x="695" y="213"/>
                                </a:lnTo>
                                <a:lnTo>
                                  <a:pt x="706" y="213"/>
                                </a:lnTo>
                                <a:lnTo>
                                  <a:pt x="718" y="213"/>
                                </a:lnTo>
                                <a:lnTo>
                                  <a:pt x="729" y="213"/>
                                </a:lnTo>
                                <a:lnTo>
                                  <a:pt x="740" y="213"/>
                                </a:lnTo>
                                <a:lnTo>
                                  <a:pt x="751" y="213"/>
                                </a:lnTo>
                                <a:lnTo>
                                  <a:pt x="762" y="213"/>
                                </a:lnTo>
                                <a:lnTo>
                                  <a:pt x="774" y="202"/>
                                </a:lnTo>
                                <a:lnTo>
                                  <a:pt x="785" y="202"/>
                                </a:lnTo>
                                <a:lnTo>
                                  <a:pt x="796" y="202"/>
                                </a:lnTo>
                                <a:lnTo>
                                  <a:pt x="807" y="202"/>
                                </a:lnTo>
                                <a:lnTo>
                                  <a:pt x="818" y="202"/>
                                </a:lnTo>
                                <a:lnTo>
                                  <a:pt x="830" y="202"/>
                                </a:lnTo>
                                <a:lnTo>
                                  <a:pt x="841" y="202"/>
                                </a:lnTo>
                                <a:lnTo>
                                  <a:pt x="852" y="202"/>
                                </a:lnTo>
                                <a:lnTo>
                                  <a:pt x="863" y="202"/>
                                </a:lnTo>
                                <a:lnTo>
                                  <a:pt x="874" y="202"/>
                                </a:lnTo>
                                <a:lnTo>
                                  <a:pt x="874" y="190"/>
                                </a:lnTo>
                                <a:lnTo>
                                  <a:pt x="886" y="190"/>
                                </a:lnTo>
                                <a:lnTo>
                                  <a:pt x="897" y="190"/>
                                </a:lnTo>
                                <a:lnTo>
                                  <a:pt x="908" y="190"/>
                                </a:lnTo>
                                <a:lnTo>
                                  <a:pt x="919" y="190"/>
                                </a:lnTo>
                                <a:lnTo>
                                  <a:pt x="930" y="190"/>
                                </a:lnTo>
                                <a:lnTo>
                                  <a:pt x="942" y="190"/>
                                </a:lnTo>
                                <a:lnTo>
                                  <a:pt x="953" y="190"/>
                                </a:lnTo>
                                <a:lnTo>
                                  <a:pt x="953" y="179"/>
                                </a:lnTo>
                                <a:lnTo>
                                  <a:pt x="964" y="179"/>
                                </a:lnTo>
                                <a:lnTo>
                                  <a:pt x="975" y="179"/>
                                </a:lnTo>
                                <a:lnTo>
                                  <a:pt x="986" y="179"/>
                                </a:lnTo>
                                <a:lnTo>
                                  <a:pt x="998" y="179"/>
                                </a:lnTo>
                                <a:lnTo>
                                  <a:pt x="998" y="168"/>
                                </a:lnTo>
                                <a:lnTo>
                                  <a:pt x="1009" y="168"/>
                                </a:lnTo>
                                <a:lnTo>
                                  <a:pt x="1020" y="168"/>
                                </a:lnTo>
                                <a:lnTo>
                                  <a:pt x="1031" y="168"/>
                                </a:lnTo>
                                <a:lnTo>
                                  <a:pt x="1043" y="168"/>
                                </a:lnTo>
                                <a:lnTo>
                                  <a:pt x="1054" y="157"/>
                                </a:lnTo>
                                <a:lnTo>
                                  <a:pt x="1065" y="157"/>
                                </a:lnTo>
                                <a:lnTo>
                                  <a:pt x="1076" y="157"/>
                                </a:lnTo>
                                <a:lnTo>
                                  <a:pt x="1087" y="145"/>
                                </a:lnTo>
                                <a:lnTo>
                                  <a:pt x="1099" y="145"/>
                                </a:lnTo>
                                <a:lnTo>
                                  <a:pt x="1110" y="145"/>
                                </a:lnTo>
                                <a:lnTo>
                                  <a:pt x="1121" y="134"/>
                                </a:lnTo>
                                <a:lnTo>
                                  <a:pt x="1132" y="134"/>
                                </a:lnTo>
                                <a:lnTo>
                                  <a:pt x="1143" y="134"/>
                                </a:lnTo>
                                <a:lnTo>
                                  <a:pt x="1143" y="123"/>
                                </a:lnTo>
                                <a:lnTo>
                                  <a:pt x="1155" y="123"/>
                                </a:lnTo>
                                <a:lnTo>
                                  <a:pt x="1166" y="123"/>
                                </a:lnTo>
                                <a:lnTo>
                                  <a:pt x="1166" y="112"/>
                                </a:lnTo>
                                <a:lnTo>
                                  <a:pt x="1177" y="112"/>
                                </a:lnTo>
                                <a:lnTo>
                                  <a:pt x="1188" y="112"/>
                                </a:lnTo>
                                <a:lnTo>
                                  <a:pt x="1188" y="101"/>
                                </a:lnTo>
                                <a:lnTo>
                                  <a:pt x="1199" y="101"/>
                                </a:lnTo>
                                <a:lnTo>
                                  <a:pt x="1211" y="89"/>
                                </a:lnTo>
                                <a:lnTo>
                                  <a:pt x="1222" y="89"/>
                                </a:lnTo>
                                <a:lnTo>
                                  <a:pt x="1222" y="78"/>
                                </a:lnTo>
                                <a:lnTo>
                                  <a:pt x="1233" y="78"/>
                                </a:lnTo>
                                <a:lnTo>
                                  <a:pt x="1233" y="67"/>
                                </a:lnTo>
                                <a:lnTo>
                                  <a:pt x="1244" y="67"/>
                                </a:lnTo>
                                <a:lnTo>
                                  <a:pt x="1255" y="56"/>
                                </a:lnTo>
                                <a:lnTo>
                                  <a:pt x="1255" y="45"/>
                                </a:lnTo>
                                <a:lnTo>
                                  <a:pt x="1267" y="33"/>
                                </a:lnTo>
                                <a:lnTo>
                                  <a:pt x="1267" y="22"/>
                                </a:lnTo>
                                <a:lnTo>
                                  <a:pt x="1278" y="0"/>
                                </a:lnTo>
                              </a:path>
                            </a:pathLst>
                          </a:custGeom>
                          <a:noFill/>
                          <a:ln w="33">
                            <a:solidFill>
                              <a:srgbClr val="8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17" name="Freeform 144"/>
                        <wps:cNvSpPr>
                          <a:spLocks/>
                        </wps:cNvSpPr>
                        <wps:spPr bwMode="auto">
                          <a:xfrm>
                            <a:off x="805003" y="393061"/>
                            <a:ext cx="652374" cy="109239"/>
                          </a:xfrm>
                          <a:custGeom>
                            <a:avLst/>
                            <a:gdLst>
                              <a:gd name="T0" fmla="*/ 11 w 1278"/>
                              <a:gd name="T1" fmla="*/ 180 h 214"/>
                              <a:gd name="T2" fmla="*/ 34 w 1278"/>
                              <a:gd name="T3" fmla="*/ 146 h 214"/>
                              <a:gd name="T4" fmla="*/ 56 w 1278"/>
                              <a:gd name="T5" fmla="*/ 135 h 214"/>
                              <a:gd name="T6" fmla="*/ 79 w 1278"/>
                              <a:gd name="T7" fmla="*/ 113 h 214"/>
                              <a:gd name="T8" fmla="*/ 101 w 1278"/>
                              <a:gd name="T9" fmla="*/ 101 h 214"/>
                              <a:gd name="T10" fmla="*/ 124 w 1278"/>
                              <a:gd name="T11" fmla="*/ 90 h 214"/>
                              <a:gd name="T12" fmla="*/ 146 w 1278"/>
                              <a:gd name="T13" fmla="*/ 79 h 214"/>
                              <a:gd name="T14" fmla="*/ 180 w 1278"/>
                              <a:gd name="T15" fmla="*/ 68 h 214"/>
                              <a:gd name="T16" fmla="*/ 213 w 1278"/>
                              <a:gd name="T17" fmla="*/ 57 h 214"/>
                              <a:gd name="T18" fmla="*/ 247 w 1278"/>
                              <a:gd name="T19" fmla="*/ 45 h 214"/>
                              <a:gd name="T20" fmla="*/ 280 w 1278"/>
                              <a:gd name="T21" fmla="*/ 45 h 214"/>
                              <a:gd name="T22" fmla="*/ 303 w 1278"/>
                              <a:gd name="T23" fmla="*/ 34 h 214"/>
                              <a:gd name="T24" fmla="*/ 325 w 1278"/>
                              <a:gd name="T25" fmla="*/ 23 h 214"/>
                              <a:gd name="T26" fmla="*/ 359 w 1278"/>
                              <a:gd name="T27" fmla="*/ 23 h 214"/>
                              <a:gd name="T28" fmla="*/ 393 w 1278"/>
                              <a:gd name="T29" fmla="*/ 23 h 214"/>
                              <a:gd name="T30" fmla="*/ 415 w 1278"/>
                              <a:gd name="T31" fmla="*/ 12 h 214"/>
                              <a:gd name="T32" fmla="*/ 449 w 1278"/>
                              <a:gd name="T33" fmla="*/ 12 h 214"/>
                              <a:gd name="T34" fmla="*/ 482 w 1278"/>
                              <a:gd name="T35" fmla="*/ 12 h 214"/>
                              <a:gd name="T36" fmla="*/ 516 w 1278"/>
                              <a:gd name="T37" fmla="*/ 0 h 214"/>
                              <a:gd name="T38" fmla="*/ 549 w 1278"/>
                              <a:gd name="T39" fmla="*/ 0 h 214"/>
                              <a:gd name="T40" fmla="*/ 583 w 1278"/>
                              <a:gd name="T41" fmla="*/ 0 h 214"/>
                              <a:gd name="T42" fmla="*/ 617 w 1278"/>
                              <a:gd name="T43" fmla="*/ 0 h 214"/>
                              <a:gd name="T44" fmla="*/ 650 w 1278"/>
                              <a:gd name="T45" fmla="*/ 0 h 214"/>
                              <a:gd name="T46" fmla="*/ 684 w 1278"/>
                              <a:gd name="T47" fmla="*/ 0 h 214"/>
                              <a:gd name="T48" fmla="*/ 718 w 1278"/>
                              <a:gd name="T49" fmla="*/ 0 h 214"/>
                              <a:gd name="T50" fmla="*/ 751 w 1278"/>
                              <a:gd name="T51" fmla="*/ 0 h 214"/>
                              <a:gd name="T52" fmla="*/ 785 w 1278"/>
                              <a:gd name="T53" fmla="*/ 12 h 214"/>
                              <a:gd name="T54" fmla="*/ 818 w 1278"/>
                              <a:gd name="T55" fmla="*/ 12 h 214"/>
                              <a:gd name="T56" fmla="*/ 852 w 1278"/>
                              <a:gd name="T57" fmla="*/ 12 h 214"/>
                              <a:gd name="T58" fmla="*/ 874 w 1278"/>
                              <a:gd name="T59" fmla="*/ 23 h 214"/>
                              <a:gd name="T60" fmla="*/ 908 w 1278"/>
                              <a:gd name="T61" fmla="*/ 23 h 214"/>
                              <a:gd name="T62" fmla="*/ 942 w 1278"/>
                              <a:gd name="T63" fmla="*/ 23 h 214"/>
                              <a:gd name="T64" fmla="*/ 964 w 1278"/>
                              <a:gd name="T65" fmla="*/ 34 h 214"/>
                              <a:gd name="T66" fmla="*/ 998 w 1278"/>
                              <a:gd name="T67" fmla="*/ 34 h 214"/>
                              <a:gd name="T68" fmla="*/ 1020 w 1278"/>
                              <a:gd name="T69" fmla="*/ 45 h 214"/>
                              <a:gd name="T70" fmla="*/ 1054 w 1278"/>
                              <a:gd name="T71" fmla="*/ 57 h 214"/>
                              <a:gd name="T72" fmla="*/ 1087 w 1278"/>
                              <a:gd name="T73" fmla="*/ 68 h 214"/>
                              <a:gd name="T74" fmla="*/ 1121 w 1278"/>
                              <a:gd name="T75" fmla="*/ 79 h 214"/>
                              <a:gd name="T76" fmla="*/ 1143 w 1278"/>
                              <a:gd name="T77" fmla="*/ 90 h 214"/>
                              <a:gd name="T78" fmla="*/ 1166 w 1278"/>
                              <a:gd name="T79" fmla="*/ 101 h 214"/>
                              <a:gd name="T80" fmla="*/ 1188 w 1278"/>
                              <a:gd name="T81" fmla="*/ 113 h 214"/>
                              <a:gd name="T82" fmla="*/ 1222 w 1278"/>
                              <a:gd name="T83" fmla="*/ 124 h 214"/>
                              <a:gd name="T84" fmla="*/ 1233 w 1278"/>
                              <a:gd name="T85" fmla="*/ 146 h 214"/>
                              <a:gd name="T86" fmla="*/ 1255 w 1278"/>
                              <a:gd name="T87" fmla="*/ 169 h 214"/>
                              <a:gd name="T88" fmla="*/ 1278 w 1278"/>
                              <a:gd name="T89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278" h="214">
                                <a:moveTo>
                                  <a:pt x="0" y="214"/>
                                </a:moveTo>
                                <a:lnTo>
                                  <a:pt x="11" y="191"/>
                                </a:lnTo>
                                <a:lnTo>
                                  <a:pt x="11" y="180"/>
                                </a:lnTo>
                                <a:lnTo>
                                  <a:pt x="23" y="169"/>
                                </a:lnTo>
                                <a:lnTo>
                                  <a:pt x="23" y="158"/>
                                </a:lnTo>
                                <a:lnTo>
                                  <a:pt x="34" y="146"/>
                                </a:lnTo>
                                <a:lnTo>
                                  <a:pt x="45" y="146"/>
                                </a:lnTo>
                                <a:lnTo>
                                  <a:pt x="45" y="135"/>
                                </a:lnTo>
                                <a:lnTo>
                                  <a:pt x="56" y="135"/>
                                </a:lnTo>
                                <a:lnTo>
                                  <a:pt x="56" y="124"/>
                                </a:lnTo>
                                <a:lnTo>
                                  <a:pt x="68" y="124"/>
                                </a:lnTo>
                                <a:lnTo>
                                  <a:pt x="79" y="113"/>
                                </a:lnTo>
                                <a:lnTo>
                                  <a:pt x="90" y="113"/>
                                </a:lnTo>
                                <a:lnTo>
                                  <a:pt x="90" y="101"/>
                                </a:lnTo>
                                <a:lnTo>
                                  <a:pt x="101" y="101"/>
                                </a:lnTo>
                                <a:lnTo>
                                  <a:pt x="112" y="101"/>
                                </a:lnTo>
                                <a:lnTo>
                                  <a:pt x="112" y="90"/>
                                </a:lnTo>
                                <a:lnTo>
                                  <a:pt x="124" y="90"/>
                                </a:lnTo>
                                <a:lnTo>
                                  <a:pt x="135" y="90"/>
                                </a:lnTo>
                                <a:lnTo>
                                  <a:pt x="135" y="79"/>
                                </a:lnTo>
                                <a:lnTo>
                                  <a:pt x="146" y="79"/>
                                </a:lnTo>
                                <a:lnTo>
                                  <a:pt x="157" y="79"/>
                                </a:lnTo>
                                <a:lnTo>
                                  <a:pt x="168" y="68"/>
                                </a:lnTo>
                                <a:lnTo>
                                  <a:pt x="180" y="68"/>
                                </a:lnTo>
                                <a:lnTo>
                                  <a:pt x="191" y="68"/>
                                </a:lnTo>
                                <a:lnTo>
                                  <a:pt x="202" y="57"/>
                                </a:lnTo>
                                <a:lnTo>
                                  <a:pt x="213" y="57"/>
                                </a:lnTo>
                                <a:lnTo>
                                  <a:pt x="224" y="57"/>
                                </a:lnTo>
                                <a:lnTo>
                                  <a:pt x="236" y="45"/>
                                </a:lnTo>
                                <a:lnTo>
                                  <a:pt x="247" y="45"/>
                                </a:lnTo>
                                <a:lnTo>
                                  <a:pt x="258" y="45"/>
                                </a:lnTo>
                                <a:lnTo>
                                  <a:pt x="269" y="45"/>
                                </a:lnTo>
                                <a:lnTo>
                                  <a:pt x="280" y="45"/>
                                </a:lnTo>
                                <a:lnTo>
                                  <a:pt x="280" y="34"/>
                                </a:lnTo>
                                <a:lnTo>
                                  <a:pt x="292" y="34"/>
                                </a:lnTo>
                                <a:lnTo>
                                  <a:pt x="303" y="34"/>
                                </a:lnTo>
                                <a:lnTo>
                                  <a:pt x="314" y="34"/>
                                </a:lnTo>
                                <a:lnTo>
                                  <a:pt x="325" y="34"/>
                                </a:lnTo>
                                <a:lnTo>
                                  <a:pt x="325" y="23"/>
                                </a:lnTo>
                                <a:lnTo>
                                  <a:pt x="336" y="23"/>
                                </a:lnTo>
                                <a:lnTo>
                                  <a:pt x="348" y="23"/>
                                </a:lnTo>
                                <a:lnTo>
                                  <a:pt x="359" y="23"/>
                                </a:lnTo>
                                <a:lnTo>
                                  <a:pt x="370" y="23"/>
                                </a:lnTo>
                                <a:lnTo>
                                  <a:pt x="381" y="23"/>
                                </a:lnTo>
                                <a:lnTo>
                                  <a:pt x="393" y="23"/>
                                </a:lnTo>
                                <a:lnTo>
                                  <a:pt x="404" y="23"/>
                                </a:lnTo>
                                <a:lnTo>
                                  <a:pt x="404" y="12"/>
                                </a:lnTo>
                                <a:lnTo>
                                  <a:pt x="415" y="12"/>
                                </a:lnTo>
                                <a:lnTo>
                                  <a:pt x="426" y="12"/>
                                </a:lnTo>
                                <a:lnTo>
                                  <a:pt x="437" y="12"/>
                                </a:lnTo>
                                <a:lnTo>
                                  <a:pt x="449" y="12"/>
                                </a:lnTo>
                                <a:lnTo>
                                  <a:pt x="460" y="12"/>
                                </a:lnTo>
                                <a:lnTo>
                                  <a:pt x="471" y="12"/>
                                </a:lnTo>
                                <a:lnTo>
                                  <a:pt x="482" y="12"/>
                                </a:lnTo>
                                <a:lnTo>
                                  <a:pt x="493" y="12"/>
                                </a:lnTo>
                                <a:lnTo>
                                  <a:pt x="505" y="12"/>
                                </a:lnTo>
                                <a:lnTo>
                                  <a:pt x="516" y="0"/>
                                </a:lnTo>
                                <a:lnTo>
                                  <a:pt x="527" y="0"/>
                                </a:lnTo>
                                <a:lnTo>
                                  <a:pt x="538" y="0"/>
                                </a:lnTo>
                                <a:lnTo>
                                  <a:pt x="549" y="0"/>
                                </a:lnTo>
                                <a:lnTo>
                                  <a:pt x="561" y="0"/>
                                </a:lnTo>
                                <a:lnTo>
                                  <a:pt x="572" y="0"/>
                                </a:lnTo>
                                <a:lnTo>
                                  <a:pt x="583" y="0"/>
                                </a:lnTo>
                                <a:lnTo>
                                  <a:pt x="594" y="0"/>
                                </a:lnTo>
                                <a:lnTo>
                                  <a:pt x="605" y="0"/>
                                </a:lnTo>
                                <a:lnTo>
                                  <a:pt x="617" y="0"/>
                                </a:lnTo>
                                <a:lnTo>
                                  <a:pt x="628" y="0"/>
                                </a:lnTo>
                                <a:lnTo>
                                  <a:pt x="639" y="0"/>
                                </a:lnTo>
                                <a:lnTo>
                                  <a:pt x="650" y="0"/>
                                </a:lnTo>
                                <a:lnTo>
                                  <a:pt x="661" y="0"/>
                                </a:lnTo>
                                <a:lnTo>
                                  <a:pt x="673" y="0"/>
                                </a:lnTo>
                                <a:lnTo>
                                  <a:pt x="684" y="0"/>
                                </a:lnTo>
                                <a:lnTo>
                                  <a:pt x="695" y="0"/>
                                </a:lnTo>
                                <a:lnTo>
                                  <a:pt x="706" y="0"/>
                                </a:lnTo>
                                <a:lnTo>
                                  <a:pt x="718" y="0"/>
                                </a:lnTo>
                                <a:lnTo>
                                  <a:pt x="729" y="0"/>
                                </a:lnTo>
                                <a:lnTo>
                                  <a:pt x="740" y="0"/>
                                </a:lnTo>
                                <a:lnTo>
                                  <a:pt x="751" y="0"/>
                                </a:lnTo>
                                <a:lnTo>
                                  <a:pt x="762" y="0"/>
                                </a:lnTo>
                                <a:lnTo>
                                  <a:pt x="774" y="12"/>
                                </a:lnTo>
                                <a:lnTo>
                                  <a:pt x="785" y="12"/>
                                </a:lnTo>
                                <a:lnTo>
                                  <a:pt x="796" y="12"/>
                                </a:lnTo>
                                <a:lnTo>
                                  <a:pt x="807" y="12"/>
                                </a:lnTo>
                                <a:lnTo>
                                  <a:pt x="818" y="12"/>
                                </a:lnTo>
                                <a:lnTo>
                                  <a:pt x="830" y="12"/>
                                </a:lnTo>
                                <a:lnTo>
                                  <a:pt x="841" y="12"/>
                                </a:lnTo>
                                <a:lnTo>
                                  <a:pt x="852" y="12"/>
                                </a:lnTo>
                                <a:lnTo>
                                  <a:pt x="863" y="12"/>
                                </a:lnTo>
                                <a:lnTo>
                                  <a:pt x="874" y="12"/>
                                </a:lnTo>
                                <a:lnTo>
                                  <a:pt x="874" y="23"/>
                                </a:lnTo>
                                <a:lnTo>
                                  <a:pt x="886" y="23"/>
                                </a:lnTo>
                                <a:lnTo>
                                  <a:pt x="897" y="23"/>
                                </a:lnTo>
                                <a:lnTo>
                                  <a:pt x="908" y="23"/>
                                </a:lnTo>
                                <a:lnTo>
                                  <a:pt x="919" y="23"/>
                                </a:lnTo>
                                <a:lnTo>
                                  <a:pt x="930" y="23"/>
                                </a:lnTo>
                                <a:lnTo>
                                  <a:pt x="942" y="23"/>
                                </a:lnTo>
                                <a:lnTo>
                                  <a:pt x="953" y="23"/>
                                </a:lnTo>
                                <a:lnTo>
                                  <a:pt x="953" y="34"/>
                                </a:lnTo>
                                <a:lnTo>
                                  <a:pt x="964" y="34"/>
                                </a:lnTo>
                                <a:lnTo>
                                  <a:pt x="975" y="34"/>
                                </a:lnTo>
                                <a:lnTo>
                                  <a:pt x="986" y="34"/>
                                </a:lnTo>
                                <a:lnTo>
                                  <a:pt x="998" y="34"/>
                                </a:lnTo>
                                <a:lnTo>
                                  <a:pt x="998" y="45"/>
                                </a:lnTo>
                                <a:lnTo>
                                  <a:pt x="1009" y="45"/>
                                </a:lnTo>
                                <a:lnTo>
                                  <a:pt x="1020" y="45"/>
                                </a:lnTo>
                                <a:lnTo>
                                  <a:pt x="1031" y="45"/>
                                </a:lnTo>
                                <a:lnTo>
                                  <a:pt x="1043" y="45"/>
                                </a:lnTo>
                                <a:lnTo>
                                  <a:pt x="1054" y="57"/>
                                </a:lnTo>
                                <a:lnTo>
                                  <a:pt x="1065" y="57"/>
                                </a:lnTo>
                                <a:lnTo>
                                  <a:pt x="1076" y="57"/>
                                </a:lnTo>
                                <a:lnTo>
                                  <a:pt x="1087" y="68"/>
                                </a:lnTo>
                                <a:lnTo>
                                  <a:pt x="1099" y="68"/>
                                </a:lnTo>
                                <a:lnTo>
                                  <a:pt x="1110" y="68"/>
                                </a:lnTo>
                                <a:lnTo>
                                  <a:pt x="1121" y="79"/>
                                </a:lnTo>
                                <a:lnTo>
                                  <a:pt x="1132" y="79"/>
                                </a:lnTo>
                                <a:lnTo>
                                  <a:pt x="1143" y="79"/>
                                </a:lnTo>
                                <a:lnTo>
                                  <a:pt x="1143" y="90"/>
                                </a:lnTo>
                                <a:lnTo>
                                  <a:pt x="1155" y="90"/>
                                </a:lnTo>
                                <a:lnTo>
                                  <a:pt x="1166" y="90"/>
                                </a:lnTo>
                                <a:lnTo>
                                  <a:pt x="1166" y="101"/>
                                </a:lnTo>
                                <a:lnTo>
                                  <a:pt x="1177" y="101"/>
                                </a:lnTo>
                                <a:lnTo>
                                  <a:pt x="1188" y="101"/>
                                </a:lnTo>
                                <a:lnTo>
                                  <a:pt x="1188" y="113"/>
                                </a:lnTo>
                                <a:lnTo>
                                  <a:pt x="1199" y="113"/>
                                </a:lnTo>
                                <a:lnTo>
                                  <a:pt x="1211" y="124"/>
                                </a:lnTo>
                                <a:lnTo>
                                  <a:pt x="1222" y="124"/>
                                </a:lnTo>
                                <a:lnTo>
                                  <a:pt x="1222" y="135"/>
                                </a:lnTo>
                                <a:lnTo>
                                  <a:pt x="1233" y="135"/>
                                </a:lnTo>
                                <a:lnTo>
                                  <a:pt x="1233" y="146"/>
                                </a:lnTo>
                                <a:lnTo>
                                  <a:pt x="1244" y="146"/>
                                </a:lnTo>
                                <a:lnTo>
                                  <a:pt x="1255" y="158"/>
                                </a:lnTo>
                                <a:lnTo>
                                  <a:pt x="1255" y="169"/>
                                </a:lnTo>
                                <a:lnTo>
                                  <a:pt x="1267" y="180"/>
                                </a:lnTo>
                                <a:lnTo>
                                  <a:pt x="1267" y="191"/>
                                </a:lnTo>
                                <a:lnTo>
                                  <a:pt x="1278" y="21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8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18" name="Oval 145"/>
                        <wps:cNvSpPr>
                          <a:spLocks noChangeArrowheads="1"/>
                        </wps:cNvSpPr>
                        <wps:spPr bwMode="auto">
                          <a:xfrm>
                            <a:off x="690659" y="342012"/>
                            <a:ext cx="881061" cy="881571"/>
                          </a:xfrm>
                          <a:prstGeom prst="ellipse">
                            <a:avLst/>
                          </a:prstGeom>
                          <a:noFill/>
                          <a:ln w="0">
                            <a:solidFill>
                              <a:srgbClr val="008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g:wgp>
                        <wpg:cNvPr id="1319" name="Group 148"/>
                        <wpg:cNvGrpSpPr>
                          <a:grpSpLocks/>
                        </wpg:cNvGrpSpPr>
                        <wpg:grpSpPr bwMode="auto">
                          <a:xfrm>
                            <a:off x="50027" y="1223586"/>
                            <a:ext cx="2162327" cy="435426"/>
                            <a:chOff x="98" y="2397"/>
                            <a:chExt cx="4236" cy="853"/>
                          </a:xfrm>
                        </wpg:grpSpPr>
                        <wps:wsp>
                          <wps:cNvPr id="1320" name="Freeform 146"/>
                          <wps:cNvSpPr>
                            <a:spLocks/>
                          </wps:cNvSpPr>
                          <wps:spPr bwMode="auto">
                            <a:xfrm>
                              <a:off x="98" y="2397"/>
                              <a:ext cx="3810" cy="853"/>
                            </a:xfrm>
                            <a:custGeom>
                              <a:avLst/>
                              <a:gdLst>
                                <a:gd name="T0" fmla="*/ 34 w 3810"/>
                                <a:gd name="T1" fmla="*/ 146 h 853"/>
                                <a:gd name="T2" fmla="*/ 67 w 3810"/>
                                <a:gd name="T3" fmla="*/ 213 h 853"/>
                                <a:gd name="T4" fmla="*/ 101 w 3810"/>
                                <a:gd name="T5" fmla="*/ 258 h 853"/>
                                <a:gd name="T6" fmla="*/ 146 w 3810"/>
                                <a:gd name="T7" fmla="*/ 314 h 853"/>
                                <a:gd name="T8" fmla="*/ 190 w 3810"/>
                                <a:gd name="T9" fmla="*/ 348 h 853"/>
                                <a:gd name="T10" fmla="*/ 247 w 3810"/>
                                <a:gd name="T11" fmla="*/ 393 h 853"/>
                                <a:gd name="T12" fmla="*/ 303 w 3810"/>
                                <a:gd name="T13" fmla="*/ 438 h 853"/>
                                <a:gd name="T14" fmla="*/ 359 w 3810"/>
                                <a:gd name="T15" fmla="*/ 471 h 853"/>
                                <a:gd name="T16" fmla="*/ 415 w 3810"/>
                                <a:gd name="T17" fmla="*/ 505 h 853"/>
                                <a:gd name="T18" fmla="*/ 471 w 3810"/>
                                <a:gd name="T19" fmla="*/ 527 h 853"/>
                                <a:gd name="T20" fmla="*/ 527 w 3810"/>
                                <a:gd name="T21" fmla="*/ 561 h 853"/>
                                <a:gd name="T22" fmla="*/ 594 w 3810"/>
                                <a:gd name="T23" fmla="*/ 584 h 853"/>
                                <a:gd name="T24" fmla="*/ 650 w 3810"/>
                                <a:gd name="T25" fmla="*/ 617 h 853"/>
                                <a:gd name="T26" fmla="*/ 728 w 3810"/>
                                <a:gd name="T27" fmla="*/ 640 h 853"/>
                                <a:gd name="T28" fmla="*/ 796 w 3810"/>
                                <a:gd name="T29" fmla="*/ 662 h 853"/>
                                <a:gd name="T30" fmla="*/ 863 w 3810"/>
                                <a:gd name="T31" fmla="*/ 685 h 853"/>
                                <a:gd name="T32" fmla="*/ 930 w 3810"/>
                                <a:gd name="T33" fmla="*/ 696 h 853"/>
                                <a:gd name="T34" fmla="*/ 997 w 3810"/>
                                <a:gd name="T35" fmla="*/ 718 h 853"/>
                                <a:gd name="T36" fmla="*/ 1076 w 3810"/>
                                <a:gd name="T37" fmla="*/ 741 h 853"/>
                                <a:gd name="T38" fmla="*/ 1143 w 3810"/>
                                <a:gd name="T39" fmla="*/ 752 h 853"/>
                                <a:gd name="T40" fmla="*/ 1210 w 3810"/>
                                <a:gd name="T41" fmla="*/ 763 h 853"/>
                                <a:gd name="T42" fmla="*/ 1278 w 3810"/>
                                <a:gd name="T43" fmla="*/ 774 h 853"/>
                                <a:gd name="T44" fmla="*/ 1356 w 3810"/>
                                <a:gd name="T45" fmla="*/ 785 h 853"/>
                                <a:gd name="T46" fmla="*/ 1423 w 3810"/>
                                <a:gd name="T47" fmla="*/ 797 h 853"/>
                                <a:gd name="T48" fmla="*/ 1502 w 3810"/>
                                <a:gd name="T49" fmla="*/ 808 h 853"/>
                                <a:gd name="T50" fmla="*/ 1580 w 3810"/>
                                <a:gd name="T51" fmla="*/ 819 h 853"/>
                                <a:gd name="T52" fmla="*/ 1647 w 3810"/>
                                <a:gd name="T53" fmla="*/ 830 h 853"/>
                                <a:gd name="T54" fmla="*/ 1726 w 3810"/>
                                <a:gd name="T55" fmla="*/ 830 h 853"/>
                                <a:gd name="T56" fmla="*/ 1793 w 3810"/>
                                <a:gd name="T57" fmla="*/ 842 h 853"/>
                                <a:gd name="T58" fmla="*/ 1872 w 3810"/>
                                <a:gd name="T59" fmla="*/ 842 h 853"/>
                                <a:gd name="T60" fmla="*/ 1950 w 3810"/>
                                <a:gd name="T61" fmla="*/ 842 h 853"/>
                                <a:gd name="T62" fmla="*/ 2028 w 3810"/>
                                <a:gd name="T63" fmla="*/ 853 h 853"/>
                                <a:gd name="T64" fmla="*/ 2107 w 3810"/>
                                <a:gd name="T65" fmla="*/ 853 h 853"/>
                                <a:gd name="T66" fmla="*/ 2185 w 3810"/>
                                <a:gd name="T67" fmla="*/ 853 h 853"/>
                                <a:gd name="T68" fmla="*/ 2264 w 3810"/>
                                <a:gd name="T69" fmla="*/ 842 h 853"/>
                                <a:gd name="T70" fmla="*/ 2342 w 3810"/>
                                <a:gd name="T71" fmla="*/ 842 h 853"/>
                                <a:gd name="T72" fmla="*/ 2421 w 3810"/>
                                <a:gd name="T73" fmla="*/ 842 h 853"/>
                                <a:gd name="T74" fmla="*/ 2488 w 3810"/>
                                <a:gd name="T75" fmla="*/ 830 h 853"/>
                                <a:gd name="T76" fmla="*/ 2566 w 3810"/>
                                <a:gd name="T77" fmla="*/ 830 h 853"/>
                                <a:gd name="T78" fmla="*/ 2634 w 3810"/>
                                <a:gd name="T79" fmla="*/ 819 h 853"/>
                                <a:gd name="T80" fmla="*/ 2712 w 3810"/>
                                <a:gd name="T81" fmla="*/ 819 h 853"/>
                                <a:gd name="T82" fmla="*/ 2790 w 3810"/>
                                <a:gd name="T83" fmla="*/ 808 h 853"/>
                                <a:gd name="T84" fmla="*/ 2869 w 3810"/>
                                <a:gd name="T85" fmla="*/ 797 h 853"/>
                                <a:gd name="T86" fmla="*/ 2936 w 3810"/>
                                <a:gd name="T87" fmla="*/ 785 h 853"/>
                                <a:gd name="T88" fmla="*/ 3015 w 3810"/>
                                <a:gd name="T89" fmla="*/ 774 h 853"/>
                                <a:gd name="T90" fmla="*/ 3071 w 3810"/>
                                <a:gd name="T91" fmla="*/ 752 h 853"/>
                                <a:gd name="T92" fmla="*/ 3138 w 3810"/>
                                <a:gd name="T93" fmla="*/ 741 h 853"/>
                                <a:gd name="T94" fmla="*/ 3216 w 3810"/>
                                <a:gd name="T95" fmla="*/ 729 h 853"/>
                                <a:gd name="T96" fmla="*/ 3295 w 3810"/>
                                <a:gd name="T97" fmla="*/ 707 h 853"/>
                                <a:gd name="T98" fmla="*/ 3351 w 3810"/>
                                <a:gd name="T99" fmla="*/ 685 h 853"/>
                                <a:gd name="T100" fmla="*/ 3418 w 3810"/>
                                <a:gd name="T101" fmla="*/ 673 h 853"/>
                                <a:gd name="T102" fmla="*/ 3485 w 3810"/>
                                <a:gd name="T103" fmla="*/ 651 h 853"/>
                                <a:gd name="T104" fmla="*/ 3564 w 3810"/>
                                <a:gd name="T105" fmla="*/ 617 h 853"/>
                                <a:gd name="T106" fmla="*/ 3631 w 3810"/>
                                <a:gd name="T107" fmla="*/ 595 h 853"/>
                                <a:gd name="T108" fmla="*/ 3687 w 3810"/>
                                <a:gd name="T109" fmla="*/ 572 h 853"/>
                                <a:gd name="T110" fmla="*/ 3754 w 3810"/>
                                <a:gd name="T111" fmla="*/ 539 h 853"/>
                                <a:gd name="T112" fmla="*/ 3810 w 3810"/>
                                <a:gd name="T113" fmla="*/ 516 h 8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3810" h="853">
                                  <a:moveTo>
                                    <a:pt x="0" y="0"/>
                                  </a:moveTo>
                                  <a:lnTo>
                                    <a:pt x="11" y="79"/>
                                  </a:lnTo>
                                  <a:lnTo>
                                    <a:pt x="11" y="90"/>
                                  </a:lnTo>
                                  <a:lnTo>
                                    <a:pt x="22" y="112"/>
                                  </a:lnTo>
                                  <a:lnTo>
                                    <a:pt x="22" y="124"/>
                                  </a:lnTo>
                                  <a:lnTo>
                                    <a:pt x="22" y="135"/>
                                  </a:lnTo>
                                  <a:lnTo>
                                    <a:pt x="34" y="146"/>
                                  </a:lnTo>
                                  <a:lnTo>
                                    <a:pt x="34" y="157"/>
                                  </a:lnTo>
                                  <a:lnTo>
                                    <a:pt x="45" y="168"/>
                                  </a:lnTo>
                                  <a:lnTo>
                                    <a:pt x="45" y="180"/>
                                  </a:lnTo>
                                  <a:lnTo>
                                    <a:pt x="56" y="191"/>
                                  </a:lnTo>
                                  <a:lnTo>
                                    <a:pt x="56" y="202"/>
                                  </a:lnTo>
                                  <a:lnTo>
                                    <a:pt x="67" y="202"/>
                                  </a:lnTo>
                                  <a:lnTo>
                                    <a:pt x="67" y="213"/>
                                  </a:lnTo>
                                  <a:lnTo>
                                    <a:pt x="67" y="225"/>
                                  </a:lnTo>
                                  <a:lnTo>
                                    <a:pt x="78" y="225"/>
                                  </a:lnTo>
                                  <a:lnTo>
                                    <a:pt x="78" y="236"/>
                                  </a:lnTo>
                                  <a:lnTo>
                                    <a:pt x="90" y="236"/>
                                  </a:lnTo>
                                  <a:lnTo>
                                    <a:pt x="90" y="247"/>
                                  </a:lnTo>
                                  <a:lnTo>
                                    <a:pt x="101" y="247"/>
                                  </a:lnTo>
                                  <a:lnTo>
                                    <a:pt x="101" y="258"/>
                                  </a:lnTo>
                                  <a:lnTo>
                                    <a:pt x="112" y="269"/>
                                  </a:lnTo>
                                  <a:lnTo>
                                    <a:pt x="123" y="281"/>
                                  </a:lnTo>
                                  <a:lnTo>
                                    <a:pt x="123" y="292"/>
                                  </a:lnTo>
                                  <a:lnTo>
                                    <a:pt x="134" y="292"/>
                                  </a:lnTo>
                                  <a:lnTo>
                                    <a:pt x="134" y="303"/>
                                  </a:lnTo>
                                  <a:lnTo>
                                    <a:pt x="146" y="303"/>
                                  </a:lnTo>
                                  <a:lnTo>
                                    <a:pt x="146" y="314"/>
                                  </a:lnTo>
                                  <a:lnTo>
                                    <a:pt x="157" y="314"/>
                                  </a:lnTo>
                                  <a:lnTo>
                                    <a:pt x="157" y="326"/>
                                  </a:lnTo>
                                  <a:lnTo>
                                    <a:pt x="168" y="326"/>
                                  </a:lnTo>
                                  <a:lnTo>
                                    <a:pt x="168" y="337"/>
                                  </a:lnTo>
                                  <a:lnTo>
                                    <a:pt x="179" y="337"/>
                                  </a:lnTo>
                                  <a:lnTo>
                                    <a:pt x="179" y="348"/>
                                  </a:lnTo>
                                  <a:lnTo>
                                    <a:pt x="190" y="348"/>
                                  </a:lnTo>
                                  <a:lnTo>
                                    <a:pt x="202" y="359"/>
                                  </a:lnTo>
                                  <a:lnTo>
                                    <a:pt x="213" y="370"/>
                                  </a:lnTo>
                                  <a:lnTo>
                                    <a:pt x="224" y="370"/>
                                  </a:lnTo>
                                  <a:lnTo>
                                    <a:pt x="224" y="382"/>
                                  </a:lnTo>
                                  <a:lnTo>
                                    <a:pt x="235" y="382"/>
                                  </a:lnTo>
                                  <a:lnTo>
                                    <a:pt x="235" y="393"/>
                                  </a:lnTo>
                                  <a:lnTo>
                                    <a:pt x="247" y="393"/>
                                  </a:lnTo>
                                  <a:lnTo>
                                    <a:pt x="247" y="404"/>
                                  </a:lnTo>
                                  <a:lnTo>
                                    <a:pt x="258" y="404"/>
                                  </a:lnTo>
                                  <a:lnTo>
                                    <a:pt x="269" y="415"/>
                                  </a:lnTo>
                                  <a:lnTo>
                                    <a:pt x="280" y="415"/>
                                  </a:lnTo>
                                  <a:lnTo>
                                    <a:pt x="280" y="426"/>
                                  </a:lnTo>
                                  <a:lnTo>
                                    <a:pt x="291" y="426"/>
                                  </a:lnTo>
                                  <a:lnTo>
                                    <a:pt x="303" y="438"/>
                                  </a:lnTo>
                                  <a:lnTo>
                                    <a:pt x="314" y="438"/>
                                  </a:lnTo>
                                  <a:lnTo>
                                    <a:pt x="314" y="449"/>
                                  </a:lnTo>
                                  <a:lnTo>
                                    <a:pt x="325" y="449"/>
                                  </a:lnTo>
                                  <a:lnTo>
                                    <a:pt x="336" y="460"/>
                                  </a:lnTo>
                                  <a:lnTo>
                                    <a:pt x="347" y="460"/>
                                  </a:lnTo>
                                  <a:lnTo>
                                    <a:pt x="347" y="471"/>
                                  </a:lnTo>
                                  <a:lnTo>
                                    <a:pt x="359" y="471"/>
                                  </a:lnTo>
                                  <a:lnTo>
                                    <a:pt x="370" y="471"/>
                                  </a:lnTo>
                                  <a:lnTo>
                                    <a:pt x="370" y="483"/>
                                  </a:lnTo>
                                  <a:lnTo>
                                    <a:pt x="381" y="483"/>
                                  </a:lnTo>
                                  <a:lnTo>
                                    <a:pt x="392" y="494"/>
                                  </a:lnTo>
                                  <a:lnTo>
                                    <a:pt x="403" y="494"/>
                                  </a:lnTo>
                                  <a:lnTo>
                                    <a:pt x="403" y="505"/>
                                  </a:lnTo>
                                  <a:lnTo>
                                    <a:pt x="415" y="505"/>
                                  </a:lnTo>
                                  <a:lnTo>
                                    <a:pt x="426" y="505"/>
                                  </a:lnTo>
                                  <a:lnTo>
                                    <a:pt x="426" y="516"/>
                                  </a:lnTo>
                                  <a:lnTo>
                                    <a:pt x="437" y="516"/>
                                  </a:lnTo>
                                  <a:lnTo>
                                    <a:pt x="448" y="516"/>
                                  </a:lnTo>
                                  <a:lnTo>
                                    <a:pt x="448" y="527"/>
                                  </a:lnTo>
                                  <a:lnTo>
                                    <a:pt x="459" y="527"/>
                                  </a:lnTo>
                                  <a:lnTo>
                                    <a:pt x="471" y="527"/>
                                  </a:lnTo>
                                  <a:lnTo>
                                    <a:pt x="471" y="539"/>
                                  </a:lnTo>
                                  <a:lnTo>
                                    <a:pt x="482" y="539"/>
                                  </a:lnTo>
                                  <a:lnTo>
                                    <a:pt x="493" y="539"/>
                                  </a:lnTo>
                                  <a:lnTo>
                                    <a:pt x="493" y="550"/>
                                  </a:lnTo>
                                  <a:lnTo>
                                    <a:pt x="504" y="550"/>
                                  </a:lnTo>
                                  <a:lnTo>
                                    <a:pt x="515" y="550"/>
                                  </a:lnTo>
                                  <a:lnTo>
                                    <a:pt x="527" y="561"/>
                                  </a:lnTo>
                                  <a:lnTo>
                                    <a:pt x="538" y="561"/>
                                  </a:lnTo>
                                  <a:lnTo>
                                    <a:pt x="549" y="572"/>
                                  </a:lnTo>
                                  <a:lnTo>
                                    <a:pt x="560" y="572"/>
                                  </a:lnTo>
                                  <a:lnTo>
                                    <a:pt x="572" y="572"/>
                                  </a:lnTo>
                                  <a:lnTo>
                                    <a:pt x="572" y="584"/>
                                  </a:lnTo>
                                  <a:lnTo>
                                    <a:pt x="583" y="584"/>
                                  </a:lnTo>
                                  <a:lnTo>
                                    <a:pt x="594" y="584"/>
                                  </a:lnTo>
                                  <a:lnTo>
                                    <a:pt x="594" y="595"/>
                                  </a:lnTo>
                                  <a:lnTo>
                                    <a:pt x="605" y="595"/>
                                  </a:lnTo>
                                  <a:lnTo>
                                    <a:pt x="616" y="595"/>
                                  </a:lnTo>
                                  <a:lnTo>
                                    <a:pt x="628" y="606"/>
                                  </a:lnTo>
                                  <a:lnTo>
                                    <a:pt x="639" y="606"/>
                                  </a:lnTo>
                                  <a:lnTo>
                                    <a:pt x="650" y="606"/>
                                  </a:lnTo>
                                  <a:lnTo>
                                    <a:pt x="650" y="617"/>
                                  </a:lnTo>
                                  <a:lnTo>
                                    <a:pt x="661" y="617"/>
                                  </a:lnTo>
                                  <a:lnTo>
                                    <a:pt x="672" y="617"/>
                                  </a:lnTo>
                                  <a:lnTo>
                                    <a:pt x="684" y="628"/>
                                  </a:lnTo>
                                  <a:lnTo>
                                    <a:pt x="695" y="628"/>
                                  </a:lnTo>
                                  <a:lnTo>
                                    <a:pt x="706" y="628"/>
                                  </a:lnTo>
                                  <a:lnTo>
                                    <a:pt x="717" y="640"/>
                                  </a:lnTo>
                                  <a:lnTo>
                                    <a:pt x="728" y="640"/>
                                  </a:lnTo>
                                  <a:lnTo>
                                    <a:pt x="740" y="640"/>
                                  </a:lnTo>
                                  <a:lnTo>
                                    <a:pt x="751" y="651"/>
                                  </a:lnTo>
                                  <a:lnTo>
                                    <a:pt x="762" y="651"/>
                                  </a:lnTo>
                                  <a:lnTo>
                                    <a:pt x="773" y="651"/>
                                  </a:lnTo>
                                  <a:lnTo>
                                    <a:pt x="773" y="662"/>
                                  </a:lnTo>
                                  <a:lnTo>
                                    <a:pt x="784" y="662"/>
                                  </a:lnTo>
                                  <a:lnTo>
                                    <a:pt x="796" y="662"/>
                                  </a:lnTo>
                                  <a:lnTo>
                                    <a:pt x="807" y="662"/>
                                  </a:lnTo>
                                  <a:lnTo>
                                    <a:pt x="818" y="673"/>
                                  </a:lnTo>
                                  <a:lnTo>
                                    <a:pt x="829" y="673"/>
                                  </a:lnTo>
                                  <a:lnTo>
                                    <a:pt x="840" y="673"/>
                                  </a:lnTo>
                                  <a:lnTo>
                                    <a:pt x="852" y="673"/>
                                  </a:lnTo>
                                  <a:lnTo>
                                    <a:pt x="852" y="685"/>
                                  </a:lnTo>
                                  <a:lnTo>
                                    <a:pt x="863" y="685"/>
                                  </a:lnTo>
                                  <a:lnTo>
                                    <a:pt x="874" y="685"/>
                                  </a:lnTo>
                                  <a:lnTo>
                                    <a:pt x="885" y="685"/>
                                  </a:lnTo>
                                  <a:lnTo>
                                    <a:pt x="885" y="696"/>
                                  </a:lnTo>
                                  <a:lnTo>
                                    <a:pt x="897" y="696"/>
                                  </a:lnTo>
                                  <a:lnTo>
                                    <a:pt x="908" y="696"/>
                                  </a:lnTo>
                                  <a:lnTo>
                                    <a:pt x="919" y="696"/>
                                  </a:lnTo>
                                  <a:lnTo>
                                    <a:pt x="930" y="696"/>
                                  </a:lnTo>
                                  <a:lnTo>
                                    <a:pt x="930" y="707"/>
                                  </a:lnTo>
                                  <a:lnTo>
                                    <a:pt x="941" y="707"/>
                                  </a:lnTo>
                                  <a:lnTo>
                                    <a:pt x="953" y="707"/>
                                  </a:lnTo>
                                  <a:lnTo>
                                    <a:pt x="964" y="707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6" y="718"/>
                                  </a:lnTo>
                                  <a:lnTo>
                                    <a:pt x="997" y="718"/>
                                  </a:lnTo>
                                  <a:lnTo>
                                    <a:pt x="1009" y="718"/>
                                  </a:lnTo>
                                  <a:lnTo>
                                    <a:pt x="1020" y="729"/>
                                  </a:lnTo>
                                  <a:lnTo>
                                    <a:pt x="1031" y="729"/>
                                  </a:lnTo>
                                  <a:lnTo>
                                    <a:pt x="1042" y="729"/>
                                  </a:lnTo>
                                  <a:lnTo>
                                    <a:pt x="1053" y="729"/>
                                  </a:lnTo>
                                  <a:lnTo>
                                    <a:pt x="1065" y="741"/>
                                  </a:lnTo>
                                  <a:lnTo>
                                    <a:pt x="1076" y="741"/>
                                  </a:lnTo>
                                  <a:lnTo>
                                    <a:pt x="1087" y="741"/>
                                  </a:lnTo>
                                  <a:lnTo>
                                    <a:pt x="1098" y="741"/>
                                  </a:lnTo>
                                  <a:lnTo>
                                    <a:pt x="1109" y="741"/>
                                  </a:lnTo>
                                  <a:lnTo>
                                    <a:pt x="1109" y="752"/>
                                  </a:lnTo>
                                  <a:lnTo>
                                    <a:pt x="1121" y="752"/>
                                  </a:lnTo>
                                  <a:lnTo>
                                    <a:pt x="1132" y="752"/>
                                  </a:lnTo>
                                  <a:lnTo>
                                    <a:pt x="1143" y="752"/>
                                  </a:lnTo>
                                  <a:lnTo>
                                    <a:pt x="1154" y="752"/>
                                  </a:lnTo>
                                  <a:lnTo>
                                    <a:pt x="1165" y="752"/>
                                  </a:lnTo>
                                  <a:lnTo>
                                    <a:pt x="1165" y="763"/>
                                  </a:lnTo>
                                  <a:lnTo>
                                    <a:pt x="1177" y="763"/>
                                  </a:lnTo>
                                  <a:lnTo>
                                    <a:pt x="1188" y="763"/>
                                  </a:lnTo>
                                  <a:lnTo>
                                    <a:pt x="1199" y="763"/>
                                  </a:lnTo>
                                  <a:lnTo>
                                    <a:pt x="1210" y="763"/>
                                  </a:lnTo>
                                  <a:lnTo>
                                    <a:pt x="1222" y="763"/>
                                  </a:lnTo>
                                  <a:lnTo>
                                    <a:pt x="1222" y="774"/>
                                  </a:lnTo>
                                  <a:lnTo>
                                    <a:pt x="1233" y="774"/>
                                  </a:lnTo>
                                  <a:lnTo>
                                    <a:pt x="1244" y="774"/>
                                  </a:lnTo>
                                  <a:lnTo>
                                    <a:pt x="1255" y="774"/>
                                  </a:lnTo>
                                  <a:lnTo>
                                    <a:pt x="1266" y="774"/>
                                  </a:lnTo>
                                  <a:lnTo>
                                    <a:pt x="1278" y="774"/>
                                  </a:lnTo>
                                  <a:lnTo>
                                    <a:pt x="1289" y="785"/>
                                  </a:lnTo>
                                  <a:lnTo>
                                    <a:pt x="1300" y="785"/>
                                  </a:lnTo>
                                  <a:lnTo>
                                    <a:pt x="1311" y="785"/>
                                  </a:lnTo>
                                  <a:lnTo>
                                    <a:pt x="1322" y="785"/>
                                  </a:lnTo>
                                  <a:lnTo>
                                    <a:pt x="1334" y="785"/>
                                  </a:lnTo>
                                  <a:lnTo>
                                    <a:pt x="1345" y="785"/>
                                  </a:lnTo>
                                  <a:lnTo>
                                    <a:pt x="1356" y="785"/>
                                  </a:lnTo>
                                  <a:lnTo>
                                    <a:pt x="1356" y="797"/>
                                  </a:lnTo>
                                  <a:lnTo>
                                    <a:pt x="1367" y="797"/>
                                  </a:lnTo>
                                  <a:lnTo>
                                    <a:pt x="1378" y="797"/>
                                  </a:lnTo>
                                  <a:lnTo>
                                    <a:pt x="1390" y="797"/>
                                  </a:lnTo>
                                  <a:lnTo>
                                    <a:pt x="1401" y="797"/>
                                  </a:lnTo>
                                  <a:lnTo>
                                    <a:pt x="1412" y="797"/>
                                  </a:lnTo>
                                  <a:lnTo>
                                    <a:pt x="1423" y="797"/>
                                  </a:lnTo>
                                  <a:lnTo>
                                    <a:pt x="1434" y="808"/>
                                  </a:lnTo>
                                  <a:lnTo>
                                    <a:pt x="1446" y="808"/>
                                  </a:lnTo>
                                  <a:lnTo>
                                    <a:pt x="1457" y="808"/>
                                  </a:lnTo>
                                  <a:lnTo>
                                    <a:pt x="1468" y="808"/>
                                  </a:lnTo>
                                  <a:lnTo>
                                    <a:pt x="1479" y="808"/>
                                  </a:lnTo>
                                  <a:lnTo>
                                    <a:pt x="1490" y="808"/>
                                  </a:lnTo>
                                  <a:lnTo>
                                    <a:pt x="1502" y="808"/>
                                  </a:lnTo>
                                  <a:lnTo>
                                    <a:pt x="1513" y="808"/>
                                  </a:lnTo>
                                  <a:lnTo>
                                    <a:pt x="1524" y="819"/>
                                  </a:lnTo>
                                  <a:lnTo>
                                    <a:pt x="1535" y="819"/>
                                  </a:lnTo>
                                  <a:lnTo>
                                    <a:pt x="1547" y="819"/>
                                  </a:lnTo>
                                  <a:lnTo>
                                    <a:pt x="1558" y="819"/>
                                  </a:lnTo>
                                  <a:lnTo>
                                    <a:pt x="1569" y="819"/>
                                  </a:lnTo>
                                  <a:lnTo>
                                    <a:pt x="1580" y="819"/>
                                  </a:lnTo>
                                  <a:lnTo>
                                    <a:pt x="1591" y="819"/>
                                  </a:lnTo>
                                  <a:lnTo>
                                    <a:pt x="1603" y="819"/>
                                  </a:lnTo>
                                  <a:lnTo>
                                    <a:pt x="1614" y="819"/>
                                  </a:lnTo>
                                  <a:lnTo>
                                    <a:pt x="1625" y="819"/>
                                  </a:lnTo>
                                  <a:lnTo>
                                    <a:pt x="1625" y="830"/>
                                  </a:lnTo>
                                  <a:lnTo>
                                    <a:pt x="1636" y="830"/>
                                  </a:lnTo>
                                  <a:lnTo>
                                    <a:pt x="1647" y="830"/>
                                  </a:lnTo>
                                  <a:lnTo>
                                    <a:pt x="1659" y="830"/>
                                  </a:lnTo>
                                  <a:lnTo>
                                    <a:pt x="1670" y="830"/>
                                  </a:lnTo>
                                  <a:lnTo>
                                    <a:pt x="1681" y="830"/>
                                  </a:lnTo>
                                  <a:lnTo>
                                    <a:pt x="1692" y="830"/>
                                  </a:lnTo>
                                  <a:lnTo>
                                    <a:pt x="1703" y="830"/>
                                  </a:lnTo>
                                  <a:lnTo>
                                    <a:pt x="1715" y="830"/>
                                  </a:lnTo>
                                  <a:lnTo>
                                    <a:pt x="1726" y="830"/>
                                  </a:lnTo>
                                  <a:lnTo>
                                    <a:pt x="1737" y="830"/>
                                  </a:lnTo>
                                  <a:lnTo>
                                    <a:pt x="1748" y="830"/>
                                  </a:lnTo>
                                  <a:lnTo>
                                    <a:pt x="1759" y="830"/>
                                  </a:lnTo>
                                  <a:lnTo>
                                    <a:pt x="1759" y="842"/>
                                  </a:lnTo>
                                  <a:lnTo>
                                    <a:pt x="1771" y="842"/>
                                  </a:lnTo>
                                  <a:lnTo>
                                    <a:pt x="1782" y="842"/>
                                  </a:lnTo>
                                  <a:lnTo>
                                    <a:pt x="1793" y="842"/>
                                  </a:lnTo>
                                  <a:lnTo>
                                    <a:pt x="1804" y="842"/>
                                  </a:lnTo>
                                  <a:lnTo>
                                    <a:pt x="1815" y="842"/>
                                  </a:lnTo>
                                  <a:lnTo>
                                    <a:pt x="1827" y="842"/>
                                  </a:lnTo>
                                  <a:lnTo>
                                    <a:pt x="1838" y="842"/>
                                  </a:lnTo>
                                  <a:lnTo>
                                    <a:pt x="1849" y="842"/>
                                  </a:lnTo>
                                  <a:lnTo>
                                    <a:pt x="1860" y="842"/>
                                  </a:lnTo>
                                  <a:lnTo>
                                    <a:pt x="1872" y="842"/>
                                  </a:lnTo>
                                  <a:lnTo>
                                    <a:pt x="1883" y="842"/>
                                  </a:lnTo>
                                  <a:lnTo>
                                    <a:pt x="1894" y="842"/>
                                  </a:lnTo>
                                  <a:lnTo>
                                    <a:pt x="1905" y="842"/>
                                  </a:lnTo>
                                  <a:lnTo>
                                    <a:pt x="1916" y="842"/>
                                  </a:lnTo>
                                  <a:lnTo>
                                    <a:pt x="1928" y="842"/>
                                  </a:lnTo>
                                  <a:lnTo>
                                    <a:pt x="1939" y="842"/>
                                  </a:lnTo>
                                  <a:lnTo>
                                    <a:pt x="1950" y="842"/>
                                  </a:lnTo>
                                  <a:lnTo>
                                    <a:pt x="1961" y="842"/>
                                  </a:lnTo>
                                  <a:lnTo>
                                    <a:pt x="1972" y="842"/>
                                  </a:lnTo>
                                  <a:lnTo>
                                    <a:pt x="1984" y="842"/>
                                  </a:lnTo>
                                  <a:lnTo>
                                    <a:pt x="1995" y="842"/>
                                  </a:lnTo>
                                  <a:lnTo>
                                    <a:pt x="2006" y="842"/>
                                  </a:lnTo>
                                  <a:lnTo>
                                    <a:pt x="2017" y="853"/>
                                  </a:lnTo>
                                  <a:lnTo>
                                    <a:pt x="2028" y="853"/>
                                  </a:lnTo>
                                  <a:lnTo>
                                    <a:pt x="2040" y="853"/>
                                  </a:lnTo>
                                  <a:lnTo>
                                    <a:pt x="2051" y="853"/>
                                  </a:lnTo>
                                  <a:lnTo>
                                    <a:pt x="2062" y="853"/>
                                  </a:lnTo>
                                  <a:lnTo>
                                    <a:pt x="2073" y="853"/>
                                  </a:lnTo>
                                  <a:lnTo>
                                    <a:pt x="2084" y="853"/>
                                  </a:lnTo>
                                  <a:lnTo>
                                    <a:pt x="2096" y="853"/>
                                  </a:lnTo>
                                  <a:lnTo>
                                    <a:pt x="2107" y="853"/>
                                  </a:lnTo>
                                  <a:lnTo>
                                    <a:pt x="2118" y="853"/>
                                  </a:lnTo>
                                  <a:lnTo>
                                    <a:pt x="2129" y="853"/>
                                  </a:lnTo>
                                  <a:lnTo>
                                    <a:pt x="2140" y="853"/>
                                  </a:lnTo>
                                  <a:lnTo>
                                    <a:pt x="2152" y="853"/>
                                  </a:lnTo>
                                  <a:lnTo>
                                    <a:pt x="2163" y="853"/>
                                  </a:lnTo>
                                  <a:lnTo>
                                    <a:pt x="2174" y="853"/>
                                  </a:lnTo>
                                  <a:lnTo>
                                    <a:pt x="2185" y="853"/>
                                  </a:lnTo>
                                  <a:lnTo>
                                    <a:pt x="2197" y="853"/>
                                  </a:lnTo>
                                  <a:lnTo>
                                    <a:pt x="2208" y="853"/>
                                  </a:lnTo>
                                  <a:lnTo>
                                    <a:pt x="2219" y="853"/>
                                  </a:lnTo>
                                  <a:lnTo>
                                    <a:pt x="2230" y="842"/>
                                  </a:lnTo>
                                  <a:lnTo>
                                    <a:pt x="2241" y="842"/>
                                  </a:lnTo>
                                  <a:lnTo>
                                    <a:pt x="2253" y="842"/>
                                  </a:lnTo>
                                  <a:lnTo>
                                    <a:pt x="2264" y="842"/>
                                  </a:lnTo>
                                  <a:lnTo>
                                    <a:pt x="2275" y="842"/>
                                  </a:lnTo>
                                  <a:lnTo>
                                    <a:pt x="2286" y="842"/>
                                  </a:lnTo>
                                  <a:lnTo>
                                    <a:pt x="2297" y="842"/>
                                  </a:lnTo>
                                  <a:lnTo>
                                    <a:pt x="2309" y="842"/>
                                  </a:lnTo>
                                  <a:lnTo>
                                    <a:pt x="2320" y="842"/>
                                  </a:lnTo>
                                  <a:lnTo>
                                    <a:pt x="2331" y="842"/>
                                  </a:lnTo>
                                  <a:lnTo>
                                    <a:pt x="2342" y="842"/>
                                  </a:lnTo>
                                  <a:lnTo>
                                    <a:pt x="2353" y="842"/>
                                  </a:lnTo>
                                  <a:lnTo>
                                    <a:pt x="2365" y="842"/>
                                  </a:lnTo>
                                  <a:lnTo>
                                    <a:pt x="2376" y="842"/>
                                  </a:lnTo>
                                  <a:lnTo>
                                    <a:pt x="2387" y="842"/>
                                  </a:lnTo>
                                  <a:lnTo>
                                    <a:pt x="2398" y="842"/>
                                  </a:lnTo>
                                  <a:lnTo>
                                    <a:pt x="2409" y="842"/>
                                  </a:lnTo>
                                  <a:lnTo>
                                    <a:pt x="2421" y="842"/>
                                  </a:lnTo>
                                  <a:lnTo>
                                    <a:pt x="2432" y="842"/>
                                  </a:lnTo>
                                  <a:lnTo>
                                    <a:pt x="2443" y="842"/>
                                  </a:lnTo>
                                  <a:lnTo>
                                    <a:pt x="2454" y="842"/>
                                  </a:lnTo>
                                  <a:lnTo>
                                    <a:pt x="2465" y="842"/>
                                  </a:lnTo>
                                  <a:lnTo>
                                    <a:pt x="2477" y="842"/>
                                  </a:lnTo>
                                  <a:lnTo>
                                    <a:pt x="2477" y="830"/>
                                  </a:lnTo>
                                  <a:lnTo>
                                    <a:pt x="2488" y="830"/>
                                  </a:lnTo>
                                  <a:lnTo>
                                    <a:pt x="2499" y="830"/>
                                  </a:lnTo>
                                  <a:lnTo>
                                    <a:pt x="2510" y="830"/>
                                  </a:lnTo>
                                  <a:lnTo>
                                    <a:pt x="2522" y="830"/>
                                  </a:lnTo>
                                  <a:lnTo>
                                    <a:pt x="2533" y="830"/>
                                  </a:lnTo>
                                  <a:lnTo>
                                    <a:pt x="2544" y="830"/>
                                  </a:lnTo>
                                  <a:lnTo>
                                    <a:pt x="2555" y="830"/>
                                  </a:lnTo>
                                  <a:lnTo>
                                    <a:pt x="2566" y="830"/>
                                  </a:lnTo>
                                  <a:lnTo>
                                    <a:pt x="2578" y="830"/>
                                  </a:lnTo>
                                  <a:lnTo>
                                    <a:pt x="2589" y="830"/>
                                  </a:lnTo>
                                  <a:lnTo>
                                    <a:pt x="2600" y="830"/>
                                  </a:lnTo>
                                  <a:lnTo>
                                    <a:pt x="2611" y="830"/>
                                  </a:lnTo>
                                  <a:lnTo>
                                    <a:pt x="2611" y="819"/>
                                  </a:lnTo>
                                  <a:lnTo>
                                    <a:pt x="2622" y="819"/>
                                  </a:lnTo>
                                  <a:lnTo>
                                    <a:pt x="2634" y="819"/>
                                  </a:lnTo>
                                  <a:lnTo>
                                    <a:pt x="2645" y="819"/>
                                  </a:lnTo>
                                  <a:lnTo>
                                    <a:pt x="2656" y="819"/>
                                  </a:lnTo>
                                  <a:lnTo>
                                    <a:pt x="2667" y="819"/>
                                  </a:lnTo>
                                  <a:lnTo>
                                    <a:pt x="2678" y="819"/>
                                  </a:lnTo>
                                  <a:lnTo>
                                    <a:pt x="2690" y="819"/>
                                  </a:lnTo>
                                  <a:lnTo>
                                    <a:pt x="2701" y="819"/>
                                  </a:lnTo>
                                  <a:lnTo>
                                    <a:pt x="2712" y="819"/>
                                  </a:lnTo>
                                  <a:lnTo>
                                    <a:pt x="2723" y="808"/>
                                  </a:lnTo>
                                  <a:lnTo>
                                    <a:pt x="2734" y="808"/>
                                  </a:lnTo>
                                  <a:lnTo>
                                    <a:pt x="2746" y="808"/>
                                  </a:lnTo>
                                  <a:lnTo>
                                    <a:pt x="2757" y="808"/>
                                  </a:lnTo>
                                  <a:lnTo>
                                    <a:pt x="2768" y="808"/>
                                  </a:lnTo>
                                  <a:lnTo>
                                    <a:pt x="2779" y="808"/>
                                  </a:lnTo>
                                  <a:lnTo>
                                    <a:pt x="2790" y="808"/>
                                  </a:lnTo>
                                  <a:lnTo>
                                    <a:pt x="2802" y="808"/>
                                  </a:lnTo>
                                  <a:lnTo>
                                    <a:pt x="2813" y="797"/>
                                  </a:lnTo>
                                  <a:lnTo>
                                    <a:pt x="2824" y="797"/>
                                  </a:lnTo>
                                  <a:lnTo>
                                    <a:pt x="2835" y="797"/>
                                  </a:lnTo>
                                  <a:lnTo>
                                    <a:pt x="2847" y="797"/>
                                  </a:lnTo>
                                  <a:lnTo>
                                    <a:pt x="2858" y="797"/>
                                  </a:lnTo>
                                  <a:lnTo>
                                    <a:pt x="2869" y="797"/>
                                  </a:lnTo>
                                  <a:lnTo>
                                    <a:pt x="2880" y="797"/>
                                  </a:lnTo>
                                  <a:lnTo>
                                    <a:pt x="2880" y="785"/>
                                  </a:lnTo>
                                  <a:lnTo>
                                    <a:pt x="2891" y="785"/>
                                  </a:lnTo>
                                  <a:lnTo>
                                    <a:pt x="2903" y="785"/>
                                  </a:lnTo>
                                  <a:lnTo>
                                    <a:pt x="2914" y="785"/>
                                  </a:lnTo>
                                  <a:lnTo>
                                    <a:pt x="2925" y="785"/>
                                  </a:lnTo>
                                  <a:lnTo>
                                    <a:pt x="2936" y="785"/>
                                  </a:lnTo>
                                  <a:lnTo>
                                    <a:pt x="2947" y="785"/>
                                  </a:lnTo>
                                  <a:lnTo>
                                    <a:pt x="2959" y="774"/>
                                  </a:lnTo>
                                  <a:lnTo>
                                    <a:pt x="2970" y="774"/>
                                  </a:lnTo>
                                  <a:lnTo>
                                    <a:pt x="2981" y="774"/>
                                  </a:lnTo>
                                  <a:lnTo>
                                    <a:pt x="2992" y="774"/>
                                  </a:lnTo>
                                  <a:lnTo>
                                    <a:pt x="3003" y="774"/>
                                  </a:lnTo>
                                  <a:lnTo>
                                    <a:pt x="3015" y="774"/>
                                  </a:lnTo>
                                  <a:lnTo>
                                    <a:pt x="3015" y="763"/>
                                  </a:lnTo>
                                  <a:lnTo>
                                    <a:pt x="3026" y="763"/>
                                  </a:lnTo>
                                  <a:lnTo>
                                    <a:pt x="3037" y="763"/>
                                  </a:lnTo>
                                  <a:lnTo>
                                    <a:pt x="3048" y="763"/>
                                  </a:lnTo>
                                  <a:lnTo>
                                    <a:pt x="3059" y="763"/>
                                  </a:lnTo>
                                  <a:lnTo>
                                    <a:pt x="3071" y="763"/>
                                  </a:lnTo>
                                  <a:lnTo>
                                    <a:pt x="3071" y="752"/>
                                  </a:lnTo>
                                  <a:lnTo>
                                    <a:pt x="3082" y="752"/>
                                  </a:lnTo>
                                  <a:lnTo>
                                    <a:pt x="3093" y="752"/>
                                  </a:lnTo>
                                  <a:lnTo>
                                    <a:pt x="3104" y="752"/>
                                  </a:lnTo>
                                  <a:lnTo>
                                    <a:pt x="3115" y="752"/>
                                  </a:lnTo>
                                  <a:lnTo>
                                    <a:pt x="3127" y="752"/>
                                  </a:lnTo>
                                  <a:lnTo>
                                    <a:pt x="3127" y="741"/>
                                  </a:lnTo>
                                  <a:lnTo>
                                    <a:pt x="3138" y="741"/>
                                  </a:lnTo>
                                  <a:lnTo>
                                    <a:pt x="3149" y="741"/>
                                  </a:lnTo>
                                  <a:lnTo>
                                    <a:pt x="3160" y="741"/>
                                  </a:lnTo>
                                  <a:lnTo>
                                    <a:pt x="3172" y="741"/>
                                  </a:lnTo>
                                  <a:lnTo>
                                    <a:pt x="3183" y="729"/>
                                  </a:lnTo>
                                  <a:lnTo>
                                    <a:pt x="3194" y="729"/>
                                  </a:lnTo>
                                  <a:lnTo>
                                    <a:pt x="3205" y="729"/>
                                  </a:lnTo>
                                  <a:lnTo>
                                    <a:pt x="3216" y="729"/>
                                  </a:lnTo>
                                  <a:lnTo>
                                    <a:pt x="3228" y="718"/>
                                  </a:lnTo>
                                  <a:lnTo>
                                    <a:pt x="3239" y="718"/>
                                  </a:lnTo>
                                  <a:lnTo>
                                    <a:pt x="3250" y="718"/>
                                  </a:lnTo>
                                  <a:lnTo>
                                    <a:pt x="3261" y="718"/>
                                  </a:lnTo>
                                  <a:lnTo>
                                    <a:pt x="3272" y="707"/>
                                  </a:lnTo>
                                  <a:lnTo>
                                    <a:pt x="3284" y="707"/>
                                  </a:lnTo>
                                  <a:lnTo>
                                    <a:pt x="3295" y="707"/>
                                  </a:lnTo>
                                  <a:lnTo>
                                    <a:pt x="3306" y="707"/>
                                  </a:lnTo>
                                  <a:lnTo>
                                    <a:pt x="3306" y="696"/>
                                  </a:lnTo>
                                  <a:lnTo>
                                    <a:pt x="3317" y="696"/>
                                  </a:lnTo>
                                  <a:lnTo>
                                    <a:pt x="3328" y="696"/>
                                  </a:lnTo>
                                  <a:lnTo>
                                    <a:pt x="3340" y="696"/>
                                  </a:lnTo>
                                  <a:lnTo>
                                    <a:pt x="3351" y="696"/>
                                  </a:lnTo>
                                  <a:lnTo>
                                    <a:pt x="3351" y="685"/>
                                  </a:lnTo>
                                  <a:lnTo>
                                    <a:pt x="3362" y="685"/>
                                  </a:lnTo>
                                  <a:lnTo>
                                    <a:pt x="3373" y="685"/>
                                  </a:lnTo>
                                  <a:lnTo>
                                    <a:pt x="3384" y="685"/>
                                  </a:lnTo>
                                  <a:lnTo>
                                    <a:pt x="3384" y="673"/>
                                  </a:lnTo>
                                  <a:lnTo>
                                    <a:pt x="3396" y="673"/>
                                  </a:lnTo>
                                  <a:lnTo>
                                    <a:pt x="3407" y="673"/>
                                  </a:lnTo>
                                  <a:lnTo>
                                    <a:pt x="3418" y="673"/>
                                  </a:lnTo>
                                  <a:lnTo>
                                    <a:pt x="3429" y="662"/>
                                  </a:lnTo>
                                  <a:lnTo>
                                    <a:pt x="3440" y="662"/>
                                  </a:lnTo>
                                  <a:lnTo>
                                    <a:pt x="3452" y="662"/>
                                  </a:lnTo>
                                  <a:lnTo>
                                    <a:pt x="3463" y="662"/>
                                  </a:lnTo>
                                  <a:lnTo>
                                    <a:pt x="3463" y="651"/>
                                  </a:lnTo>
                                  <a:lnTo>
                                    <a:pt x="3474" y="651"/>
                                  </a:lnTo>
                                  <a:lnTo>
                                    <a:pt x="3485" y="651"/>
                                  </a:lnTo>
                                  <a:lnTo>
                                    <a:pt x="3497" y="640"/>
                                  </a:lnTo>
                                  <a:lnTo>
                                    <a:pt x="3508" y="640"/>
                                  </a:lnTo>
                                  <a:lnTo>
                                    <a:pt x="3519" y="640"/>
                                  </a:lnTo>
                                  <a:lnTo>
                                    <a:pt x="3530" y="628"/>
                                  </a:lnTo>
                                  <a:lnTo>
                                    <a:pt x="3541" y="628"/>
                                  </a:lnTo>
                                  <a:lnTo>
                                    <a:pt x="3553" y="628"/>
                                  </a:lnTo>
                                  <a:lnTo>
                                    <a:pt x="3564" y="617"/>
                                  </a:lnTo>
                                  <a:lnTo>
                                    <a:pt x="3575" y="617"/>
                                  </a:lnTo>
                                  <a:lnTo>
                                    <a:pt x="3586" y="617"/>
                                  </a:lnTo>
                                  <a:lnTo>
                                    <a:pt x="3586" y="606"/>
                                  </a:lnTo>
                                  <a:lnTo>
                                    <a:pt x="3597" y="606"/>
                                  </a:lnTo>
                                  <a:lnTo>
                                    <a:pt x="3609" y="606"/>
                                  </a:lnTo>
                                  <a:lnTo>
                                    <a:pt x="3620" y="595"/>
                                  </a:lnTo>
                                  <a:lnTo>
                                    <a:pt x="3631" y="595"/>
                                  </a:lnTo>
                                  <a:lnTo>
                                    <a:pt x="3642" y="595"/>
                                  </a:lnTo>
                                  <a:lnTo>
                                    <a:pt x="3642" y="584"/>
                                  </a:lnTo>
                                  <a:lnTo>
                                    <a:pt x="3653" y="584"/>
                                  </a:lnTo>
                                  <a:lnTo>
                                    <a:pt x="3665" y="584"/>
                                  </a:lnTo>
                                  <a:lnTo>
                                    <a:pt x="3665" y="572"/>
                                  </a:lnTo>
                                  <a:lnTo>
                                    <a:pt x="3676" y="572"/>
                                  </a:lnTo>
                                  <a:lnTo>
                                    <a:pt x="3687" y="572"/>
                                  </a:lnTo>
                                  <a:lnTo>
                                    <a:pt x="3698" y="561"/>
                                  </a:lnTo>
                                  <a:lnTo>
                                    <a:pt x="3709" y="561"/>
                                  </a:lnTo>
                                  <a:lnTo>
                                    <a:pt x="3721" y="550"/>
                                  </a:lnTo>
                                  <a:lnTo>
                                    <a:pt x="3732" y="550"/>
                                  </a:lnTo>
                                  <a:lnTo>
                                    <a:pt x="3743" y="550"/>
                                  </a:lnTo>
                                  <a:lnTo>
                                    <a:pt x="3743" y="539"/>
                                  </a:lnTo>
                                  <a:lnTo>
                                    <a:pt x="3754" y="539"/>
                                  </a:lnTo>
                                  <a:lnTo>
                                    <a:pt x="3766" y="539"/>
                                  </a:lnTo>
                                  <a:lnTo>
                                    <a:pt x="3766" y="527"/>
                                  </a:lnTo>
                                  <a:lnTo>
                                    <a:pt x="3777" y="527"/>
                                  </a:lnTo>
                                  <a:lnTo>
                                    <a:pt x="3788" y="527"/>
                                  </a:lnTo>
                                  <a:lnTo>
                                    <a:pt x="3788" y="516"/>
                                  </a:lnTo>
                                  <a:lnTo>
                                    <a:pt x="3799" y="516"/>
                                  </a:lnTo>
                                  <a:lnTo>
                                    <a:pt x="3810" y="516"/>
                                  </a:lnTo>
                                  <a:lnTo>
                                    <a:pt x="3810" y="505"/>
                                  </a:lnTo>
                                </a:path>
                              </a:pathLst>
                            </a:custGeom>
                            <a:noFill/>
                            <a:ln w="33">
                              <a:solidFill>
                                <a:srgbClr val="80008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1" name="Freeform 147"/>
                          <wps:cNvSpPr>
                            <a:spLocks/>
                          </wps:cNvSpPr>
                          <wps:spPr bwMode="auto">
                            <a:xfrm>
                              <a:off x="3908" y="2397"/>
                              <a:ext cx="426" cy="505"/>
                            </a:xfrm>
                            <a:custGeom>
                              <a:avLst/>
                              <a:gdLst>
                                <a:gd name="T0" fmla="*/ 12 w 426"/>
                                <a:gd name="T1" fmla="*/ 505 h 505"/>
                                <a:gd name="T2" fmla="*/ 23 w 426"/>
                                <a:gd name="T3" fmla="*/ 494 h 505"/>
                                <a:gd name="T4" fmla="*/ 45 w 426"/>
                                <a:gd name="T5" fmla="*/ 483 h 505"/>
                                <a:gd name="T6" fmla="*/ 56 w 426"/>
                                <a:gd name="T7" fmla="*/ 471 h 505"/>
                                <a:gd name="T8" fmla="*/ 79 w 426"/>
                                <a:gd name="T9" fmla="*/ 471 h 505"/>
                                <a:gd name="T10" fmla="*/ 90 w 426"/>
                                <a:gd name="T11" fmla="*/ 460 h 505"/>
                                <a:gd name="T12" fmla="*/ 112 w 426"/>
                                <a:gd name="T13" fmla="*/ 449 h 505"/>
                                <a:gd name="T14" fmla="*/ 124 w 426"/>
                                <a:gd name="T15" fmla="*/ 438 h 505"/>
                                <a:gd name="T16" fmla="*/ 146 w 426"/>
                                <a:gd name="T17" fmla="*/ 426 h 505"/>
                                <a:gd name="T18" fmla="*/ 157 w 426"/>
                                <a:gd name="T19" fmla="*/ 415 h 505"/>
                                <a:gd name="T20" fmla="*/ 180 w 426"/>
                                <a:gd name="T21" fmla="*/ 404 h 505"/>
                                <a:gd name="T22" fmla="*/ 191 w 426"/>
                                <a:gd name="T23" fmla="*/ 393 h 505"/>
                                <a:gd name="T24" fmla="*/ 202 w 426"/>
                                <a:gd name="T25" fmla="*/ 382 h 505"/>
                                <a:gd name="T26" fmla="*/ 213 w 426"/>
                                <a:gd name="T27" fmla="*/ 370 h 505"/>
                                <a:gd name="T28" fmla="*/ 236 w 426"/>
                                <a:gd name="T29" fmla="*/ 348 h 505"/>
                                <a:gd name="T30" fmla="*/ 247 w 426"/>
                                <a:gd name="T31" fmla="*/ 337 h 505"/>
                                <a:gd name="T32" fmla="*/ 258 w 426"/>
                                <a:gd name="T33" fmla="*/ 326 h 505"/>
                                <a:gd name="T34" fmla="*/ 269 w 426"/>
                                <a:gd name="T35" fmla="*/ 314 h 505"/>
                                <a:gd name="T36" fmla="*/ 281 w 426"/>
                                <a:gd name="T37" fmla="*/ 303 h 505"/>
                                <a:gd name="T38" fmla="*/ 292 w 426"/>
                                <a:gd name="T39" fmla="*/ 292 h 505"/>
                                <a:gd name="T40" fmla="*/ 303 w 426"/>
                                <a:gd name="T41" fmla="*/ 281 h 505"/>
                                <a:gd name="T42" fmla="*/ 325 w 426"/>
                                <a:gd name="T43" fmla="*/ 258 h 505"/>
                                <a:gd name="T44" fmla="*/ 337 w 426"/>
                                <a:gd name="T45" fmla="*/ 247 h 505"/>
                                <a:gd name="T46" fmla="*/ 348 w 426"/>
                                <a:gd name="T47" fmla="*/ 236 h 505"/>
                                <a:gd name="T48" fmla="*/ 359 w 426"/>
                                <a:gd name="T49" fmla="*/ 225 h 505"/>
                                <a:gd name="T50" fmla="*/ 359 w 426"/>
                                <a:gd name="T51" fmla="*/ 202 h 505"/>
                                <a:gd name="T52" fmla="*/ 370 w 426"/>
                                <a:gd name="T53" fmla="*/ 191 h 505"/>
                                <a:gd name="T54" fmla="*/ 381 w 426"/>
                                <a:gd name="T55" fmla="*/ 168 h 505"/>
                                <a:gd name="T56" fmla="*/ 393 w 426"/>
                                <a:gd name="T57" fmla="*/ 146 h 505"/>
                                <a:gd name="T58" fmla="*/ 404 w 426"/>
                                <a:gd name="T59" fmla="*/ 124 h 505"/>
                                <a:gd name="T60" fmla="*/ 415 w 426"/>
                                <a:gd name="T61" fmla="*/ 90 h 505"/>
                                <a:gd name="T62" fmla="*/ 426 w 426"/>
                                <a:gd name="T63" fmla="*/ 0 h 5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426" h="505">
                                  <a:moveTo>
                                    <a:pt x="0" y="505"/>
                                  </a:moveTo>
                                  <a:lnTo>
                                    <a:pt x="12" y="505"/>
                                  </a:lnTo>
                                  <a:lnTo>
                                    <a:pt x="23" y="505"/>
                                  </a:lnTo>
                                  <a:lnTo>
                                    <a:pt x="23" y="494"/>
                                  </a:lnTo>
                                  <a:lnTo>
                                    <a:pt x="34" y="494"/>
                                  </a:lnTo>
                                  <a:lnTo>
                                    <a:pt x="45" y="483"/>
                                  </a:lnTo>
                                  <a:lnTo>
                                    <a:pt x="56" y="483"/>
                                  </a:lnTo>
                                  <a:lnTo>
                                    <a:pt x="56" y="471"/>
                                  </a:lnTo>
                                  <a:lnTo>
                                    <a:pt x="68" y="471"/>
                                  </a:lnTo>
                                  <a:lnTo>
                                    <a:pt x="79" y="471"/>
                                  </a:lnTo>
                                  <a:lnTo>
                                    <a:pt x="79" y="460"/>
                                  </a:lnTo>
                                  <a:lnTo>
                                    <a:pt x="90" y="460"/>
                                  </a:lnTo>
                                  <a:lnTo>
                                    <a:pt x="101" y="449"/>
                                  </a:lnTo>
                                  <a:lnTo>
                                    <a:pt x="112" y="449"/>
                                  </a:lnTo>
                                  <a:lnTo>
                                    <a:pt x="112" y="438"/>
                                  </a:lnTo>
                                  <a:lnTo>
                                    <a:pt x="124" y="438"/>
                                  </a:lnTo>
                                  <a:lnTo>
                                    <a:pt x="135" y="426"/>
                                  </a:lnTo>
                                  <a:lnTo>
                                    <a:pt x="146" y="426"/>
                                  </a:lnTo>
                                  <a:lnTo>
                                    <a:pt x="146" y="415"/>
                                  </a:lnTo>
                                  <a:lnTo>
                                    <a:pt x="157" y="415"/>
                                  </a:lnTo>
                                  <a:lnTo>
                                    <a:pt x="168" y="404"/>
                                  </a:lnTo>
                                  <a:lnTo>
                                    <a:pt x="180" y="404"/>
                                  </a:lnTo>
                                  <a:lnTo>
                                    <a:pt x="180" y="393"/>
                                  </a:lnTo>
                                  <a:lnTo>
                                    <a:pt x="191" y="393"/>
                                  </a:lnTo>
                                  <a:lnTo>
                                    <a:pt x="191" y="382"/>
                                  </a:lnTo>
                                  <a:lnTo>
                                    <a:pt x="202" y="382"/>
                                  </a:lnTo>
                                  <a:lnTo>
                                    <a:pt x="202" y="370"/>
                                  </a:lnTo>
                                  <a:lnTo>
                                    <a:pt x="213" y="370"/>
                                  </a:lnTo>
                                  <a:lnTo>
                                    <a:pt x="224" y="359"/>
                                  </a:lnTo>
                                  <a:lnTo>
                                    <a:pt x="236" y="348"/>
                                  </a:lnTo>
                                  <a:lnTo>
                                    <a:pt x="247" y="348"/>
                                  </a:lnTo>
                                  <a:lnTo>
                                    <a:pt x="247" y="337"/>
                                  </a:lnTo>
                                  <a:lnTo>
                                    <a:pt x="258" y="337"/>
                                  </a:lnTo>
                                  <a:lnTo>
                                    <a:pt x="258" y="326"/>
                                  </a:lnTo>
                                  <a:lnTo>
                                    <a:pt x="269" y="326"/>
                                  </a:lnTo>
                                  <a:lnTo>
                                    <a:pt x="269" y="314"/>
                                  </a:lnTo>
                                  <a:lnTo>
                                    <a:pt x="281" y="314"/>
                                  </a:lnTo>
                                  <a:lnTo>
                                    <a:pt x="281" y="303"/>
                                  </a:lnTo>
                                  <a:lnTo>
                                    <a:pt x="292" y="303"/>
                                  </a:lnTo>
                                  <a:lnTo>
                                    <a:pt x="292" y="292"/>
                                  </a:lnTo>
                                  <a:lnTo>
                                    <a:pt x="303" y="292"/>
                                  </a:lnTo>
                                  <a:lnTo>
                                    <a:pt x="303" y="281"/>
                                  </a:lnTo>
                                  <a:lnTo>
                                    <a:pt x="314" y="269"/>
                                  </a:lnTo>
                                  <a:lnTo>
                                    <a:pt x="325" y="258"/>
                                  </a:lnTo>
                                  <a:lnTo>
                                    <a:pt x="325" y="247"/>
                                  </a:lnTo>
                                  <a:lnTo>
                                    <a:pt x="337" y="247"/>
                                  </a:lnTo>
                                  <a:lnTo>
                                    <a:pt x="337" y="236"/>
                                  </a:lnTo>
                                  <a:lnTo>
                                    <a:pt x="348" y="236"/>
                                  </a:lnTo>
                                  <a:lnTo>
                                    <a:pt x="348" y="225"/>
                                  </a:lnTo>
                                  <a:lnTo>
                                    <a:pt x="359" y="225"/>
                                  </a:lnTo>
                                  <a:lnTo>
                                    <a:pt x="359" y="213"/>
                                  </a:lnTo>
                                  <a:lnTo>
                                    <a:pt x="359" y="202"/>
                                  </a:lnTo>
                                  <a:lnTo>
                                    <a:pt x="370" y="202"/>
                                  </a:lnTo>
                                  <a:lnTo>
                                    <a:pt x="370" y="191"/>
                                  </a:lnTo>
                                  <a:lnTo>
                                    <a:pt x="381" y="180"/>
                                  </a:lnTo>
                                  <a:lnTo>
                                    <a:pt x="381" y="168"/>
                                  </a:lnTo>
                                  <a:lnTo>
                                    <a:pt x="393" y="157"/>
                                  </a:lnTo>
                                  <a:lnTo>
                                    <a:pt x="393" y="146"/>
                                  </a:lnTo>
                                  <a:lnTo>
                                    <a:pt x="404" y="135"/>
                                  </a:lnTo>
                                  <a:lnTo>
                                    <a:pt x="404" y="124"/>
                                  </a:lnTo>
                                  <a:lnTo>
                                    <a:pt x="404" y="112"/>
                                  </a:lnTo>
                                  <a:lnTo>
                                    <a:pt x="415" y="90"/>
                                  </a:lnTo>
                                  <a:lnTo>
                                    <a:pt x="415" y="79"/>
                                  </a:lnTo>
                                  <a:lnTo>
                                    <a:pt x="426" y="0"/>
                                  </a:lnTo>
                                </a:path>
                              </a:pathLst>
                            </a:custGeom>
                            <a:noFill/>
                            <a:ln w="33">
                              <a:solidFill>
                                <a:srgbClr val="80008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22" name="Group 151"/>
                        <wpg:cNvGrpSpPr>
                          <a:grpSpLocks/>
                        </wpg:cNvGrpSpPr>
                        <wpg:grpSpPr bwMode="auto">
                          <a:xfrm>
                            <a:off x="50027" y="788669"/>
                            <a:ext cx="2162327" cy="434915"/>
                            <a:chOff x="98" y="1545"/>
                            <a:chExt cx="4236" cy="852"/>
                          </a:xfrm>
                        </wpg:grpSpPr>
                        <wps:wsp>
                          <wps:cNvPr id="1323" name="Freeform 149"/>
                          <wps:cNvSpPr>
                            <a:spLocks/>
                          </wps:cNvSpPr>
                          <wps:spPr bwMode="auto">
                            <a:xfrm>
                              <a:off x="98" y="1545"/>
                              <a:ext cx="3810" cy="852"/>
                            </a:xfrm>
                            <a:custGeom>
                              <a:avLst/>
                              <a:gdLst>
                                <a:gd name="T0" fmla="*/ 34 w 3810"/>
                                <a:gd name="T1" fmla="*/ 706 h 852"/>
                                <a:gd name="T2" fmla="*/ 67 w 3810"/>
                                <a:gd name="T3" fmla="*/ 639 h 852"/>
                                <a:gd name="T4" fmla="*/ 101 w 3810"/>
                                <a:gd name="T5" fmla="*/ 594 h 852"/>
                                <a:gd name="T6" fmla="*/ 146 w 3810"/>
                                <a:gd name="T7" fmla="*/ 538 h 852"/>
                                <a:gd name="T8" fmla="*/ 190 w 3810"/>
                                <a:gd name="T9" fmla="*/ 504 h 852"/>
                                <a:gd name="T10" fmla="*/ 247 w 3810"/>
                                <a:gd name="T11" fmla="*/ 460 h 852"/>
                                <a:gd name="T12" fmla="*/ 303 w 3810"/>
                                <a:gd name="T13" fmla="*/ 415 h 852"/>
                                <a:gd name="T14" fmla="*/ 359 w 3810"/>
                                <a:gd name="T15" fmla="*/ 381 h 852"/>
                                <a:gd name="T16" fmla="*/ 415 w 3810"/>
                                <a:gd name="T17" fmla="*/ 347 h 852"/>
                                <a:gd name="T18" fmla="*/ 471 w 3810"/>
                                <a:gd name="T19" fmla="*/ 325 h 852"/>
                                <a:gd name="T20" fmla="*/ 527 w 3810"/>
                                <a:gd name="T21" fmla="*/ 291 h 852"/>
                                <a:gd name="T22" fmla="*/ 594 w 3810"/>
                                <a:gd name="T23" fmla="*/ 269 h 852"/>
                                <a:gd name="T24" fmla="*/ 650 w 3810"/>
                                <a:gd name="T25" fmla="*/ 235 h 852"/>
                                <a:gd name="T26" fmla="*/ 728 w 3810"/>
                                <a:gd name="T27" fmla="*/ 213 h 852"/>
                                <a:gd name="T28" fmla="*/ 796 w 3810"/>
                                <a:gd name="T29" fmla="*/ 190 h 852"/>
                                <a:gd name="T30" fmla="*/ 863 w 3810"/>
                                <a:gd name="T31" fmla="*/ 168 h 852"/>
                                <a:gd name="T32" fmla="*/ 930 w 3810"/>
                                <a:gd name="T33" fmla="*/ 157 h 852"/>
                                <a:gd name="T34" fmla="*/ 997 w 3810"/>
                                <a:gd name="T35" fmla="*/ 134 h 852"/>
                                <a:gd name="T36" fmla="*/ 1076 w 3810"/>
                                <a:gd name="T37" fmla="*/ 112 h 852"/>
                                <a:gd name="T38" fmla="*/ 1143 w 3810"/>
                                <a:gd name="T39" fmla="*/ 101 h 852"/>
                                <a:gd name="T40" fmla="*/ 1210 w 3810"/>
                                <a:gd name="T41" fmla="*/ 89 h 852"/>
                                <a:gd name="T42" fmla="*/ 1278 w 3810"/>
                                <a:gd name="T43" fmla="*/ 78 h 852"/>
                                <a:gd name="T44" fmla="*/ 1356 w 3810"/>
                                <a:gd name="T45" fmla="*/ 67 h 852"/>
                                <a:gd name="T46" fmla="*/ 1423 w 3810"/>
                                <a:gd name="T47" fmla="*/ 56 h 852"/>
                                <a:gd name="T48" fmla="*/ 1502 w 3810"/>
                                <a:gd name="T49" fmla="*/ 44 h 852"/>
                                <a:gd name="T50" fmla="*/ 1580 w 3810"/>
                                <a:gd name="T51" fmla="*/ 33 h 852"/>
                                <a:gd name="T52" fmla="*/ 1647 w 3810"/>
                                <a:gd name="T53" fmla="*/ 22 h 852"/>
                                <a:gd name="T54" fmla="*/ 1726 w 3810"/>
                                <a:gd name="T55" fmla="*/ 22 h 852"/>
                                <a:gd name="T56" fmla="*/ 1793 w 3810"/>
                                <a:gd name="T57" fmla="*/ 11 h 852"/>
                                <a:gd name="T58" fmla="*/ 1872 w 3810"/>
                                <a:gd name="T59" fmla="*/ 11 h 852"/>
                                <a:gd name="T60" fmla="*/ 1950 w 3810"/>
                                <a:gd name="T61" fmla="*/ 11 h 852"/>
                                <a:gd name="T62" fmla="*/ 2028 w 3810"/>
                                <a:gd name="T63" fmla="*/ 0 h 852"/>
                                <a:gd name="T64" fmla="*/ 2107 w 3810"/>
                                <a:gd name="T65" fmla="*/ 0 h 852"/>
                                <a:gd name="T66" fmla="*/ 2185 w 3810"/>
                                <a:gd name="T67" fmla="*/ 0 h 852"/>
                                <a:gd name="T68" fmla="*/ 2264 w 3810"/>
                                <a:gd name="T69" fmla="*/ 11 h 852"/>
                                <a:gd name="T70" fmla="*/ 2342 w 3810"/>
                                <a:gd name="T71" fmla="*/ 11 h 852"/>
                                <a:gd name="T72" fmla="*/ 2421 w 3810"/>
                                <a:gd name="T73" fmla="*/ 11 h 852"/>
                                <a:gd name="T74" fmla="*/ 2488 w 3810"/>
                                <a:gd name="T75" fmla="*/ 22 h 852"/>
                                <a:gd name="T76" fmla="*/ 2566 w 3810"/>
                                <a:gd name="T77" fmla="*/ 22 h 852"/>
                                <a:gd name="T78" fmla="*/ 2634 w 3810"/>
                                <a:gd name="T79" fmla="*/ 33 h 852"/>
                                <a:gd name="T80" fmla="*/ 2712 w 3810"/>
                                <a:gd name="T81" fmla="*/ 33 h 852"/>
                                <a:gd name="T82" fmla="*/ 2790 w 3810"/>
                                <a:gd name="T83" fmla="*/ 44 h 852"/>
                                <a:gd name="T84" fmla="*/ 2869 w 3810"/>
                                <a:gd name="T85" fmla="*/ 56 h 852"/>
                                <a:gd name="T86" fmla="*/ 2936 w 3810"/>
                                <a:gd name="T87" fmla="*/ 67 h 852"/>
                                <a:gd name="T88" fmla="*/ 3015 w 3810"/>
                                <a:gd name="T89" fmla="*/ 78 h 852"/>
                                <a:gd name="T90" fmla="*/ 3071 w 3810"/>
                                <a:gd name="T91" fmla="*/ 101 h 852"/>
                                <a:gd name="T92" fmla="*/ 3138 w 3810"/>
                                <a:gd name="T93" fmla="*/ 112 h 852"/>
                                <a:gd name="T94" fmla="*/ 3216 w 3810"/>
                                <a:gd name="T95" fmla="*/ 123 h 852"/>
                                <a:gd name="T96" fmla="*/ 3295 w 3810"/>
                                <a:gd name="T97" fmla="*/ 145 h 852"/>
                                <a:gd name="T98" fmla="*/ 3351 w 3810"/>
                                <a:gd name="T99" fmla="*/ 168 h 852"/>
                                <a:gd name="T100" fmla="*/ 3418 w 3810"/>
                                <a:gd name="T101" fmla="*/ 179 h 852"/>
                                <a:gd name="T102" fmla="*/ 3485 w 3810"/>
                                <a:gd name="T103" fmla="*/ 201 h 852"/>
                                <a:gd name="T104" fmla="*/ 3564 w 3810"/>
                                <a:gd name="T105" fmla="*/ 235 h 852"/>
                                <a:gd name="T106" fmla="*/ 3631 w 3810"/>
                                <a:gd name="T107" fmla="*/ 258 h 852"/>
                                <a:gd name="T108" fmla="*/ 3687 w 3810"/>
                                <a:gd name="T109" fmla="*/ 280 h 852"/>
                                <a:gd name="T110" fmla="*/ 3754 w 3810"/>
                                <a:gd name="T111" fmla="*/ 314 h 852"/>
                                <a:gd name="T112" fmla="*/ 3810 w 3810"/>
                                <a:gd name="T113" fmla="*/ 336 h 8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3810" h="852">
                                  <a:moveTo>
                                    <a:pt x="0" y="852"/>
                                  </a:moveTo>
                                  <a:lnTo>
                                    <a:pt x="11" y="774"/>
                                  </a:lnTo>
                                  <a:lnTo>
                                    <a:pt x="11" y="762"/>
                                  </a:lnTo>
                                  <a:lnTo>
                                    <a:pt x="22" y="740"/>
                                  </a:lnTo>
                                  <a:lnTo>
                                    <a:pt x="22" y="729"/>
                                  </a:lnTo>
                                  <a:lnTo>
                                    <a:pt x="22" y="718"/>
                                  </a:lnTo>
                                  <a:lnTo>
                                    <a:pt x="34" y="706"/>
                                  </a:lnTo>
                                  <a:lnTo>
                                    <a:pt x="34" y="695"/>
                                  </a:lnTo>
                                  <a:lnTo>
                                    <a:pt x="45" y="684"/>
                                  </a:lnTo>
                                  <a:lnTo>
                                    <a:pt x="45" y="673"/>
                                  </a:lnTo>
                                  <a:lnTo>
                                    <a:pt x="56" y="661"/>
                                  </a:lnTo>
                                  <a:lnTo>
                                    <a:pt x="56" y="650"/>
                                  </a:lnTo>
                                  <a:lnTo>
                                    <a:pt x="67" y="650"/>
                                  </a:lnTo>
                                  <a:lnTo>
                                    <a:pt x="67" y="639"/>
                                  </a:lnTo>
                                  <a:lnTo>
                                    <a:pt x="67" y="628"/>
                                  </a:lnTo>
                                  <a:lnTo>
                                    <a:pt x="78" y="628"/>
                                  </a:lnTo>
                                  <a:lnTo>
                                    <a:pt x="78" y="617"/>
                                  </a:lnTo>
                                  <a:lnTo>
                                    <a:pt x="90" y="617"/>
                                  </a:lnTo>
                                  <a:lnTo>
                                    <a:pt x="90" y="605"/>
                                  </a:lnTo>
                                  <a:lnTo>
                                    <a:pt x="101" y="605"/>
                                  </a:lnTo>
                                  <a:lnTo>
                                    <a:pt x="101" y="594"/>
                                  </a:lnTo>
                                  <a:lnTo>
                                    <a:pt x="112" y="583"/>
                                  </a:lnTo>
                                  <a:lnTo>
                                    <a:pt x="123" y="572"/>
                                  </a:lnTo>
                                  <a:lnTo>
                                    <a:pt x="123" y="560"/>
                                  </a:lnTo>
                                  <a:lnTo>
                                    <a:pt x="134" y="560"/>
                                  </a:lnTo>
                                  <a:lnTo>
                                    <a:pt x="134" y="549"/>
                                  </a:lnTo>
                                  <a:lnTo>
                                    <a:pt x="146" y="549"/>
                                  </a:lnTo>
                                  <a:lnTo>
                                    <a:pt x="146" y="538"/>
                                  </a:lnTo>
                                  <a:lnTo>
                                    <a:pt x="157" y="538"/>
                                  </a:lnTo>
                                  <a:lnTo>
                                    <a:pt x="157" y="527"/>
                                  </a:lnTo>
                                  <a:lnTo>
                                    <a:pt x="168" y="527"/>
                                  </a:lnTo>
                                  <a:lnTo>
                                    <a:pt x="168" y="516"/>
                                  </a:lnTo>
                                  <a:lnTo>
                                    <a:pt x="179" y="516"/>
                                  </a:lnTo>
                                  <a:lnTo>
                                    <a:pt x="179" y="504"/>
                                  </a:lnTo>
                                  <a:lnTo>
                                    <a:pt x="190" y="504"/>
                                  </a:lnTo>
                                  <a:lnTo>
                                    <a:pt x="202" y="493"/>
                                  </a:lnTo>
                                  <a:lnTo>
                                    <a:pt x="213" y="482"/>
                                  </a:lnTo>
                                  <a:lnTo>
                                    <a:pt x="224" y="482"/>
                                  </a:lnTo>
                                  <a:lnTo>
                                    <a:pt x="224" y="471"/>
                                  </a:lnTo>
                                  <a:lnTo>
                                    <a:pt x="235" y="471"/>
                                  </a:lnTo>
                                  <a:lnTo>
                                    <a:pt x="235" y="460"/>
                                  </a:lnTo>
                                  <a:lnTo>
                                    <a:pt x="247" y="460"/>
                                  </a:lnTo>
                                  <a:lnTo>
                                    <a:pt x="247" y="448"/>
                                  </a:lnTo>
                                  <a:lnTo>
                                    <a:pt x="258" y="448"/>
                                  </a:lnTo>
                                  <a:lnTo>
                                    <a:pt x="269" y="437"/>
                                  </a:lnTo>
                                  <a:lnTo>
                                    <a:pt x="280" y="437"/>
                                  </a:lnTo>
                                  <a:lnTo>
                                    <a:pt x="280" y="426"/>
                                  </a:lnTo>
                                  <a:lnTo>
                                    <a:pt x="291" y="426"/>
                                  </a:lnTo>
                                  <a:lnTo>
                                    <a:pt x="303" y="415"/>
                                  </a:lnTo>
                                  <a:lnTo>
                                    <a:pt x="314" y="415"/>
                                  </a:lnTo>
                                  <a:lnTo>
                                    <a:pt x="314" y="403"/>
                                  </a:lnTo>
                                  <a:lnTo>
                                    <a:pt x="325" y="403"/>
                                  </a:lnTo>
                                  <a:lnTo>
                                    <a:pt x="336" y="392"/>
                                  </a:lnTo>
                                  <a:lnTo>
                                    <a:pt x="347" y="392"/>
                                  </a:lnTo>
                                  <a:lnTo>
                                    <a:pt x="347" y="381"/>
                                  </a:lnTo>
                                  <a:lnTo>
                                    <a:pt x="359" y="381"/>
                                  </a:lnTo>
                                  <a:lnTo>
                                    <a:pt x="370" y="381"/>
                                  </a:lnTo>
                                  <a:lnTo>
                                    <a:pt x="370" y="370"/>
                                  </a:lnTo>
                                  <a:lnTo>
                                    <a:pt x="381" y="370"/>
                                  </a:lnTo>
                                  <a:lnTo>
                                    <a:pt x="392" y="359"/>
                                  </a:lnTo>
                                  <a:lnTo>
                                    <a:pt x="403" y="359"/>
                                  </a:lnTo>
                                  <a:lnTo>
                                    <a:pt x="403" y="347"/>
                                  </a:lnTo>
                                  <a:lnTo>
                                    <a:pt x="415" y="347"/>
                                  </a:lnTo>
                                  <a:lnTo>
                                    <a:pt x="426" y="347"/>
                                  </a:lnTo>
                                  <a:lnTo>
                                    <a:pt x="426" y="336"/>
                                  </a:lnTo>
                                  <a:lnTo>
                                    <a:pt x="437" y="336"/>
                                  </a:lnTo>
                                  <a:lnTo>
                                    <a:pt x="448" y="336"/>
                                  </a:lnTo>
                                  <a:lnTo>
                                    <a:pt x="448" y="325"/>
                                  </a:lnTo>
                                  <a:lnTo>
                                    <a:pt x="459" y="325"/>
                                  </a:lnTo>
                                  <a:lnTo>
                                    <a:pt x="471" y="325"/>
                                  </a:lnTo>
                                  <a:lnTo>
                                    <a:pt x="471" y="314"/>
                                  </a:lnTo>
                                  <a:lnTo>
                                    <a:pt x="482" y="314"/>
                                  </a:lnTo>
                                  <a:lnTo>
                                    <a:pt x="493" y="314"/>
                                  </a:lnTo>
                                  <a:lnTo>
                                    <a:pt x="493" y="302"/>
                                  </a:lnTo>
                                  <a:lnTo>
                                    <a:pt x="504" y="302"/>
                                  </a:lnTo>
                                  <a:lnTo>
                                    <a:pt x="515" y="302"/>
                                  </a:lnTo>
                                  <a:lnTo>
                                    <a:pt x="527" y="291"/>
                                  </a:lnTo>
                                  <a:lnTo>
                                    <a:pt x="538" y="291"/>
                                  </a:lnTo>
                                  <a:lnTo>
                                    <a:pt x="549" y="280"/>
                                  </a:lnTo>
                                  <a:lnTo>
                                    <a:pt x="560" y="280"/>
                                  </a:lnTo>
                                  <a:lnTo>
                                    <a:pt x="572" y="280"/>
                                  </a:lnTo>
                                  <a:lnTo>
                                    <a:pt x="572" y="269"/>
                                  </a:lnTo>
                                  <a:lnTo>
                                    <a:pt x="583" y="269"/>
                                  </a:lnTo>
                                  <a:lnTo>
                                    <a:pt x="594" y="269"/>
                                  </a:lnTo>
                                  <a:lnTo>
                                    <a:pt x="594" y="258"/>
                                  </a:lnTo>
                                  <a:lnTo>
                                    <a:pt x="605" y="258"/>
                                  </a:lnTo>
                                  <a:lnTo>
                                    <a:pt x="616" y="258"/>
                                  </a:lnTo>
                                  <a:lnTo>
                                    <a:pt x="628" y="246"/>
                                  </a:lnTo>
                                  <a:lnTo>
                                    <a:pt x="639" y="246"/>
                                  </a:lnTo>
                                  <a:lnTo>
                                    <a:pt x="650" y="246"/>
                                  </a:lnTo>
                                  <a:lnTo>
                                    <a:pt x="650" y="235"/>
                                  </a:lnTo>
                                  <a:lnTo>
                                    <a:pt x="661" y="235"/>
                                  </a:lnTo>
                                  <a:lnTo>
                                    <a:pt x="672" y="235"/>
                                  </a:lnTo>
                                  <a:lnTo>
                                    <a:pt x="684" y="224"/>
                                  </a:lnTo>
                                  <a:lnTo>
                                    <a:pt x="695" y="224"/>
                                  </a:lnTo>
                                  <a:lnTo>
                                    <a:pt x="706" y="224"/>
                                  </a:lnTo>
                                  <a:lnTo>
                                    <a:pt x="717" y="213"/>
                                  </a:lnTo>
                                  <a:lnTo>
                                    <a:pt x="728" y="213"/>
                                  </a:lnTo>
                                  <a:lnTo>
                                    <a:pt x="740" y="213"/>
                                  </a:lnTo>
                                  <a:lnTo>
                                    <a:pt x="751" y="201"/>
                                  </a:lnTo>
                                  <a:lnTo>
                                    <a:pt x="762" y="201"/>
                                  </a:lnTo>
                                  <a:lnTo>
                                    <a:pt x="773" y="201"/>
                                  </a:lnTo>
                                  <a:lnTo>
                                    <a:pt x="773" y="190"/>
                                  </a:lnTo>
                                  <a:lnTo>
                                    <a:pt x="784" y="190"/>
                                  </a:lnTo>
                                  <a:lnTo>
                                    <a:pt x="796" y="190"/>
                                  </a:lnTo>
                                  <a:lnTo>
                                    <a:pt x="807" y="190"/>
                                  </a:lnTo>
                                  <a:lnTo>
                                    <a:pt x="818" y="179"/>
                                  </a:lnTo>
                                  <a:lnTo>
                                    <a:pt x="829" y="179"/>
                                  </a:lnTo>
                                  <a:lnTo>
                                    <a:pt x="840" y="179"/>
                                  </a:lnTo>
                                  <a:lnTo>
                                    <a:pt x="852" y="179"/>
                                  </a:lnTo>
                                  <a:lnTo>
                                    <a:pt x="852" y="168"/>
                                  </a:lnTo>
                                  <a:lnTo>
                                    <a:pt x="863" y="168"/>
                                  </a:lnTo>
                                  <a:lnTo>
                                    <a:pt x="874" y="168"/>
                                  </a:lnTo>
                                  <a:lnTo>
                                    <a:pt x="885" y="168"/>
                                  </a:lnTo>
                                  <a:lnTo>
                                    <a:pt x="885" y="157"/>
                                  </a:lnTo>
                                  <a:lnTo>
                                    <a:pt x="897" y="157"/>
                                  </a:lnTo>
                                  <a:lnTo>
                                    <a:pt x="908" y="157"/>
                                  </a:lnTo>
                                  <a:lnTo>
                                    <a:pt x="919" y="157"/>
                                  </a:lnTo>
                                  <a:lnTo>
                                    <a:pt x="930" y="157"/>
                                  </a:lnTo>
                                  <a:lnTo>
                                    <a:pt x="930" y="145"/>
                                  </a:lnTo>
                                  <a:lnTo>
                                    <a:pt x="941" y="145"/>
                                  </a:lnTo>
                                  <a:lnTo>
                                    <a:pt x="953" y="145"/>
                                  </a:lnTo>
                                  <a:lnTo>
                                    <a:pt x="964" y="145"/>
                                  </a:lnTo>
                                  <a:lnTo>
                                    <a:pt x="975" y="134"/>
                                  </a:lnTo>
                                  <a:lnTo>
                                    <a:pt x="986" y="134"/>
                                  </a:lnTo>
                                  <a:lnTo>
                                    <a:pt x="997" y="134"/>
                                  </a:lnTo>
                                  <a:lnTo>
                                    <a:pt x="1009" y="134"/>
                                  </a:lnTo>
                                  <a:lnTo>
                                    <a:pt x="1020" y="123"/>
                                  </a:lnTo>
                                  <a:lnTo>
                                    <a:pt x="1031" y="123"/>
                                  </a:lnTo>
                                  <a:lnTo>
                                    <a:pt x="1042" y="123"/>
                                  </a:lnTo>
                                  <a:lnTo>
                                    <a:pt x="1053" y="123"/>
                                  </a:lnTo>
                                  <a:lnTo>
                                    <a:pt x="1065" y="112"/>
                                  </a:lnTo>
                                  <a:lnTo>
                                    <a:pt x="1076" y="112"/>
                                  </a:lnTo>
                                  <a:lnTo>
                                    <a:pt x="1087" y="112"/>
                                  </a:lnTo>
                                  <a:lnTo>
                                    <a:pt x="1098" y="112"/>
                                  </a:lnTo>
                                  <a:lnTo>
                                    <a:pt x="1109" y="112"/>
                                  </a:lnTo>
                                  <a:lnTo>
                                    <a:pt x="1109" y="101"/>
                                  </a:lnTo>
                                  <a:lnTo>
                                    <a:pt x="1121" y="101"/>
                                  </a:lnTo>
                                  <a:lnTo>
                                    <a:pt x="1132" y="101"/>
                                  </a:lnTo>
                                  <a:lnTo>
                                    <a:pt x="1143" y="101"/>
                                  </a:lnTo>
                                  <a:lnTo>
                                    <a:pt x="1154" y="101"/>
                                  </a:lnTo>
                                  <a:lnTo>
                                    <a:pt x="1165" y="101"/>
                                  </a:lnTo>
                                  <a:lnTo>
                                    <a:pt x="1165" y="89"/>
                                  </a:lnTo>
                                  <a:lnTo>
                                    <a:pt x="1177" y="89"/>
                                  </a:lnTo>
                                  <a:lnTo>
                                    <a:pt x="1188" y="89"/>
                                  </a:lnTo>
                                  <a:lnTo>
                                    <a:pt x="1199" y="89"/>
                                  </a:lnTo>
                                  <a:lnTo>
                                    <a:pt x="1210" y="89"/>
                                  </a:lnTo>
                                  <a:lnTo>
                                    <a:pt x="1222" y="89"/>
                                  </a:lnTo>
                                  <a:lnTo>
                                    <a:pt x="1222" y="78"/>
                                  </a:lnTo>
                                  <a:lnTo>
                                    <a:pt x="1233" y="78"/>
                                  </a:lnTo>
                                  <a:lnTo>
                                    <a:pt x="1244" y="78"/>
                                  </a:lnTo>
                                  <a:lnTo>
                                    <a:pt x="1255" y="78"/>
                                  </a:lnTo>
                                  <a:lnTo>
                                    <a:pt x="1266" y="78"/>
                                  </a:lnTo>
                                  <a:lnTo>
                                    <a:pt x="1278" y="78"/>
                                  </a:lnTo>
                                  <a:lnTo>
                                    <a:pt x="1289" y="67"/>
                                  </a:lnTo>
                                  <a:lnTo>
                                    <a:pt x="1300" y="67"/>
                                  </a:lnTo>
                                  <a:lnTo>
                                    <a:pt x="1311" y="67"/>
                                  </a:lnTo>
                                  <a:lnTo>
                                    <a:pt x="1322" y="67"/>
                                  </a:lnTo>
                                  <a:lnTo>
                                    <a:pt x="1334" y="67"/>
                                  </a:lnTo>
                                  <a:lnTo>
                                    <a:pt x="1345" y="67"/>
                                  </a:lnTo>
                                  <a:lnTo>
                                    <a:pt x="1356" y="67"/>
                                  </a:lnTo>
                                  <a:lnTo>
                                    <a:pt x="1356" y="56"/>
                                  </a:lnTo>
                                  <a:lnTo>
                                    <a:pt x="1367" y="56"/>
                                  </a:lnTo>
                                  <a:lnTo>
                                    <a:pt x="1378" y="56"/>
                                  </a:lnTo>
                                  <a:lnTo>
                                    <a:pt x="1390" y="56"/>
                                  </a:lnTo>
                                  <a:lnTo>
                                    <a:pt x="1401" y="56"/>
                                  </a:lnTo>
                                  <a:lnTo>
                                    <a:pt x="1412" y="56"/>
                                  </a:lnTo>
                                  <a:lnTo>
                                    <a:pt x="1423" y="56"/>
                                  </a:lnTo>
                                  <a:lnTo>
                                    <a:pt x="1434" y="44"/>
                                  </a:lnTo>
                                  <a:lnTo>
                                    <a:pt x="1446" y="44"/>
                                  </a:lnTo>
                                  <a:lnTo>
                                    <a:pt x="1457" y="44"/>
                                  </a:lnTo>
                                  <a:lnTo>
                                    <a:pt x="1468" y="44"/>
                                  </a:lnTo>
                                  <a:lnTo>
                                    <a:pt x="1479" y="44"/>
                                  </a:lnTo>
                                  <a:lnTo>
                                    <a:pt x="1490" y="44"/>
                                  </a:lnTo>
                                  <a:lnTo>
                                    <a:pt x="1502" y="44"/>
                                  </a:lnTo>
                                  <a:lnTo>
                                    <a:pt x="1513" y="44"/>
                                  </a:lnTo>
                                  <a:lnTo>
                                    <a:pt x="1524" y="33"/>
                                  </a:lnTo>
                                  <a:lnTo>
                                    <a:pt x="1535" y="33"/>
                                  </a:lnTo>
                                  <a:lnTo>
                                    <a:pt x="1547" y="33"/>
                                  </a:lnTo>
                                  <a:lnTo>
                                    <a:pt x="1558" y="33"/>
                                  </a:lnTo>
                                  <a:lnTo>
                                    <a:pt x="1569" y="33"/>
                                  </a:lnTo>
                                  <a:lnTo>
                                    <a:pt x="1580" y="33"/>
                                  </a:lnTo>
                                  <a:lnTo>
                                    <a:pt x="1591" y="33"/>
                                  </a:lnTo>
                                  <a:lnTo>
                                    <a:pt x="1603" y="33"/>
                                  </a:lnTo>
                                  <a:lnTo>
                                    <a:pt x="1614" y="33"/>
                                  </a:lnTo>
                                  <a:lnTo>
                                    <a:pt x="1625" y="33"/>
                                  </a:lnTo>
                                  <a:lnTo>
                                    <a:pt x="1625" y="22"/>
                                  </a:lnTo>
                                  <a:lnTo>
                                    <a:pt x="1636" y="22"/>
                                  </a:lnTo>
                                  <a:lnTo>
                                    <a:pt x="1647" y="22"/>
                                  </a:lnTo>
                                  <a:lnTo>
                                    <a:pt x="1659" y="22"/>
                                  </a:lnTo>
                                  <a:lnTo>
                                    <a:pt x="1670" y="22"/>
                                  </a:lnTo>
                                  <a:lnTo>
                                    <a:pt x="1681" y="22"/>
                                  </a:lnTo>
                                  <a:lnTo>
                                    <a:pt x="1692" y="22"/>
                                  </a:lnTo>
                                  <a:lnTo>
                                    <a:pt x="1703" y="22"/>
                                  </a:lnTo>
                                  <a:lnTo>
                                    <a:pt x="1715" y="22"/>
                                  </a:lnTo>
                                  <a:lnTo>
                                    <a:pt x="1726" y="22"/>
                                  </a:lnTo>
                                  <a:lnTo>
                                    <a:pt x="1737" y="22"/>
                                  </a:lnTo>
                                  <a:lnTo>
                                    <a:pt x="1748" y="22"/>
                                  </a:lnTo>
                                  <a:lnTo>
                                    <a:pt x="1759" y="22"/>
                                  </a:lnTo>
                                  <a:lnTo>
                                    <a:pt x="1759" y="11"/>
                                  </a:lnTo>
                                  <a:lnTo>
                                    <a:pt x="1771" y="11"/>
                                  </a:lnTo>
                                  <a:lnTo>
                                    <a:pt x="1782" y="11"/>
                                  </a:lnTo>
                                  <a:lnTo>
                                    <a:pt x="1793" y="11"/>
                                  </a:lnTo>
                                  <a:lnTo>
                                    <a:pt x="1804" y="11"/>
                                  </a:lnTo>
                                  <a:lnTo>
                                    <a:pt x="1815" y="11"/>
                                  </a:lnTo>
                                  <a:lnTo>
                                    <a:pt x="1827" y="11"/>
                                  </a:lnTo>
                                  <a:lnTo>
                                    <a:pt x="1838" y="11"/>
                                  </a:lnTo>
                                  <a:lnTo>
                                    <a:pt x="1849" y="11"/>
                                  </a:lnTo>
                                  <a:lnTo>
                                    <a:pt x="1860" y="11"/>
                                  </a:lnTo>
                                  <a:lnTo>
                                    <a:pt x="1872" y="11"/>
                                  </a:lnTo>
                                  <a:lnTo>
                                    <a:pt x="1883" y="11"/>
                                  </a:lnTo>
                                  <a:lnTo>
                                    <a:pt x="1894" y="11"/>
                                  </a:lnTo>
                                  <a:lnTo>
                                    <a:pt x="1905" y="11"/>
                                  </a:lnTo>
                                  <a:lnTo>
                                    <a:pt x="1916" y="11"/>
                                  </a:lnTo>
                                  <a:lnTo>
                                    <a:pt x="1928" y="11"/>
                                  </a:lnTo>
                                  <a:lnTo>
                                    <a:pt x="1939" y="11"/>
                                  </a:lnTo>
                                  <a:lnTo>
                                    <a:pt x="1950" y="11"/>
                                  </a:lnTo>
                                  <a:lnTo>
                                    <a:pt x="1961" y="11"/>
                                  </a:lnTo>
                                  <a:lnTo>
                                    <a:pt x="1972" y="11"/>
                                  </a:lnTo>
                                  <a:lnTo>
                                    <a:pt x="1984" y="11"/>
                                  </a:lnTo>
                                  <a:lnTo>
                                    <a:pt x="1995" y="11"/>
                                  </a:lnTo>
                                  <a:lnTo>
                                    <a:pt x="2006" y="11"/>
                                  </a:lnTo>
                                  <a:lnTo>
                                    <a:pt x="2017" y="0"/>
                                  </a:lnTo>
                                  <a:lnTo>
                                    <a:pt x="2028" y="0"/>
                                  </a:lnTo>
                                  <a:lnTo>
                                    <a:pt x="2040" y="0"/>
                                  </a:lnTo>
                                  <a:lnTo>
                                    <a:pt x="2051" y="0"/>
                                  </a:lnTo>
                                  <a:lnTo>
                                    <a:pt x="2062" y="0"/>
                                  </a:lnTo>
                                  <a:lnTo>
                                    <a:pt x="2073" y="0"/>
                                  </a:lnTo>
                                  <a:lnTo>
                                    <a:pt x="2084" y="0"/>
                                  </a:lnTo>
                                  <a:lnTo>
                                    <a:pt x="2096" y="0"/>
                                  </a:lnTo>
                                  <a:lnTo>
                                    <a:pt x="2107" y="0"/>
                                  </a:lnTo>
                                  <a:lnTo>
                                    <a:pt x="2118" y="0"/>
                                  </a:lnTo>
                                  <a:lnTo>
                                    <a:pt x="2129" y="0"/>
                                  </a:lnTo>
                                  <a:lnTo>
                                    <a:pt x="2140" y="0"/>
                                  </a:lnTo>
                                  <a:lnTo>
                                    <a:pt x="2152" y="0"/>
                                  </a:lnTo>
                                  <a:lnTo>
                                    <a:pt x="2163" y="0"/>
                                  </a:lnTo>
                                  <a:lnTo>
                                    <a:pt x="2174" y="0"/>
                                  </a:lnTo>
                                  <a:lnTo>
                                    <a:pt x="2185" y="0"/>
                                  </a:lnTo>
                                  <a:lnTo>
                                    <a:pt x="2197" y="0"/>
                                  </a:lnTo>
                                  <a:lnTo>
                                    <a:pt x="2208" y="0"/>
                                  </a:lnTo>
                                  <a:lnTo>
                                    <a:pt x="2219" y="0"/>
                                  </a:lnTo>
                                  <a:lnTo>
                                    <a:pt x="2230" y="11"/>
                                  </a:lnTo>
                                  <a:lnTo>
                                    <a:pt x="2241" y="11"/>
                                  </a:lnTo>
                                  <a:lnTo>
                                    <a:pt x="2253" y="11"/>
                                  </a:lnTo>
                                  <a:lnTo>
                                    <a:pt x="2264" y="11"/>
                                  </a:lnTo>
                                  <a:lnTo>
                                    <a:pt x="2275" y="11"/>
                                  </a:lnTo>
                                  <a:lnTo>
                                    <a:pt x="2286" y="11"/>
                                  </a:lnTo>
                                  <a:lnTo>
                                    <a:pt x="2297" y="11"/>
                                  </a:lnTo>
                                  <a:lnTo>
                                    <a:pt x="2309" y="11"/>
                                  </a:lnTo>
                                  <a:lnTo>
                                    <a:pt x="2320" y="11"/>
                                  </a:lnTo>
                                  <a:lnTo>
                                    <a:pt x="2331" y="11"/>
                                  </a:lnTo>
                                  <a:lnTo>
                                    <a:pt x="2342" y="11"/>
                                  </a:lnTo>
                                  <a:lnTo>
                                    <a:pt x="2353" y="11"/>
                                  </a:lnTo>
                                  <a:lnTo>
                                    <a:pt x="2365" y="11"/>
                                  </a:lnTo>
                                  <a:lnTo>
                                    <a:pt x="2376" y="11"/>
                                  </a:lnTo>
                                  <a:lnTo>
                                    <a:pt x="2387" y="11"/>
                                  </a:lnTo>
                                  <a:lnTo>
                                    <a:pt x="2398" y="11"/>
                                  </a:lnTo>
                                  <a:lnTo>
                                    <a:pt x="2409" y="11"/>
                                  </a:lnTo>
                                  <a:lnTo>
                                    <a:pt x="2421" y="11"/>
                                  </a:lnTo>
                                  <a:lnTo>
                                    <a:pt x="2432" y="11"/>
                                  </a:lnTo>
                                  <a:lnTo>
                                    <a:pt x="2443" y="11"/>
                                  </a:lnTo>
                                  <a:lnTo>
                                    <a:pt x="2454" y="11"/>
                                  </a:lnTo>
                                  <a:lnTo>
                                    <a:pt x="2465" y="11"/>
                                  </a:lnTo>
                                  <a:lnTo>
                                    <a:pt x="2477" y="11"/>
                                  </a:lnTo>
                                  <a:lnTo>
                                    <a:pt x="2477" y="22"/>
                                  </a:lnTo>
                                  <a:lnTo>
                                    <a:pt x="2488" y="22"/>
                                  </a:lnTo>
                                  <a:lnTo>
                                    <a:pt x="2499" y="22"/>
                                  </a:lnTo>
                                  <a:lnTo>
                                    <a:pt x="2510" y="22"/>
                                  </a:lnTo>
                                  <a:lnTo>
                                    <a:pt x="2522" y="22"/>
                                  </a:lnTo>
                                  <a:lnTo>
                                    <a:pt x="2533" y="22"/>
                                  </a:lnTo>
                                  <a:lnTo>
                                    <a:pt x="2544" y="22"/>
                                  </a:lnTo>
                                  <a:lnTo>
                                    <a:pt x="2555" y="22"/>
                                  </a:lnTo>
                                  <a:lnTo>
                                    <a:pt x="2566" y="22"/>
                                  </a:lnTo>
                                  <a:lnTo>
                                    <a:pt x="2578" y="22"/>
                                  </a:lnTo>
                                  <a:lnTo>
                                    <a:pt x="2589" y="22"/>
                                  </a:lnTo>
                                  <a:lnTo>
                                    <a:pt x="2600" y="22"/>
                                  </a:lnTo>
                                  <a:lnTo>
                                    <a:pt x="2611" y="22"/>
                                  </a:lnTo>
                                  <a:lnTo>
                                    <a:pt x="2611" y="33"/>
                                  </a:lnTo>
                                  <a:lnTo>
                                    <a:pt x="2622" y="33"/>
                                  </a:lnTo>
                                  <a:lnTo>
                                    <a:pt x="2634" y="33"/>
                                  </a:lnTo>
                                  <a:lnTo>
                                    <a:pt x="2645" y="33"/>
                                  </a:lnTo>
                                  <a:lnTo>
                                    <a:pt x="2656" y="33"/>
                                  </a:lnTo>
                                  <a:lnTo>
                                    <a:pt x="2667" y="33"/>
                                  </a:lnTo>
                                  <a:lnTo>
                                    <a:pt x="2678" y="33"/>
                                  </a:lnTo>
                                  <a:lnTo>
                                    <a:pt x="2690" y="33"/>
                                  </a:lnTo>
                                  <a:lnTo>
                                    <a:pt x="2701" y="33"/>
                                  </a:lnTo>
                                  <a:lnTo>
                                    <a:pt x="2712" y="33"/>
                                  </a:lnTo>
                                  <a:lnTo>
                                    <a:pt x="2723" y="44"/>
                                  </a:lnTo>
                                  <a:lnTo>
                                    <a:pt x="2734" y="44"/>
                                  </a:lnTo>
                                  <a:lnTo>
                                    <a:pt x="2746" y="44"/>
                                  </a:lnTo>
                                  <a:lnTo>
                                    <a:pt x="2757" y="44"/>
                                  </a:lnTo>
                                  <a:lnTo>
                                    <a:pt x="2768" y="44"/>
                                  </a:lnTo>
                                  <a:lnTo>
                                    <a:pt x="2779" y="44"/>
                                  </a:lnTo>
                                  <a:lnTo>
                                    <a:pt x="2790" y="44"/>
                                  </a:lnTo>
                                  <a:lnTo>
                                    <a:pt x="2802" y="44"/>
                                  </a:lnTo>
                                  <a:lnTo>
                                    <a:pt x="2813" y="56"/>
                                  </a:lnTo>
                                  <a:lnTo>
                                    <a:pt x="2824" y="56"/>
                                  </a:lnTo>
                                  <a:lnTo>
                                    <a:pt x="2835" y="56"/>
                                  </a:lnTo>
                                  <a:lnTo>
                                    <a:pt x="2847" y="56"/>
                                  </a:lnTo>
                                  <a:lnTo>
                                    <a:pt x="2858" y="56"/>
                                  </a:lnTo>
                                  <a:lnTo>
                                    <a:pt x="2869" y="56"/>
                                  </a:lnTo>
                                  <a:lnTo>
                                    <a:pt x="2880" y="56"/>
                                  </a:lnTo>
                                  <a:lnTo>
                                    <a:pt x="2880" y="67"/>
                                  </a:lnTo>
                                  <a:lnTo>
                                    <a:pt x="2891" y="67"/>
                                  </a:lnTo>
                                  <a:lnTo>
                                    <a:pt x="2903" y="67"/>
                                  </a:lnTo>
                                  <a:lnTo>
                                    <a:pt x="2914" y="67"/>
                                  </a:lnTo>
                                  <a:lnTo>
                                    <a:pt x="2925" y="67"/>
                                  </a:lnTo>
                                  <a:lnTo>
                                    <a:pt x="2936" y="67"/>
                                  </a:lnTo>
                                  <a:lnTo>
                                    <a:pt x="2947" y="67"/>
                                  </a:lnTo>
                                  <a:lnTo>
                                    <a:pt x="2959" y="78"/>
                                  </a:lnTo>
                                  <a:lnTo>
                                    <a:pt x="2970" y="78"/>
                                  </a:lnTo>
                                  <a:lnTo>
                                    <a:pt x="2981" y="78"/>
                                  </a:lnTo>
                                  <a:lnTo>
                                    <a:pt x="2992" y="78"/>
                                  </a:lnTo>
                                  <a:lnTo>
                                    <a:pt x="3003" y="78"/>
                                  </a:lnTo>
                                  <a:lnTo>
                                    <a:pt x="3015" y="78"/>
                                  </a:lnTo>
                                  <a:lnTo>
                                    <a:pt x="3015" y="89"/>
                                  </a:lnTo>
                                  <a:lnTo>
                                    <a:pt x="3026" y="89"/>
                                  </a:lnTo>
                                  <a:lnTo>
                                    <a:pt x="3037" y="89"/>
                                  </a:lnTo>
                                  <a:lnTo>
                                    <a:pt x="3048" y="89"/>
                                  </a:lnTo>
                                  <a:lnTo>
                                    <a:pt x="3059" y="89"/>
                                  </a:lnTo>
                                  <a:lnTo>
                                    <a:pt x="3071" y="89"/>
                                  </a:lnTo>
                                  <a:lnTo>
                                    <a:pt x="3071" y="101"/>
                                  </a:lnTo>
                                  <a:lnTo>
                                    <a:pt x="3082" y="101"/>
                                  </a:lnTo>
                                  <a:lnTo>
                                    <a:pt x="3093" y="101"/>
                                  </a:lnTo>
                                  <a:lnTo>
                                    <a:pt x="3104" y="101"/>
                                  </a:lnTo>
                                  <a:lnTo>
                                    <a:pt x="3115" y="101"/>
                                  </a:lnTo>
                                  <a:lnTo>
                                    <a:pt x="3127" y="101"/>
                                  </a:lnTo>
                                  <a:lnTo>
                                    <a:pt x="3127" y="112"/>
                                  </a:lnTo>
                                  <a:lnTo>
                                    <a:pt x="3138" y="112"/>
                                  </a:lnTo>
                                  <a:lnTo>
                                    <a:pt x="3149" y="112"/>
                                  </a:lnTo>
                                  <a:lnTo>
                                    <a:pt x="3160" y="112"/>
                                  </a:lnTo>
                                  <a:lnTo>
                                    <a:pt x="3172" y="112"/>
                                  </a:lnTo>
                                  <a:lnTo>
                                    <a:pt x="3183" y="123"/>
                                  </a:lnTo>
                                  <a:lnTo>
                                    <a:pt x="3194" y="123"/>
                                  </a:lnTo>
                                  <a:lnTo>
                                    <a:pt x="3205" y="123"/>
                                  </a:lnTo>
                                  <a:lnTo>
                                    <a:pt x="3216" y="123"/>
                                  </a:lnTo>
                                  <a:lnTo>
                                    <a:pt x="3228" y="134"/>
                                  </a:lnTo>
                                  <a:lnTo>
                                    <a:pt x="3239" y="134"/>
                                  </a:lnTo>
                                  <a:lnTo>
                                    <a:pt x="3250" y="134"/>
                                  </a:lnTo>
                                  <a:lnTo>
                                    <a:pt x="3261" y="134"/>
                                  </a:lnTo>
                                  <a:lnTo>
                                    <a:pt x="3272" y="145"/>
                                  </a:lnTo>
                                  <a:lnTo>
                                    <a:pt x="3284" y="145"/>
                                  </a:lnTo>
                                  <a:lnTo>
                                    <a:pt x="3295" y="145"/>
                                  </a:lnTo>
                                  <a:lnTo>
                                    <a:pt x="3306" y="145"/>
                                  </a:lnTo>
                                  <a:lnTo>
                                    <a:pt x="3306" y="157"/>
                                  </a:lnTo>
                                  <a:lnTo>
                                    <a:pt x="3317" y="157"/>
                                  </a:lnTo>
                                  <a:lnTo>
                                    <a:pt x="3328" y="157"/>
                                  </a:lnTo>
                                  <a:lnTo>
                                    <a:pt x="3340" y="157"/>
                                  </a:lnTo>
                                  <a:lnTo>
                                    <a:pt x="3351" y="157"/>
                                  </a:lnTo>
                                  <a:lnTo>
                                    <a:pt x="3351" y="168"/>
                                  </a:lnTo>
                                  <a:lnTo>
                                    <a:pt x="3362" y="168"/>
                                  </a:lnTo>
                                  <a:lnTo>
                                    <a:pt x="3373" y="168"/>
                                  </a:lnTo>
                                  <a:lnTo>
                                    <a:pt x="3384" y="168"/>
                                  </a:lnTo>
                                  <a:lnTo>
                                    <a:pt x="3384" y="179"/>
                                  </a:lnTo>
                                  <a:lnTo>
                                    <a:pt x="3396" y="179"/>
                                  </a:lnTo>
                                  <a:lnTo>
                                    <a:pt x="3407" y="179"/>
                                  </a:lnTo>
                                  <a:lnTo>
                                    <a:pt x="3418" y="179"/>
                                  </a:lnTo>
                                  <a:lnTo>
                                    <a:pt x="3429" y="190"/>
                                  </a:lnTo>
                                  <a:lnTo>
                                    <a:pt x="3440" y="190"/>
                                  </a:lnTo>
                                  <a:lnTo>
                                    <a:pt x="3452" y="190"/>
                                  </a:lnTo>
                                  <a:lnTo>
                                    <a:pt x="3463" y="190"/>
                                  </a:lnTo>
                                  <a:lnTo>
                                    <a:pt x="3463" y="201"/>
                                  </a:lnTo>
                                  <a:lnTo>
                                    <a:pt x="3474" y="201"/>
                                  </a:lnTo>
                                  <a:lnTo>
                                    <a:pt x="3485" y="201"/>
                                  </a:lnTo>
                                  <a:lnTo>
                                    <a:pt x="3497" y="213"/>
                                  </a:lnTo>
                                  <a:lnTo>
                                    <a:pt x="3508" y="213"/>
                                  </a:lnTo>
                                  <a:lnTo>
                                    <a:pt x="3519" y="213"/>
                                  </a:lnTo>
                                  <a:lnTo>
                                    <a:pt x="3530" y="224"/>
                                  </a:lnTo>
                                  <a:lnTo>
                                    <a:pt x="3541" y="224"/>
                                  </a:lnTo>
                                  <a:lnTo>
                                    <a:pt x="3553" y="224"/>
                                  </a:lnTo>
                                  <a:lnTo>
                                    <a:pt x="3564" y="235"/>
                                  </a:lnTo>
                                  <a:lnTo>
                                    <a:pt x="3575" y="235"/>
                                  </a:lnTo>
                                  <a:lnTo>
                                    <a:pt x="3586" y="235"/>
                                  </a:lnTo>
                                  <a:lnTo>
                                    <a:pt x="3586" y="246"/>
                                  </a:lnTo>
                                  <a:lnTo>
                                    <a:pt x="3597" y="246"/>
                                  </a:lnTo>
                                  <a:lnTo>
                                    <a:pt x="3609" y="246"/>
                                  </a:lnTo>
                                  <a:lnTo>
                                    <a:pt x="3620" y="258"/>
                                  </a:lnTo>
                                  <a:lnTo>
                                    <a:pt x="3631" y="258"/>
                                  </a:lnTo>
                                  <a:lnTo>
                                    <a:pt x="3642" y="258"/>
                                  </a:lnTo>
                                  <a:lnTo>
                                    <a:pt x="3642" y="269"/>
                                  </a:lnTo>
                                  <a:lnTo>
                                    <a:pt x="3653" y="269"/>
                                  </a:lnTo>
                                  <a:lnTo>
                                    <a:pt x="3665" y="269"/>
                                  </a:lnTo>
                                  <a:lnTo>
                                    <a:pt x="3665" y="280"/>
                                  </a:lnTo>
                                  <a:lnTo>
                                    <a:pt x="3676" y="280"/>
                                  </a:lnTo>
                                  <a:lnTo>
                                    <a:pt x="3687" y="280"/>
                                  </a:lnTo>
                                  <a:lnTo>
                                    <a:pt x="3698" y="291"/>
                                  </a:lnTo>
                                  <a:lnTo>
                                    <a:pt x="3709" y="291"/>
                                  </a:lnTo>
                                  <a:lnTo>
                                    <a:pt x="3721" y="302"/>
                                  </a:lnTo>
                                  <a:lnTo>
                                    <a:pt x="3732" y="302"/>
                                  </a:lnTo>
                                  <a:lnTo>
                                    <a:pt x="3743" y="302"/>
                                  </a:lnTo>
                                  <a:lnTo>
                                    <a:pt x="3743" y="314"/>
                                  </a:lnTo>
                                  <a:lnTo>
                                    <a:pt x="3754" y="314"/>
                                  </a:lnTo>
                                  <a:lnTo>
                                    <a:pt x="3766" y="314"/>
                                  </a:lnTo>
                                  <a:lnTo>
                                    <a:pt x="3766" y="325"/>
                                  </a:lnTo>
                                  <a:lnTo>
                                    <a:pt x="3777" y="325"/>
                                  </a:lnTo>
                                  <a:lnTo>
                                    <a:pt x="3788" y="325"/>
                                  </a:lnTo>
                                  <a:lnTo>
                                    <a:pt x="3788" y="336"/>
                                  </a:lnTo>
                                  <a:lnTo>
                                    <a:pt x="3799" y="336"/>
                                  </a:lnTo>
                                  <a:lnTo>
                                    <a:pt x="3810" y="336"/>
                                  </a:lnTo>
                                  <a:lnTo>
                                    <a:pt x="3810" y="347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8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4" name="Freeform 150"/>
                          <wps:cNvSpPr>
                            <a:spLocks/>
                          </wps:cNvSpPr>
                          <wps:spPr bwMode="auto">
                            <a:xfrm>
                              <a:off x="3908" y="1892"/>
                              <a:ext cx="426" cy="505"/>
                            </a:xfrm>
                            <a:custGeom>
                              <a:avLst/>
                              <a:gdLst>
                                <a:gd name="T0" fmla="*/ 12 w 426"/>
                                <a:gd name="T1" fmla="*/ 0 h 505"/>
                                <a:gd name="T2" fmla="*/ 23 w 426"/>
                                <a:gd name="T3" fmla="*/ 12 h 505"/>
                                <a:gd name="T4" fmla="*/ 45 w 426"/>
                                <a:gd name="T5" fmla="*/ 23 h 505"/>
                                <a:gd name="T6" fmla="*/ 56 w 426"/>
                                <a:gd name="T7" fmla="*/ 34 h 505"/>
                                <a:gd name="T8" fmla="*/ 79 w 426"/>
                                <a:gd name="T9" fmla="*/ 34 h 505"/>
                                <a:gd name="T10" fmla="*/ 90 w 426"/>
                                <a:gd name="T11" fmla="*/ 45 h 505"/>
                                <a:gd name="T12" fmla="*/ 112 w 426"/>
                                <a:gd name="T13" fmla="*/ 56 h 505"/>
                                <a:gd name="T14" fmla="*/ 124 w 426"/>
                                <a:gd name="T15" fmla="*/ 68 h 505"/>
                                <a:gd name="T16" fmla="*/ 146 w 426"/>
                                <a:gd name="T17" fmla="*/ 79 h 505"/>
                                <a:gd name="T18" fmla="*/ 157 w 426"/>
                                <a:gd name="T19" fmla="*/ 90 h 505"/>
                                <a:gd name="T20" fmla="*/ 180 w 426"/>
                                <a:gd name="T21" fmla="*/ 101 h 505"/>
                                <a:gd name="T22" fmla="*/ 191 w 426"/>
                                <a:gd name="T23" fmla="*/ 113 h 505"/>
                                <a:gd name="T24" fmla="*/ 202 w 426"/>
                                <a:gd name="T25" fmla="*/ 124 h 505"/>
                                <a:gd name="T26" fmla="*/ 213 w 426"/>
                                <a:gd name="T27" fmla="*/ 135 h 505"/>
                                <a:gd name="T28" fmla="*/ 236 w 426"/>
                                <a:gd name="T29" fmla="*/ 157 h 505"/>
                                <a:gd name="T30" fmla="*/ 247 w 426"/>
                                <a:gd name="T31" fmla="*/ 169 h 505"/>
                                <a:gd name="T32" fmla="*/ 258 w 426"/>
                                <a:gd name="T33" fmla="*/ 180 h 505"/>
                                <a:gd name="T34" fmla="*/ 269 w 426"/>
                                <a:gd name="T35" fmla="*/ 191 h 505"/>
                                <a:gd name="T36" fmla="*/ 281 w 426"/>
                                <a:gd name="T37" fmla="*/ 202 h 505"/>
                                <a:gd name="T38" fmla="*/ 292 w 426"/>
                                <a:gd name="T39" fmla="*/ 213 h 505"/>
                                <a:gd name="T40" fmla="*/ 303 w 426"/>
                                <a:gd name="T41" fmla="*/ 225 h 505"/>
                                <a:gd name="T42" fmla="*/ 325 w 426"/>
                                <a:gd name="T43" fmla="*/ 247 h 505"/>
                                <a:gd name="T44" fmla="*/ 337 w 426"/>
                                <a:gd name="T45" fmla="*/ 258 h 505"/>
                                <a:gd name="T46" fmla="*/ 348 w 426"/>
                                <a:gd name="T47" fmla="*/ 270 h 505"/>
                                <a:gd name="T48" fmla="*/ 359 w 426"/>
                                <a:gd name="T49" fmla="*/ 281 h 505"/>
                                <a:gd name="T50" fmla="*/ 359 w 426"/>
                                <a:gd name="T51" fmla="*/ 303 h 505"/>
                                <a:gd name="T52" fmla="*/ 370 w 426"/>
                                <a:gd name="T53" fmla="*/ 314 h 505"/>
                                <a:gd name="T54" fmla="*/ 381 w 426"/>
                                <a:gd name="T55" fmla="*/ 337 h 505"/>
                                <a:gd name="T56" fmla="*/ 393 w 426"/>
                                <a:gd name="T57" fmla="*/ 359 h 505"/>
                                <a:gd name="T58" fmla="*/ 404 w 426"/>
                                <a:gd name="T59" fmla="*/ 382 h 505"/>
                                <a:gd name="T60" fmla="*/ 415 w 426"/>
                                <a:gd name="T61" fmla="*/ 415 h 505"/>
                                <a:gd name="T62" fmla="*/ 426 w 426"/>
                                <a:gd name="T63" fmla="*/ 505 h 5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426" h="505">
                                  <a:moveTo>
                                    <a:pt x="0" y="0"/>
                                  </a:moveTo>
                                  <a:lnTo>
                                    <a:pt x="12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23" y="12"/>
                                  </a:lnTo>
                                  <a:lnTo>
                                    <a:pt x="34" y="12"/>
                                  </a:lnTo>
                                  <a:lnTo>
                                    <a:pt x="45" y="23"/>
                                  </a:lnTo>
                                  <a:lnTo>
                                    <a:pt x="56" y="23"/>
                                  </a:lnTo>
                                  <a:lnTo>
                                    <a:pt x="56" y="34"/>
                                  </a:lnTo>
                                  <a:lnTo>
                                    <a:pt x="68" y="34"/>
                                  </a:lnTo>
                                  <a:lnTo>
                                    <a:pt x="79" y="34"/>
                                  </a:lnTo>
                                  <a:lnTo>
                                    <a:pt x="79" y="45"/>
                                  </a:lnTo>
                                  <a:lnTo>
                                    <a:pt x="90" y="45"/>
                                  </a:lnTo>
                                  <a:lnTo>
                                    <a:pt x="101" y="56"/>
                                  </a:lnTo>
                                  <a:lnTo>
                                    <a:pt x="112" y="56"/>
                                  </a:lnTo>
                                  <a:lnTo>
                                    <a:pt x="112" y="68"/>
                                  </a:lnTo>
                                  <a:lnTo>
                                    <a:pt x="124" y="68"/>
                                  </a:lnTo>
                                  <a:lnTo>
                                    <a:pt x="135" y="79"/>
                                  </a:lnTo>
                                  <a:lnTo>
                                    <a:pt x="146" y="79"/>
                                  </a:lnTo>
                                  <a:lnTo>
                                    <a:pt x="146" y="90"/>
                                  </a:lnTo>
                                  <a:lnTo>
                                    <a:pt x="157" y="90"/>
                                  </a:lnTo>
                                  <a:lnTo>
                                    <a:pt x="168" y="101"/>
                                  </a:lnTo>
                                  <a:lnTo>
                                    <a:pt x="180" y="101"/>
                                  </a:lnTo>
                                  <a:lnTo>
                                    <a:pt x="180" y="113"/>
                                  </a:lnTo>
                                  <a:lnTo>
                                    <a:pt x="191" y="113"/>
                                  </a:lnTo>
                                  <a:lnTo>
                                    <a:pt x="191" y="124"/>
                                  </a:lnTo>
                                  <a:lnTo>
                                    <a:pt x="202" y="124"/>
                                  </a:lnTo>
                                  <a:lnTo>
                                    <a:pt x="202" y="135"/>
                                  </a:lnTo>
                                  <a:lnTo>
                                    <a:pt x="213" y="135"/>
                                  </a:lnTo>
                                  <a:lnTo>
                                    <a:pt x="224" y="146"/>
                                  </a:lnTo>
                                  <a:lnTo>
                                    <a:pt x="236" y="157"/>
                                  </a:lnTo>
                                  <a:lnTo>
                                    <a:pt x="247" y="157"/>
                                  </a:lnTo>
                                  <a:lnTo>
                                    <a:pt x="247" y="169"/>
                                  </a:lnTo>
                                  <a:lnTo>
                                    <a:pt x="258" y="169"/>
                                  </a:lnTo>
                                  <a:lnTo>
                                    <a:pt x="258" y="180"/>
                                  </a:lnTo>
                                  <a:lnTo>
                                    <a:pt x="269" y="180"/>
                                  </a:lnTo>
                                  <a:lnTo>
                                    <a:pt x="269" y="191"/>
                                  </a:lnTo>
                                  <a:lnTo>
                                    <a:pt x="281" y="191"/>
                                  </a:lnTo>
                                  <a:lnTo>
                                    <a:pt x="281" y="202"/>
                                  </a:lnTo>
                                  <a:lnTo>
                                    <a:pt x="292" y="202"/>
                                  </a:lnTo>
                                  <a:lnTo>
                                    <a:pt x="292" y="213"/>
                                  </a:lnTo>
                                  <a:lnTo>
                                    <a:pt x="303" y="213"/>
                                  </a:lnTo>
                                  <a:lnTo>
                                    <a:pt x="303" y="225"/>
                                  </a:lnTo>
                                  <a:lnTo>
                                    <a:pt x="314" y="236"/>
                                  </a:lnTo>
                                  <a:lnTo>
                                    <a:pt x="325" y="247"/>
                                  </a:lnTo>
                                  <a:lnTo>
                                    <a:pt x="325" y="258"/>
                                  </a:lnTo>
                                  <a:lnTo>
                                    <a:pt x="337" y="258"/>
                                  </a:lnTo>
                                  <a:lnTo>
                                    <a:pt x="337" y="270"/>
                                  </a:lnTo>
                                  <a:lnTo>
                                    <a:pt x="348" y="270"/>
                                  </a:lnTo>
                                  <a:lnTo>
                                    <a:pt x="348" y="281"/>
                                  </a:lnTo>
                                  <a:lnTo>
                                    <a:pt x="359" y="281"/>
                                  </a:lnTo>
                                  <a:lnTo>
                                    <a:pt x="359" y="292"/>
                                  </a:lnTo>
                                  <a:lnTo>
                                    <a:pt x="359" y="303"/>
                                  </a:lnTo>
                                  <a:lnTo>
                                    <a:pt x="370" y="303"/>
                                  </a:lnTo>
                                  <a:lnTo>
                                    <a:pt x="370" y="314"/>
                                  </a:lnTo>
                                  <a:lnTo>
                                    <a:pt x="381" y="326"/>
                                  </a:lnTo>
                                  <a:lnTo>
                                    <a:pt x="381" y="337"/>
                                  </a:lnTo>
                                  <a:lnTo>
                                    <a:pt x="393" y="348"/>
                                  </a:lnTo>
                                  <a:lnTo>
                                    <a:pt x="393" y="359"/>
                                  </a:lnTo>
                                  <a:lnTo>
                                    <a:pt x="404" y="371"/>
                                  </a:lnTo>
                                  <a:lnTo>
                                    <a:pt x="404" y="382"/>
                                  </a:lnTo>
                                  <a:lnTo>
                                    <a:pt x="404" y="393"/>
                                  </a:lnTo>
                                  <a:lnTo>
                                    <a:pt x="415" y="415"/>
                                  </a:lnTo>
                                  <a:lnTo>
                                    <a:pt x="415" y="427"/>
                                  </a:lnTo>
                                  <a:lnTo>
                                    <a:pt x="426" y="505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8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325" name="Line 152"/>
                        <wps:cNvCnPr/>
                        <wps:spPr bwMode="auto">
                          <a:xfrm>
                            <a:off x="50027" y="1223583"/>
                            <a:ext cx="2162327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6" name="Line 153"/>
                        <wps:cNvCnPr/>
                        <wps:spPr bwMode="auto">
                          <a:xfrm>
                            <a:off x="822360" y="467588"/>
                            <a:ext cx="308833" cy="31495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7" name="Line 154"/>
                        <wps:cNvCnPr/>
                        <wps:spPr bwMode="auto">
                          <a:xfrm flipH="1">
                            <a:off x="1131189" y="467588"/>
                            <a:ext cx="308833" cy="31495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8" name="Line 155"/>
                        <wps:cNvCnPr/>
                        <wps:spPr bwMode="auto">
                          <a:xfrm flipH="1">
                            <a:off x="307301" y="169986"/>
                            <a:ext cx="823890" cy="1334354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9" name="Line 156"/>
                        <wps:cNvCnPr/>
                        <wps:spPr bwMode="auto">
                          <a:xfrm>
                            <a:off x="1131188" y="169985"/>
                            <a:ext cx="0" cy="10535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0" name="Line 157"/>
                        <wps:cNvCnPr/>
                        <wps:spPr bwMode="auto">
                          <a:xfrm flipH="1">
                            <a:off x="50027" y="169985"/>
                            <a:ext cx="1081164" cy="1053599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1" name="Line 158"/>
                        <wps:cNvCnPr/>
                        <wps:spPr bwMode="auto">
                          <a:xfrm>
                            <a:off x="1131189" y="169985"/>
                            <a:ext cx="1081164" cy="1053599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2" name="Line 159"/>
                        <wps:cNvCnPr/>
                        <wps:spPr bwMode="auto">
                          <a:xfrm flipH="1">
                            <a:off x="307301" y="1223585"/>
                            <a:ext cx="823890" cy="28075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3" name="Line 160"/>
                        <wps:cNvCnPr/>
                        <wps:spPr bwMode="auto">
                          <a:xfrm>
                            <a:off x="822360" y="467585"/>
                            <a:ext cx="617662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4" name="Line 161"/>
                        <wps:cNvCnPr/>
                        <wps:spPr bwMode="auto">
                          <a:xfrm flipH="1">
                            <a:off x="879532" y="467588"/>
                            <a:ext cx="251658" cy="103114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5" name="Line 162"/>
                        <wps:cNvCnPr/>
                        <wps:spPr bwMode="auto">
                          <a:xfrm>
                            <a:off x="1131191" y="169985"/>
                            <a:ext cx="720774" cy="1380297"/>
                          </a:xfrm>
                          <a:prstGeom prst="line">
                            <a:avLst/>
                          </a:prstGeom>
                          <a:noFill/>
                          <a:ln w="33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6" name="Line 163"/>
                        <wps:cNvCnPr/>
                        <wps:spPr bwMode="auto">
                          <a:xfrm flipH="1">
                            <a:off x="307301" y="1223585"/>
                            <a:ext cx="1905053" cy="28075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7" name="Line 164"/>
                        <wps:cNvCnPr/>
                        <wps:spPr bwMode="auto">
                          <a:xfrm flipH="1">
                            <a:off x="879530" y="467588"/>
                            <a:ext cx="560491" cy="103114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338" name="Group 167"/>
                        <wpg:cNvGrpSpPr>
                          <a:grpSpLocks/>
                        </wpg:cNvGrpSpPr>
                        <wpg:grpSpPr bwMode="auto">
                          <a:xfrm>
                            <a:off x="1119962" y="364475"/>
                            <a:ext cx="131702" cy="294538"/>
                            <a:chOff x="2194" y="714"/>
                            <a:chExt cx="258" cy="577"/>
                          </a:xfrm>
                        </wpg:grpSpPr>
                        <wps:wsp>
                          <wps:cNvPr id="1339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4" y="894"/>
                              <a:ext cx="44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0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2" y="714"/>
                              <a:ext cx="180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41" name="Group 170"/>
                        <wpg:cNvGrpSpPr>
                          <a:grpSpLocks/>
                        </wpg:cNvGrpSpPr>
                        <wpg:grpSpPr bwMode="auto">
                          <a:xfrm>
                            <a:off x="1068416" y="55643"/>
                            <a:ext cx="85250" cy="294538"/>
                            <a:chOff x="2093" y="109"/>
                            <a:chExt cx="167" cy="577"/>
                          </a:xfrm>
                        </wpg:grpSpPr>
                        <wps:wsp>
                          <wps:cNvPr id="1342" name="Oval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4" y="311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3" name="Rectangle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3" y="109"/>
                              <a:ext cx="167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1344" name="Oval 171"/>
                        <wps:cNvSpPr>
                          <a:spLocks noChangeArrowheads="1"/>
                        </wps:cNvSpPr>
                        <wps:spPr bwMode="auto">
                          <a:xfrm>
                            <a:off x="1119960" y="1212356"/>
                            <a:ext cx="2246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45" name="Oval 172"/>
                        <wps:cNvSpPr>
                          <a:spLocks noChangeArrowheads="1"/>
                        </wps:cNvSpPr>
                        <wps:spPr bwMode="auto">
                          <a:xfrm>
                            <a:off x="38796" y="1212356"/>
                            <a:ext cx="2246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g:wgp>
                        <wpg:cNvPr id="1346" name="Group 175"/>
                        <wpg:cNvGrpSpPr>
                          <a:grpSpLocks/>
                        </wpg:cNvGrpSpPr>
                        <wpg:grpSpPr bwMode="auto">
                          <a:xfrm>
                            <a:off x="2201131" y="1182239"/>
                            <a:ext cx="135274" cy="294538"/>
                            <a:chOff x="4312" y="2316"/>
                            <a:chExt cx="265" cy="577"/>
                          </a:xfrm>
                        </wpg:grpSpPr>
                        <wps:wsp>
                          <wps:cNvPr id="1347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2" y="2375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8" name="Rectangle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4" y="2316"/>
                              <a:ext cx="153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49" name="Group 178"/>
                        <wpg:cNvGrpSpPr>
                          <a:grpSpLocks/>
                        </wpg:cNvGrpSpPr>
                        <wpg:grpSpPr bwMode="auto">
                          <a:xfrm>
                            <a:off x="1062788" y="771315"/>
                            <a:ext cx="79633" cy="317509"/>
                            <a:chOff x="2082" y="1511"/>
                            <a:chExt cx="156" cy="622"/>
                          </a:xfrm>
                        </wpg:grpSpPr>
                        <wps:wsp>
                          <wps:cNvPr id="1350" name="Oval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4" y="1511"/>
                              <a:ext cx="44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1" name="Rectangle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2" y="1556"/>
                              <a:ext cx="70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52" name="Group 181"/>
                        <wpg:cNvGrpSpPr>
                          <a:grpSpLocks/>
                        </wpg:cNvGrpSpPr>
                        <wpg:grpSpPr bwMode="auto">
                          <a:xfrm>
                            <a:off x="719246" y="381830"/>
                            <a:ext cx="114344" cy="294538"/>
                            <a:chOff x="1409" y="748"/>
                            <a:chExt cx="224" cy="577"/>
                          </a:xfrm>
                        </wpg:grpSpPr>
                        <wps:wsp>
                          <wps:cNvPr id="1353" name="Oval 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8" y="89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Rectangle 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9" y="748"/>
                              <a:ext cx="180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55" name="Group 184"/>
                        <wpg:cNvGrpSpPr>
                          <a:grpSpLocks/>
                        </wpg:cNvGrpSpPr>
                        <wpg:grpSpPr bwMode="auto">
                          <a:xfrm>
                            <a:off x="1428800" y="376214"/>
                            <a:ext cx="120470" cy="294538"/>
                            <a:chOff x="2799" y="737"/>
                            <a:chExt cx="236" cy="577"/>
                          </a:xfrm>
                        </wpg:grpSpPr>
                        <wps:wsp>
                          <wps:cNvPr id="1356" name="Oval 1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89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7" name="Rectangl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5" y="737"/>
                              <a:ext cx="180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58" name="Group 187"/>
                        <wpg:cNvGrpSpPr>
                          <a:grpSpLocks/>
                        </wpg:cNvGrpSpPr>
                        <wpg:grpSpPr bwMode="auto">
                          <a:xfrm>
                            <a:off x="204697" y="1492600"/>
                            <a:ext cx="114344" cy="334355"/>
                            <a:chOff x="401" y="2924"/>
                            <a:chExt cx="224" cy="655"/>
                          </a:xfrm>
                        </wpg:grpSpPr>
                        <wps:wsp>
                          <wps:cNvPr id="1359" name="Oval 185"/>
                          <wps:cNvSpPr>
                            <a:spLocks noChangeArrowheads="1"/>
                          </wps:cNvSpPr>
                          <wps:spPr bwMode="auto">
                            <a:xfrm>
                              <a:off x="580" y="292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0" name="Rectangle 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" y="3002"/>
                              <a:ext cx="167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5F12E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1361" name="Oval 188"/>
                        <wps:cNvSpPr>
                          <a:spLocks noChangeArrowheads="1"/>
                        </wps:cNvSpPr>
                        <wps:spPr bwMode="auto">
                          <a:xfrm>
                            <a:off x="868302" y="559473"/>
                            <a:ext cx="2246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62" name="Oval 189"/>
                        <wps:cNvSpPr>
                          <a:spLocks noChangeArrowheads="1"/>
                        </wps:cNvSpPr>
                        <wps:spPr bwMode="auto">
                          <a:xfrm>
                            <a:off x="1337419" y="570702"/>
                            <a:ext cx="2246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  <wps:wsp>
                        <wps:cNvPr id="1363" name="Oval 190"/>
                        <wps:cNvSpPr>
                          <a:spLocks noChangeArrowheads="1"/>
                        </wps:cNvSpPr>
                        <wps:spPr bwMode="auto">
                          <a:xfrm>
                            <a:off x="1840735" y="1538542"/>
                            <a:ext cx="22971" cy="2297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73481" tIns="36741" rIns="73481" bIns="36741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364" o:spid="_x0000_s1114" editas="canvas" style="position:absolute;left:0;text-align:left;margin-left:356.25pt;margin-top:5.85pt;width:187.2pt;height:143.85pt;z-index:251681792" coordsize="23774,18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">
                <v:shape id="_x0000_s1115" type="#_x0000_t75" style="position:absolute;width:23774;height:18268;visibility:visible;mso-wrap-style:square">
                  <v:fill o:detectmouseclick="t"/>
                  <v:path o:connecttype="none"/>
                </v:shape>
                <v:shape id="Freeform 143" o:spid="_x0000_s1116" style="position:absolute;left:8050;top:5022;width:6523;height:1088;visibility:visible;mso-wrap-style:square;v-text-anchor:top" coordsize="1278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8+4MEA&#10;AADdAAAADwAAAGRycy9kb3ducmV2LnhtbERPTYvCMBC9C/6HMII3TVtBtGsUXVbQm1bZ89DMtnWb&#10;SWlirf/eCAt7m8f7nNWmN7XoqHWVZQXxNAJBnFtdcaHgetlPFiCcR9ZYWyYFT3KwWQ8HK0y1ffCZ&#10;uswXIoSwS1FB6X2TSunykgy6qW2IA/djW4M+wLaQusVHCDe1TKJoLg1WHBpKbOizpPw3uxsFSXE/&#10;fd9iSpZHcju3l7fuK74oNR712w8Qnnr/L/5zH3SYP4vn8P4mnCD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PPuDBAAAA3QAAAA8AAAAAAAAAAAAAAAAAmAIAAGRycy9kb3du&#10;cmV2LnhtbFBLBQYAAAAABAAEAPUAAACGAwAAAAA=&#10;" path="m,l11,22r,11l23,45r,11l34,67r11,l45,78r11,l56,89r12,l79,101r11,l90,112r11,l112,112r,11l124,123r11,l135,134r11,l157,134r11,11l180,145r11,l202,157r11,l224,157r12,11l247,168r11,l269,168r11,l280,179r12,l303,179r11,l325,179r,11l336,190r12,l359,190r11,l381,190r12,l404,190r,12l415,202r11,l437,202r12,l460,202r11,l482,202r11,l505,202r11,11l527,213r11,l549,213r12,l572,213r11,l594,213r11,l617,213r11,l639,213r11,l661,213r12,l684,213r11,l706,213r12,l729,213r11,l751,213r11,l774,202r11,l796,202r11,l818,202r12,l841,202r11,l863,202r11,l874,190r12,l897,190r11,l919,190r11,l942,190r11,l953,179r11,l975,179r11,l998,179r,-11l1009,168r11,l1031,168r12,l1054,157r11,l1076,157r11,-12l1099,145r11,l1121,134r11,l1143,134r,-11l1155,123r11,l1166,112r11,l1188,112r,-11l1199,101r12,-12l1222,89r,-11l1233,78r,-11l1244,67r11,-11l1255,45r12,-12l1267,22,1278,e" filled="f" strokecolor="purple" strokeweight="92e-5mm">
                  <v:path arrowok="t" o:connecttype="custom" o:connectlocs="5615,16845;17356,34201;28586,39816;40327,51556;51557,57172;63298,62787;74528,68402;91884,74017;108729,80142;126085,85757;142930,85757;154671,91372;165901,96987;183257,96987;200613,96987;211843,103113;229199,103113;246044,103113;263400,108728;280245,108728;297601,108728;314957,108728;331802,108728;349158,108728;366514,108728;383359,108728;400715,103113;417560,103113;434916,103113;446146,96987;463502,96987;480858,96987;492088,91372;509444,91372;520674,85757;538030,80142;554875,74017;572231,68402;583461,62787;595202,57172;606432,51556;623788,45431;629403,34201;640633,22971;652374,0" o:connectangles="0,0,0,0,0,0,0,0,0,0,0,0,0,0,0,0,0,0,0,0,0,0,0,0,0,0,0,0,0,0,0,0,0,0,0,0,0,0,0,0,0,0,0,0,0"/>
                </v:shape>
                <v:shape id="Freeform 144" o:spid="_x0000_s1117" style="position:absolute;left:8050;top:3930;width:6523;height:1093;visibility:visible;mso-wrap-style:square;v-text-anchor:top" coordsize="1278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c3LsQA&#10;AADdAAAADwAAAGRycy9kb3ducmV2LnhtbERPTWvCQBC9C/0PyxR6MxsVtERXaRVBpBfTFnocd8ck&#10;bXY2Zrcx/vuuUPA2j/c5i1Vva9FR6yvHCkZJCoJYO1NxoeDjfTt8BuEDssHaMSm4kofV8mGwwMy4&#10;Cx+oy0MhYgj7DBWUITSZlF6XZNEnriGO3Mm1FkOEbSFNi5cYbms5TtOptFhxbCixoXVJ+if/tQo2&#10;9dcx1+Gt+eTX7anrz997qTdKPT32L3MQgfpwF/+7dybOn4xmcPsmni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XNy7EAAAA3QAAAA8AAAAAAAAAAAAAAAAAmAIAAGRycy9k&#10;b3ducmV2LnhtbFBLBQYAAAAABAAEAPUAAACJAwAAAAA=&#10;" path="m,214l11,191r,-11l23,169r,-11l34,146r11,l45,135r11,l56,124r12,l79,113r11,l90,101r11,l112,101r,-11l124,90r11,l135,79r11,l157,79,168,68r12,l191,68,202,57r11,l224,57,236,45r11,l258,45r11,l280,45r,-11l292,34r11,l314,34r11,l325,23r11,l348,23r11,l370,23r11,l393,23r11,l404,12r11,l426,12r11,l449,12r11,l471,12r11,l493,12r12,l516,r11,l538,r11,l561,r11,l583,r11,l605,r12,l628,r11,l650,r11,l673,r11,l695,r11,l718,r11,l740,r11,l762,r12,12l785,12r11,l807,12r11,l830,12r11,l852,12r11,l874,12r,11l886,23r11,l908,23r11,l930,23r12,l953,23r,11l964,34r11,l986,34r12,l998,45r11,l1020,45r11,l1043,45r11,12l1065,57r11,l1087,68r12,l1110,68r11,11l1132,79r11,l1143,90r12,l1166,90r,11l1177,101r11,l1188,113r11,l1211,124r11,l1222,135r11,l1233,146r11,l1255,158r,11l1267,180r,11l1278,214e" filled="f" strokecolor="purple" strokeweight="0">
                  <v:stroke dashstyle="1 1"/>
                  <v:path arrowok="t" o:connecttype="custom" o:connectlocs="5615,91883;17356,74528;28586,68912;40327,57682;51557,51557;63298,45942;74528,40327;91884,34711;108729,29096;126085,22971;142930,22971;154671,17356;165901,11741;183257,11741;200613,11741;211843,6126;229199,6126;246044,6126;263400,0;280245,0;297601,0;314957,0;331802,0;349158,0;366514,0;383359,0;400715,6126;417560,6126;434916,6126;446146,11741;463502,11741;480858,11741;492088,17356;509444,17356;520674,22971;538030,29096;554875,34711;572231,40327;583461,45942;595202,51557;606432,57682;623788,63297;629403,74528;640633,86268;652374,109239" o:connectangles="0,0,0,0,0,0,0,0,0,0,0,0,0,0,0,0,0,0,0,0,0,0,0,0,0,0,0,0,0,0,0,0,0,0,0,0,0,0,0,0,0,0,0,0,0"/>
                </v:shape>
                <v:oval id="Oval 145" o:spid="_x0000_s1118" style="position:absolute;left:6906;top:3420;width:8811;height:8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W/CsQA&#10;AADdAAAADwAAAGRycy9kb3ducmV2LnhtbESPQW/CMAyF75P4D5GRdhtpGaCpENA0CWlHBmVn05i2&#10;InGqJoPy7+cDEjdb7/m9z6vN4J26Uh/bwAbySQaKuAq25dpAedi+fYCKCdmiC0wG7hRhsx69rLCw&#10;4cY/dN2nWkkIxwINNCl1hdaxashjnISOWLRz6D0mWfta2x5vEu6dnmbZQntsWRoa7Oiroeqy//MG&#10;tuXsfJiXJ33atbU7/k7z3FVHY17Hw+cSVKIhPc2P628r+O+54Mo3MoJe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VvwrEAAAA3QAAAA8AAAAAAAAAAAAAAAAAmAIAAGRycy9k&#10;b3ducmV2LnhtbFBLBQYAAAAABAAEAPUAAACJAwAAAAA=&#10;" filled="f" strokecolor="green" strokeweight="0">
                  <v:stroke dashstyle="dash"/>
                  <v:textbox inset="2.04114mm,1.0206mm,2.04114mm,1.0206mm"/>
                </v:oval>
                <v:group id="Group 148" o:spid="_x0000_s1119" style="position:absolute;left:500;top:12235;width:21623;height:4355" coordorigin="98,2397" coordsize="4236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w3X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cTyD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XDdfwwAAAN0AAAAP&#10;AAAAAAAAAAAAAAAAAKoCAABkcnMvZG93bnJldi54bWxQSwUGAAAAAAQABAD6AAAAmgMAAAAA&#10;">
                  <v:shape id="Freeform 146" o:spid="_x0000_s1120" style="position:absolute;left:98;top:2397;width:3810;height:853;visibility:visible;mso-wrap-style:square;v-text-anchor:top" coordsize="3810,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PXB8QA&#10;AADdAAAADwAAAGRycy9kb3ducmV2LnhtbESPQWvCQBCF7wX/wzKCt7qJgtToKiqEFnoyrXgdsmMS&#10;zM7G7FbTf985CL3N8N689816O7hW3akPjWcD6TQBRVx623Bl4Psrf30DFSKyxdYzGfilANvN6GWN&#10;mfUPPtK9iJWSEA4ZGqhj7DKtQ1mTwzD1HbFoF987jLL2lbY9PiTctXqWJAvtsGFpqLGjQ03ltfhx&#10;Bpa5X8Z0sS/O/nZ7T/LPU6CQGjMZD7sVqEhD/Dc/rz+s4M9nwi/fyAh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z1wfEAAAA3QAAAA8AAAAAAAAAAAAAAAAAmAIAAGRycy9k&#10;b3ducmV2LnhtbFBLBQYAAAAABAAEAPUAAACJAwAAAAA=&#10;" path="m,l11,79r,11l22,112r,12l22,135r12,11l34,157r11,11l45,180r11,11l56,202r11,l67,213r,12l78,225r,11l90,236r,11l101,247r,11l112,269r11,12l123,292r11,l134,303r12,l146,314r11,l157,326r11,l168,337r11,l179,348r11,l202,359r11,11l224,370r,12l235,382r,11l247,393r,11l258,404r11,11l280,415r,11l291,426r12,12l314,438r,11l325,449r11,11l347,460r,11l359,471r11,l370,483r11,l392,494r11,l403,505r12,l426,505r,11l437,516r11,l448,527r11,l471,527r,12l482,539r11,l493,550r11,l515,550r12,11l538,561r11,11l560,572r12,l572,584r11,l594,584r,11l605,595r11,l628,606r11,l650,606r,11l661,617r11,l684,628r11,l706,628r11,12l728,640r12,l751,651r11,l773,651r,11l784,662r12,l807,662r11,11l829,673r11,l852,673r,12l863,685r11,l885,685r,11l897,696r11,l919,696r11,l930,707r11,l953,707r11,l975,718r11,l997,718r12,l1020,729r11,l1042,729r11,l1065,741r11,l1087,741r11,l1109,741r,11l1121,752r11,l1143,752r11,l1165,752r,11l1177,763r11,l1199,763r11,l1222,763r,11l1233,774r11,l1255,774r11,l1278,774r11,11l1300,785r11,l1322,785r12,l1345,785r11,l1356,797r11,l1378,797r12,l1401,797r11,l1423,797r11,11l1446,808r11,l1468,808r11,l1490,808r12,l1513,808r11,11l1535,819r12,l1558,819r11,l1580,819r11,l1603,819r11,l1625,819r,11l1636,830r11,l1659,830r11,l1681,830r11,l1703,830r12,l1726,830r11,l1748,830r11,l1759,842r12,l1782,842r11,l1804,842r11,l1827,842r11,l1849,842r11,l1872,842r11,l1894,842r11,l1916,842r12,l1939,842r11,l1961,842r11,l1984,842r11,l2006,842r11,11l2028,853r12,l2051,853r11,l2073,853r11,l2096,853r11,l2118,853r11,l2140,853r12,l2163,853r11,l2185,853r12,l2208,853r11,l2230,842r11,l2253,842r11,l2275,842r11,l2297,842r12,l2320,842r11,l2342,842r11,l2365,842r11,l2387,842r11,l2409,842r12,l2432,842r11,l2454,842r11,l2477,842r,-12l2488,830r11,l2510,830r12,l2533,830r11,l2555,830r11,l2578,830r11,l2600,830r11,l2611,819r11,l2634,819r11,l2656,819r11,l2678,819r12,l2701,819r11,l2723,808r11,l2746,808r11,l2768,808r11,l2790,808r12,l2813,797r11,l2835,797r12,l2858,797r11,l2880,797r,-12l2891,785r12,l2914,785r11,l2936,785r11,l2959,774r11,l2981,774r11,l3003,774r12,l3015,763r11,l3037,763r11,l3059,763r12,l3071,752r11,l3093,752r11,l3115,752r12,l3127,741r11,l3149,741r11,l3172,741r11,-12l3194,729r11,l3216,729r12,-11l3239,718r11,l3261,718r11,-11l3284,707r11,l3306,707r,-11l3317,696r11,l3340,696r11,l3351,685r11,l3373,685r11,l3384,673r12,l3407,673r11,l3429,662r11,l3452,662r11,l3463,651r11,l3485,651r12,-11l3508,640r11,l3530,628r11,l3553,628r11,-11l3575,617r11,l3586,606r11,l3609,606r11,-11l3631,595r11,l3642,584r11,l3665,584r,-12l3676,572r11,l3698,561r11,l3721,550r11,l3743,550r,-11l3754,539r12,l3766,527r11,l3788,527r,-11l3799,516r11,l3810,505e" filled="f" strokecolor="purple" strokeweight="92e-5mm">
                    <v:path arrowok="t" o:connecttype="custom" o:connectlocs="34,146;67,213;101,258;146,314;190,348;247,393;303,438;359,471;415,505;471,527;527,561;594,584;650,617;728,640;796,662;863,685;930,696;997,718;1076,741;1143,752;1210,763;1278,774;1356,785;1423,797;1502,808;1580,819;1647,830;1726,830;1793,842;1872,842;1950,842;2028,853;2107,853;2185,853;2264,842;2342,842;2421,842;2488,830;2566,830;2634,819;2712,819;2790,808;2869,797;2936,785;3015,774;3071,752;3138,741;3216,729;3295,707;3351,685;3418,673;3485,651;3564,617;3631,595;3687,572;3754,539;3810,516" o:connectangles="0,0,0,0,0,0,0,0,0,0,0,0,0,0,0,0,0,0,0,0,0,0,0,0,0,0,0,0,0,0,0,0,0,0,0,0,0,0,0,0,0,0,0,0,0,0,0,0,0,0,0,0,0,0,0,0,0"/>
                  </v:shape>
                  <v:shape id="Freeform 147" o:spid="_x0000_s1121" style="position:absolute;left:3908;top:2397;width:426;height:505;visibility:visible;mso-wrap-style:square;v-text-anchor:top" coordsize="426,5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NI78MA&#10;AADdAAAADwAAAGRycy9kb3ducmV2LnhtbERPTWuDQBC9B/oflin0FldTqsW4CSFQ2h41gVwHd6oS&#10;d9a4m2jz67uFQm/zeJ9TbGfTixuNrrOsIIliEMS11R03Co6Ht+UrCOeRNfaWScE3OdhuHhYF5tpO&#10;XNKt8o0IIexyVNB6P+RSurolgy6yA3Hgvuxo0Ac4NlKPOIVw08tVHKfSYMehocWB9i3V5+pqFNyn&#10;u78k1rynZZrtsvJlf9KflVJPj/NuDcLT7P/Ff+4PHeY/rxL4/Sac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ONI78MAAADdAAAADwAAAAAAAAAAAAAAAACYAgAAZHJzL2Rv&#10;d25yZXYueG1sUEsFBgAAAAAEAAQA9QAAAIgDAAAAAA==&#10;" path="m,505r12,l23,505r,-11l34,494,45,483r11,l56,471r12,l79,471r,-11l90,460r11,-11l112,449r,-11l124,438r11,-12l146,426r,-11l157,415r11,-11l180,404r,-11l191,393r,-11l202,382r,-12l213,370r11,-11l236,348r11,l247,337r11,l258,326r11,l269,314r12,l281,303r11,l292,292r11,l303,281r11,-12l325,258r,-11l337,247r,-11l348,236r,-11l359,225r,-12l359,202r11,l370,191r11,-11l381,168r12,-11l393,146r11,-11l404,124r,-12l415,90r,-11l426,e" filled="f" strokecolor="purple" strokeweight="92e-5mm">
                    <v:path arrowok="t" o:connecttype="custom" o:connectlocs="12,505;23,494;45,483;56,471;79,471;90,460;112,449;124,438;146,426;157,415;180,404;191,393;202,382;213,370;236,348;247,337;258,326;269,314;281,303;292,292;303,281;325,258;337,247;348,236;359,225;359,202;370,191;381,168;393,146;404,124;415,90;426,0" o:connectangles="0,0,0,0,0,0,0,0,0,0,0,0,0,0,0,0,0,0,0,0,0,0,0,0,0,0,0,0,0,0,0,0"/>
                  </v:shape>
                </v:group>
                <v:group id="Group 151" o:spid="_x0000_s1122" style="position:absolute;left:500;top:7886;width:21623;height:4349" coordorigin="98,1545" coordsize="4236,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lG+TwwAAAN0AAAAP&#10;AAAAAAAAAAAAAAAAAKoCAABkcnMvZG93bnJldi54bWxQSwUGAAAAAAQABAD6AAAAmgMAAAAA&#10;">
                  <v:shape id="Freeform 149" o:spid="_x0000_s1123" style="position:absolute;left:98;top:1545;width:3810;height:852;visibility:visible;mso-wrap-style:square;v-text-anchor:top" coordsize="3810,8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tOLsMA&#10;AADdAAAADwAAAGRycy9kb3ducmV2LnhtbERPTWsCMRC9F/wPYYReSs2qIGU1iopFKb24rfdhM022&#10;bibLJrqrv74pFHqbx/ucxap3tbhSGyrPCsajDARx6XXFRsHnx+vzC4gQkTXWnknBjQKsloOHBeba&#10;d3ykaxGNSCEcclRgY2xyKUNpyWEY+YY4cV++dRgTbI3ULXYp3NVykmUz6bDi1GCxoa2l8lxcnILd&#10;yW72JtzPM+ufuvLt+31/N0Gpx2G/noOI1Md/8Z/7oNP86WQKv9+kE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tOLsMAAADdAAAADwAAAAAAAAAAAAAAAACYAgAAZHJzL2Rv&#10;d25yZXYueG1sUEsFBgAAAAAEAAQA9QAAAIgDAAAAAA==&#10;" path="m,852l11,774r,-12l22,740r,-11l22,718,34,706r,-11l45,684r,-11l56,661r,-11l67,650r,-11l67,628r11,l78,617r12,l90,605r11,l101,594r11,-11l123,572r,-12l134,560r,-11l146,549r,-11l157,538r,-11l168,527r,-11l179,516r,-12l190,504r12,-11l213,482r11,l224,471r11,l235,460r12,l247,448r11,l269,437r11,l280,426r11,l303,415r11,l314,403r11,l336,392r11,l347,381r12,l370,381r,-11l381,370r11,-11l403,359r,-12l415,347r11,l426,336r11,l448,336r,-11l459,325r12,l471,314r11,l493,314r,-12l504,302r11,l527,291r11,l549,280r11,l572,280r,-11l583,269r11,l594,258r11,l616,258r12,-12l639,246r11,l650,235r11,l672,235r12,-11l695,224r11,l717,213r11,l740,213r11,-12l762,201r11,l773,190r11,l796,190r11,l818,179r11,l840,179r12,l852,168r11,l874,168r11,l885,157r12,l908,157r11,l930,157r,-12l941,145r12,l964,145r11,-11l986,134r11,l1009,134r11,-11l1031,123r11,l1053,123r12,-11l1076,112r11,l1098,112r11,l1109,101r12,l1132,101r11,l1154,101r11,l1165,89r12,l1188,89r11,l1210,89r12,l1222,78r11,l1244,78r11,l1266,78r12,l1289,67r11,l1311,67r11,l1334,67r11,l1356,67r,-11l1367,56r11,l1390,56r11,l1412,56r11,l1434,44r12,l1457,44r11,l1479,44r11,l1502,44r11,l1524,33r11,l1547,33r11,l1569,33r11,l1591,33r12,l1614,33r11,l1625,22r11,l1647,22r12,l1670,22r11,l1692,22r11,l1715,22r11,l1737,22r11,l1759,22r,-11l1771,11r11,l1793,11r11,l1815,11r12,l1838,11r11,l1860,11r12,l1883,11r11,l1905,11r11,l1928,11r11,l1950,11r11,l1972,11r12,l1995,11r11,l2017,r11,l2040,r11,l2062,r11,l2084,r12,l2107,r11,l2129,r11,l2152,r11,l2174,r11,l2197,r11,l2219,r11,11l2241,11r12,l2264,11r11,l2286,11r11,l2309,11r11,l2331,11r11,l2353,11r12,l2376,11r11,l2398,11r11,l2421,11r11,l2443,11r11,l2465,11r12,l2477,22r11,l2499,22r11,l2522,22r11,l2544,22r11,l2566,22r12,l2589,22r11,l2611,22r,11l2622,33r12,l2645,33r11,l2667,33r11,l2690,33r11,l2712,33r11,11l2734,44r12,l2757,44r11,l2779,44r11,l2802,44r11,12l2824,56r11,l2847,56r11,l2869,56r11,l2880,67r11,l2903,67r11,l2925,67r11,l2947,67r12,11l2970,78r11,l2992,78r11,l3015,78r,11l3026,89r11,l3048,89r11,l3071,89r,12l3082,101r11,l3104,101r11,l3127,101r,11l3138,112r11,l3160,112r12,l3183,123r11,l3205,123r11,l3228,134r11,l3250,134r11,l3272,145r12,l3295,145r11,l3306,157r11,l3328,157r12,l3351,157r,11l3362,168r11,l3384,168r,11l3396,179r11,l3418,179r11,11l3440,190r12,l3463,190r,11l3474,201r11,l3497,213r11,l3519,213r11,11l3541,224r12,l3564,235r11,l3586,235r,11l3597,246r12,l3620,258r11,l3642,258r,11l3653,269r12,l3665,280r11,l3687,280r11,11l3709,291r12,11l3732,302r11,l3743,314r11,l3766,314r,11l3777,325r11,l3788,336r11,l3810,336r,11e" filled="f" strokecolor="purple" strokeweight="0">
                    <v:stroke dashstyle="dash"/>
                    <v:path arrowok="t" o:connecttype="custom" o:connectlocs="34,706;67,639;101,594;146,538;190,504;247,460;303,415;359,381;415,347;471,325;527,291;594,269;650,235;728,213;796,190;863,168;930,157;997,134;1076,112;1143,101;1210,89;1278,78;1356,67;1423,56;1502,44;1580,33;1647,22;1726,22;1793,11;1872,11;1950,11;2028,0;2107,0;2185,0;2264,11;2342,11;2421,11;2488,22;2566,22;2634,33;2712,33;2790,44;2869,56;2936,67;3015,78;3071,101;3138,112;3216,123;3295,145;3351,168;3418,179;3485,201;3564,235;3631,258;3687,280;3754,314;3810,336" o:connectangles="0,0,0,0,0,0,0,0,0,0,0,0,0,0,0,0,0,0,0,0,0,0,0,0,0,0,0,0,0,0,0,0,0,0,0,0,0,0,0,0,0,0,0,0,0,0,0,0,0,0,0,0,0,0,0,0,0"/>
                  </v:shape>
                  <v:shape id="Freeform 150" o:spid="_x0000_s1124" style="position:absolute;left:3908;top:1892;width:426;height:505;visibility:visible;mso-wrap-style:square;v-text-anchor:top" coordsize="426,5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a1MMA&#10;AADdAAAADwAAAGRycy9kb3ducmV2LnhtbERPTWsCMRC9F/wPYQRvNauWIlujqGgRFEQrPc9uprvB&#10;zWTZpJr+e1Mo9DaP9zmzRbSNuFHnjWMFo2EGgrh02nCl4PKxfZ6C8AFZY+OYFPyQh8W89zTDXLs7&#10;n+h2DpVIIexzVFCH0OZS+rImi37oWuLEfbnOYkiwq6Tu8J7CbSPHWfYqLRpODTW2tK6pvJ6/rYLd&#10;5LAq35cjU8Tj5mL2h1h8FielBv24fAMRKIZ/8Z97p9P8yfgFfr9JJ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da1MMAAADdAAAADwAAAAAAAAAAAAAAAACYAgAAZHJzL2Rv&#10;d25yZXYueG1sUEsFBgAAAAAEAAQA9QAAAIgDAAAAAA==&#10;" path="m,l12,,23,r,12l34,12,45,23r11,l56,34r12,l79,34r,11l90,45r11,11l112,56r,12l124,68r11,11l146,79r,11l157,90r11,11l180,101r,12l191,113r,11l202,124r,11l213,135r11,11l236,157r11,l247,169r11,l258,180r11,l269,191r12,l281,202r11,l292,213r11,l303,225r11,11l325,247r,11l337,258r,12l348,270r,11l359,281r,11l359,303r11,l370,314r11,12l381,337r12,11l393,359r11,12l404,382r,11l415,415r,12l426,505e" filled="f" strokecolor="purple" strokeweight="0">
                    <v:stroke dashstyle="dash"/>
                    <v:path arrowok="t" o:connecttype="custom" o:connectlocs="12,0;23,12;45,23;56,34;79,34;90,45;112,56;124,68;146,79;157,90;180,101;191,113;202,124;213,135;236,157;247,169;258,180;269,191;281,202;292,213;303,225;325,247;337,258;348,270;359,281;359,303;370,314;381,337;393,359;404,382;415,415;426,505" o:connectangles="0,0,0,0,0,0,0,0,0,0,0,0,0,0,0,0,0,0,0,0,0,0,0,0,0,0,0,0,0,0,0,0"/>
                  </v:shape>
                </v:group>
                <v:line id="Line 152" o:spid="_x0000_s1125" style="position:absolute;visibility:visible;mso-wrap-style:square" from="500,12235" to="22123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xm9LwAAADdAAAADwAAAGRycy9kb3ducmV2LnhtbERPSwrCMBDdC94hjOBOUy2KVKOoILj1&#10;h9uhGdtiM6lNrPX2RhDczeN9Z7FqTSkaql1hWcFoGIEgTq0uOFNwPu0GMxDOI2ssLZOCNzlYLbud&#10;BSbavvhAzdFnIoSwS1BB7n2VSOnSnAy6oa2IA3eztUEfYJ1JXeMrhJtSjqNoKg0WHBpyrGibU3o/&#10;Po0CuYkze8b7jHR0eUyb29VPMFaq32vXcxCeWv8X/9x7HebH4wl8vwknyOU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A2xm9LwAAADdAAAADwAAAAAAAAAAAAAAAAChAgAA&#10;ZHJzL2Rvd25yZXYueG1sUEsFBgAAAAAEAAQA+QAAAIoDAAAAAA==&#10;" strokecolor="navy" strokeweight="0">
                  <v:stroke dashstyle="dash"/>
                </v:line>
                <v:line id="Line 153" o:spid="_x0000_s1126" style="position:absolute;visibility:visible;mso-wrap-style:square" from="8223,4675" to="11311,7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74g8AAAADdAAAADwAAAGRycy9kb3ducmV2LnhtbERPTWvCQBC9F/oflhG8NRsTGiR1lbYg&#10;eG2MeB2yYxLMzqbZNYn/3i0UvM3jfc5mN5tOjDS41rKCVRSDIK6sbrlWUB73b2sQziNr7CyTgjs5&#10;2G1fXzaYazvxD42Fr0UIYZejgsb7PpfSVQ0ZdJHtiQN3sYNBH+BQSz3gFMJNJ5M4zqTBlkNDgz19&#10;N1Rdi5tRIL/S2pZ4XZOOT7/ZeDn7d0yVWi7mzw8Qnmb/FP+7DzrMT5MM/r4JJ8jt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++IPAAAAA3QAAAA8AAAAAAAAAAAAAAAAA&#10;oQIAAGRycy9kb3ducmV2LnhtbFBLBQYAAAAABAAEAPkAAACOAwAAAAA=&#10;" strokecolor="navy" strokeweight="0">
                  <v:stroke dashstyle="dash"/>
                </v:line>
                <v:line id="Line 154" o:spid="_x0000_s1127" style="position:absolute;flip:x;visibility:visible;mso-wrap-style:square" from="11311,4675" to="14400,7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3h8MAAADdAAAADwAAAGRycy9kb3ducmV2LnhtbERPTWsCMRC9C/0PYQpeRLPVYnVrFFHE&#10;npSu4nncTHeXbiZLEnX996ZQ8DaP9zmzRWtqcSXnK8sK3gYJCOLc6ooLBcfDpj8B4QOyxtoyKbiT&#10;h8X8pTPDVNsbf9M1C4WIIexTVFCG0KRS+rwkg35gG+LI/VhnMEToCqkd3mK4qeUwScbSYMWxocSG&#10;ViXlv9nFKFifD6MdbcxxH97H22xKrnc6O6W6r+3yE0SgNjzF/+4vHeePhh/w9008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ft4fDAAAA3QAAAA8AAAAAAAAAAAAA&#10;AAAAoQIAAGRycy9kb3ducmV2LnhtbFBLBQYAAAAABAAEAPkAAACRAwAAAAA=&#10;" strokecolor="navy" strokeweight="0">
                  <v:stroke dashstyle="dash"/>
                </v:line>
                <v:line id="Line 155" o:spid="_x0000_s1128" style="position:absolute;flip:x;visibility:visible;mso-wrap-style:square" from="3073,1699" to="11311,15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7yxcUAAADdAAAADwAAAGRycy9kb3ducmV2LnhtbESP3WrCQBCF7wt9h2UKvasbFaRNXaU/&#10;CEWkUpsHGLLTJDQ7E7KriW/vXAjezXDOnPPNcj2G1pyoj42wg+kkA0Ncim+4clD8bp6ewcSE7LEV&#10;JgdnirBe3d8tMfcy8A+dDqkyGsIxRwd1Sl1ubSxrChgn0hGr9id9wKRrX1nf46DhobWzLFvYgA1r&#10;Q40dfdRU/h+OwcFeztNPScV7fMHd5jv4TIZt4dzjw/j2CibRmG7m6/WXV/z5THH1Gx3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7yxcUAAADdAAAADwAAAAAAAAAA&#10;AAAAAAChAgAAZHJzL2Rvd25yZXYueG1sUEsFBgAAAAAEAAQA+QAAAJMDAAAAAA==&#10;" strokecolor="navy" strokeweight="92e-5mm"/>
                <v:line id="Line 156" o:spid="_x0000_s1129" style="position:absolute;visibility:visible;mso-wrap-style:square" from="11311,1699" to="11311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Fs8cEAAADdAAAADwAAAGRycy9kb3ducmV2LnhtbERPTWvCQBC9C/6HZYTedNMERVPX0ApC&#10;r8aI1yE7JsHsbJrdJum/7xYK3ubxPmefTaYVA/WusazgdRWBIC6tbrhSUFxOyy0I55E1tpZJwQ85&#10;yA7z2R5TbUc+05D7SoQQdikqqL3vUildWZNBt7IdceDutjfoA+wrqXscQ7hpZRxFG2mw4dBQY0fH&#10;mspH/m0UyI+ksgU+tqSj69dmuN/8GhOlXhbT+xsIT5N/iv/dnzrMT+Id/H0TTpCH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IWzxwQAAAN0AAAAPAAAAAAAAAAAAAAAA&#10;AKECAABkcnMvZG93bnJldi54bWxQSwUGAAAAAAQABAD5AAAAjwMAAAAA&#10;" strokecolor="navy" strokeweight="0">
                  <v:stroke dashstyle="dash"/>
                </v:line>
                <v:line id="Line 157" o:spid="_x0000_s1130" style="position:absolute;flip:x;visibility:visible;mso-wrap-style:square" from="500,1699" to="11311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FoHsUAAADdAAAADwAAAGRycy9kb3ducmV2LnhtbESP3WrCQBCF7wt9h2UKvasbK0gbXaU/&#10;CKVIpZoHGLJjEszOhOzWxLfvXAjezXDOnPPNcj2G1pypj42wg+kkA0Ncim+4clAcNk8vYGJC9tgK&#10;k4MLRViv7u+WmHsZ+JfO+1QZDeGYo4M6pS63NpY1BYwT6YhVO0ofMOnaV9b3OGh4aO1zls1twIa1&#10;ocaOPmoqT/u/4GAnl+mnpOI9vuJ28xN8JsN34dzjw/i2AJNoTDfz9frLK/5spvz6jY5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FoHsUAAADdAAAADwAAAAAAAAAA&#10;AAAAAAChAgAAZHJzL2Rvd25yZXYueG1sUEsFBgAAAAAEAAQA+QAAAJMDAAAAAA==&#10;" strokecolor="navy" strokeweight="92e-5mm"/>
                <v:line id="Line 158" o:spid="_x0000_s1131" style="position:absolute;visibility:visible;mso-wrap-style:square" from="11311,1699" to="22123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qUS8UAAADdAAAADwAAAGRycy9kb3ducmV2LnhtbERPTWvCQBC9F/oflin0Vjc2NkrMRkQQ&#10;eilSU1BvQ3ZMQrOzMbvV6K/vFoTe5vE+J1sMphVn6l1jWcF4FIEgLq1uuFLwVaxfZiCcR9bYWiYF&#10;V3KwyB8fMky1vfAnnbe+EiGEXYoKau+7VEpX1mTQjWxHHLij7Q36APtK6h4vIdy08jWKEmmw4dBQ&#10;Y0ermsrv7Y9R8LFKbm/7YhMXp52dJuiXk9mhUur5aVjOQXga/L/47n7XYX4cj+Hvm3CCz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qUS8UAAADdAAAADwAAAAAAAAAA&#10;AAAAAAChAgAAZHJzL2Rvd25yZXYueG1sUEsFBgAAAAAEAAQA+QAAAJMDAAAAAA==&#10;" strokecolor="navy" strokeweight="92e-5mm"/>
                <v:line id="Line 159" o:spid="_x0000_s1132" style="position:absolute;flip:x;visibility:visible;mso-wrap-style:square" from="3073,12235" to="11311,15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GCwsMAAADdAAAADwAAAGRycy9kb3ducmV2LnhtbERPTWvCQBC9C/0PyxR6kbrRiLRpVikW&#10;sSfFKD1PstMkNDsbdldN/323IHibx/ucfDWYTlzI+daygukkAUFcWd1yreB03Dy/gPABWWNnmRT8&#10;kofV8mGUY6btlQ90KUItYgj7DBU0IfSZlL5qyKCf2J44ct/WGQwRulpqh9cYbjo5S5KFNNhybGiw&#10;p3VD1U9xNgo+ymO6o4057cN8sS1eyY2/SqfU0+Pw/gYi0BDu4pv7U8f5aTqD/2/i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xgsLDAAAA3QAAAA8AAAAAAAAAAAAA&#10;AAAAoQIAAGRycy9kb3ducmV2LnhtbFBLBQYAAAAABAAEAPkAAACRAwAAAAA=&#10;" strokecolor="navy" strokeweight="0">
                  <v:stroke dashstyle="dash"/>
                </v:line>
                <v:line id="Line 160" o:spid="_x0000_s1133" style="position:absolute;visibility:visible;mso-wrap-style:square" from="8223,4675" to="14400,4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N2l8QAAADdAAAADwAAAGRycy9kb3ducmV2LnhtbERPTU8CMRC9m/gfmjHxJl3ZgLJSiCEx&#10;QOKFVQ7cxu3YbtxOm22B9d9bExJu8/I+Z74cXCdO1MfWs4LHUQGCuPG6ZaPg8+Pt4RlETMgaO8+k&#10;4JciLBe3N3OstD/zjk51MiKHcKxQgU0pVFLGxpLDOPKBOHPfvneYMuyN1D2ec7jr5LgoptJhy7nB&#10;YqCVpeanPjoFZm/Nut1uZ03xFXaT93DA+umg1P3d8PoCItGQruKLe6Pz/LIs4f+bfIJ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c3aXxAAAAN0AAAAPAAAAAAAAAAAA&#10;AAAAAKECAABkcnMvZG93bnJldi54bWxQSwUGAAAAAAQABAD5AAAAkgMAAAAA&#10;" strokecolor="navy" strokeweight="0">
                  <v:stroke dashstyle="1 1"/>
                </v:line>
                <v:line id="Line 161" o:spid="_x0000_s1134" style="position:absolute;flip:x;visibility:visible;mso-wrap-style:square" from="8795,4675" to="11311,5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+SqMQAAADdAAAADwAAAGRycy9kb3ducmV2LnhtbERP32vCMBB+H+x/CDfwZaypOot0jSKC&#10;Q2EoU9nz0dzasuZSkli7/94Ig73dx/fziuVgWtGT841lBeMkBUFcWt1wpeB82rzMQfiArLG1TAp+&#10;ycNy8fhQYK7tlT+pP4ZKxBD2OSqoQ+hyKX1Zk0Gf2I44ct/WGQwRukpqh9cYblo5SdNMGmw4NtTY&#10;0bqm8ud4MQqo382277uD+yiffXXisM++2otSo6dh9QYi0BD+xX/urY7zp9NXuH8TT5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5KoxAAAAN0AAAAPAAAAAAAAAAAA&#10;AAAAAKECAABkcnMvZG93bnJldi54bWxQSwUGAAAAAAQABAD5AAAAkgMAAAAA&#10;" strokecolor="navy" strokeweight="0">
                  <v:stroke dashstyle="1 1"/>
                </v:line>
                <v:line id="Line 162" o:spid="_x0000_s1135" style="position:absolute;visibility:visible;mso-wrap-style:square" from="11311,1699" to="18519,15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GSSMUAAADdAAAADwAAAGRycy9kb3ducmV2LnhtbERPTWvCQBC9C/0PyxS86aZNTSVmIyII&#10;XorUFKq3ITsmodnZNLtq2l/fFYTe5vE+J1sOphUX6l1jWcHTNAJBXFrdcKXgo9hM5iCcR9bYWiYF&#10;P+RgmT+MMky1vfI7Xfa+EiGEXYoKau+7VEpX1mTQTW1HHLiT7Q36APtK6h6vIdy08jmKEmmw4dBQ&#10;Y0frmsqv/dkoeFsnv7NDsYuL70/7mqBfvcyPlVLjx2G1AOFp8P/iu3urw/w4nsHtm3CC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GSSMUAAADdAAAADwAAAAAAAAAA&#10;AAAAAAChAgAAZHJzL2Rvd25yZXYueG1sUEsFBgAAAAAEAAQA+QAAAJMDAAAAAA==&#10;" strokecolor="navy" strokeweight="92e-5mm"/>
                <v:line id="Line 163" o:spid="_x0000_s1136" style="position:absolute;flip:x;visibility:visible;mso-wrap-style:square" from="3073,12235" to="22123,15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qEwcMAAADdAAAADwAAAGRycy9kb3ducmV2LnhtbERPTWvCQBC9F/wPywheim5qSqjRVYoi&#10;7anSKJ7H7JgEs7Nhd6vx37uFQm/zeJ+zWPWmFVdyvrGs4GWSgCAurW64UnDYb8dvIHxA1thaJgV3&#10;8rBaDp4WmGt742+6FqESMYR9jgrqELpcSl/WZNBPbEccubN1BkOErpLa4S2Gm1ZOkySTBhuODTV2&#10;tK6pvBQ/RsHmtE+/aGsOu/CafRQzcs/Hk1NqNOzf5yAC9eFf/Of+1HF+mmbw+008QS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KhMHDAAAA3QAAAA8AAAAAAAAAAAAA&#10;AAAAoQIAAGRycy9kb3ducmV2LnhtbFBLBQYAAAAABAAEAPkAAACRAwAAAAA=&#10;" strokecolor="navy" strokeweight="0">
                  <v:stroke dashstyle="dash"/>
                </v:line>
                <v:line id="Line 164" o:spid="_x0000_s1137" style="position:absolute;flip:x;visibility:visible;mso-wrap-style:square" from="8795,4675" to="14400,5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0M38MAAADdAAAADwAAAGRycy9kb3ducmV2LnhtbERP24rCMBB9F/yHMMK+yJq6oitdo8jC&#10;ioIoXtjnoRnbYjMpSaz17zcLgm9zONeZLVpTiYacLy0rGA4SEMSZ1SXnCs6nn/cpCB+QNVaWScGD&#10;PCzm3c4MU23vfKDmGHIRQ9inqKAIoU6l9FlBBv3A1sSRu1hnMETocqkd3mO4qeRHkkykwZJjQ4E1&#10;fReUXY83o4CazXi92uzdNuv7/MRhN/mtbkq99drlF4hAbXiJn+61jvNHo0/4/yae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NDN/DAAAA3QAAAA8AAAAAAAAAAAAA&#10;AAAAoQIAAGRycy9kb3ducmV2LnhtbFBLBQYAAAAABAAEAPkAAACRAwAAAAA=&#10;" strokecolor="navy" strokeweight="0">
                  <v:stroke dashstyle="1 1"/>
                </v:line>
                <v:group id="Group 167" o:spid="_x0000_s1138" style="position:absolute;left:11199;top:3644;width:1317;height:2946" coordorigin="2194,714" coordsize="258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<v:oval id="Oval 165" o:spid="_x0000_s1139" style="position:absolute;left:2194;top:894;width:44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BL1MUA&#10;AADdAAAADwAAAGRycy9kb3ducmV2LnhtbERPS2vCQBC+C/6HZQq91U1VfKSuIoK0PVTwcbC3ITtN&#10;UrOzIbvNxv76rlDwNh/fcxarzlSipcaVlhU8DxIQxJnVJecKTsft0wyE88gaK8uk4EoOVst+b4Gp&#10;toH31B58LmIIuxQVFN7XqZQuK8igG9iaOHJftjHoI2xyqRsMMdxUcpgkE2mw5NhQYE2bgrLL4cco&#10;oF37+WqSynycp2HcvYf17/c2KPX40K1fQHjq/F38737Tcf5oNIfbN/EE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EvUxQAAAN0AAAAPAAAAAAAAAAAAAAAAAJgCAABkcnMv&#10;ZG93bnJldi54bWxQSwUGAAAAAAQABAD1AAAAigMAAAAA&#10;" fillcolor="red" strokeweight="0"/>
                  <v:rect id="Rectangle 166" o:spid="_x0000_s1140" style="position:absolute;left:2272;top:714;width:180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FkfcQA&#10;AADdAAAADwAAAGRycy9kb3ducmV2LnhtbESP3WoCMRCF74W+Q5hC72q2KkW2RpGCoMUb1z7AsJn9&#10;wWSyJKm7ffvORcG7Gc6Zc77Z7Cbv1J1i6gMbeJsXoIjrYHtuDXxfD69rUCkjW3SBycAvJdhtn2Yb&#10;LG0Y+UL3KrdKQjiVaKDLeSi1TnVHHtM8DMSiNSF6zLLGVtuIo4R7pxdF8a499iwNHQ702VF9q368&#10;AX2tDuO6crEIX4vm7E7HS0PBmJfnaf8BKtOUH+b/66MV/OVK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BZH3EAAAA3QAAAA8AAAAAAAAAAAAAAAAAmAIAAGRycy9k&#10;b3ducmV2LnhtbFBLBQYAAAAABAAEAPUAAACJAwAAAAA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Group 170" o:spid="_x0000_s1141" style="position:absolute;left:10684;top:556;width:852;height:2945" coordorigin="2093,109" coordsize="167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kURM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8S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mRREwwAAAN0AAAAP&#10;AAAAAAAAAAAAAAAAAKoCAABkcnMvZG93bnJldi54bWxQSwUGAAAAAAQABAD6AAAAmgMAAAAA&#10;">
                  <v:oval id="Oval 168" o:spid="_x0000_s1142" style="position:absolute;left:2194;top:311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Kq2MUA&#10;AADdAAAADwAAAGRycy9kb3ducmV2LnhtbERPS2vCQBC+F/wPywi91Y0PakldRQRRDxaqPehtyE6T&#10;aHY2ZLfZ6K93C4Xe5uN7zmzRmUq01LjSsoLhIAFBnFldcq7g67h+eQPhPLLGyjIpuJGDxbz3NMNU&#10;28Cf1B58LmIIuxQVFN7XqZQuK8igG9iaOHLftjHoI2xyqRsMMdxUcpQkr9JgybGhwJpWBWXXw49R&#10;QB/teWOSyuxP0zDpdmF5v6yDUs/9bvkOwlPn/8V/7q2O88eTEfx+E0+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EqrYxQAAAN0AAAAPAAAAAAAAAAAAAAAAAJgCAABkcnMv&#10;ZG93bnJldi54bWxQSwUGAAAAAAQABAD1AAAAigMAAAAA&#10;" fillcolor="red" strokeweight="0"/>
                  <v:rect id="Rectangle 169" o:spid="_x0000_s1143" style="position:absolute;left:2093;top:109;width:167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P6CsAA&#10;AADdAAAADwAAAGRycy9kb3ducmV2LnhtbERP24rCMBB9F/yHMIJvmnpBpGsUEQRdfLHuBwzN9ILJ&#10;pCRZ2/37zcKCb3M419kdBmvEi3xoHStYzDMQxKXTLdcKvh7n2RZEiMgajWNS8EMBDvvxaIe5dj3f&#10;6VXEWqQQDjkqaGLscilD2ZDFMHcdceIq5y3GBH0ttcc+hVsjl1m2kRZbTg0NdnRqqHwW31aBfBTn&#10;flsYn7nPZXUz18u9IqfUdDIcP0BEGuJb/O++6DR/tV7B3zfpB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P6CsAAAADdAAAADwAAAAAAAAAAAAAAAACYAgAAZHJzL2Rvd25y&#10;ZXYueG1sUEsFBgAAAAAEAAQA9QAAAIUDAAAAAA=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oval id="Oval 171" o:spid="_x0000_s1144" style="position:absolute;left:11199;top:12123;width:225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sdxMUA&#10;AADdAAAADwAAAGRycy9kb3ducmV2LnhtbERP22oCMRB9F/yHMIIvpWZtrZTVKEUoCC2CF1ofx824&#10;uzSZrJvorv36Rij4Nodznem8tUZcqPalYwXDQQKCOHO65FzBbvv++ArCB2SNxjEpuJKH+azbmWKq&#10;XcNrumxCLmII+xQVFCFUqZQ+K8iiH7iKOHJHV1sMEda51DU2Mdwa+ZQkY2mx5NhQYEWLgrKfzdkq&#10;+PrQw5dx87s03/uVWT18mhMdjFL9Xvs2ARGoDXfxv3up4/zn0Qh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Cx3ExQAAAN0AAAAPAAAAAAAAAAAAAAAAAJgCAABkcnMv&#10;ZG93bnJldi54bWxQSwUGAAAAAAQABAD1AAAAigMAAAAA&#10;" fillcolor="red" strokeweight="0">
                  <v:textbox inset="2.04114mm,1.0206mm,2.04114mm,1.0206mm"/>
                </v:oval>
                <v:oval id="Oval 172" o:spid="_x0000_s1145" style="position:absolute;left:387;top:12123;width:225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e4X8UA&#10;AADdAAAADwAAAGRycy9kb3ducmV2LnhtbERP22oCMRB9L/gPYYS+FM3aVpHVKKVQEFoEL6iP42bc&#10;XZpMtpvUXf36RhD6Nodznem8tUacqfalYwWDfgKCOHO65FzBdvPRG4PwAVmjcUwKLuRhPus8TDHV&#10;ruEVndchFzGEfYoKihCqVEqfFWTR911FHLmTqy2GCOtc6hqbGG6NfE6SkbRYcmwosKL3grLv9a9V&#10;sPvUg+GouS7M/rA0y6cv80NHo9Rjt32bgAjUhn/x3b3Qcf7L6xB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R7hfxQAAAN0AAAAPAAAAAAAAAAAAAAAAAJgCAABkcnMv&#10;ZG93bnJldi54bWxQSwUGAAAAAAQABAD1AAAAigMAAAAA&#10;" fillcolor="red" strokeweight="0">
                  <v:textbox inset="2.04114mm,1.0206mm,2.04114mm,1.0206mm"/>
                </v:oval>
                <v:group id="Group 175" o:spid="_x0000_s1146" style="position:absolute;left:22011;top:11822;width:1353;height:2945" coordorigin="4312,2316" coordsize="265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CMMMUAAADdAAAADwAAAGRycy9kb3ducmV2LnhtbERPTWvCQBC9F/wPyxS8&#10;NZtoGyTNKiJVPIRCVSi9DdkxCWZnQ3abxH/fLRR6m8f7nHwzmVYM1LvGsoIkikEQl1Y3XCm4nPdP&#10;KxDOI2tsLZOCOznYrGcPOWbajvxBw8lXIoSwy1BB7X2XSenKmgy6yHbEgbva3qAPsK+k7nEM4aaV&#10;izhOpcGGQ0ONHe1qKm+nb6PgMOK4XSZvQ3G77u5f55f3zyIhpeaP0/YVhKfJ/4v/3Ecd5i+f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JwjDDFAAAA3QAA&#10;AA8AAAAAAAAAAAAAAAAAqgIAAGRycy9kb3ducmV2LnhtbFBLBQYAAAAABAAEAPoAAACcAwAAAAA=&#10;">
                  <v:oval id="Oval 173" o:spid="_x0000_s1147" style="position:absolute;left:4312;top:2375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UJQMQA&#10;AADdAAAADwAAAGRycy9kb3ducmV2LnhtbERPTWvCQBC9F/oflin0VjdWqRJdRQqiHixUPehtyI5J&#10;NDsbstts9Ne7hUJv83ifM513phItNa60rKDfS0AQZ1aXnCs47JdvYxDOI2usLJOCGzmYz56fpphq&#10;G/ib2p3PRQxhl6KCwvs6ldJlBRl0PVsTR+5sG4M+wiaXusEQw00l35PkQxosOTYUWNNnQdl192MU&#10;0Fd7WpmkMtvjKAy7TVjcL8ug1OtLt5iA8NT5f/Gfe63j/MFwBL/fxBP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lCUDEAAAA3QAAAA8AAAAAAAAAAAAAAAAAmAIAAGRycy9k&#10;b3ducmV2LnhtbFBLBQYAAAAABAAEAPUAAACJAwAAAAA=&#10;" fillcolor="red" strokeweight="0"/>
                  <v:rect id="Rectangle 174" o:spid="_x0000_s1148" style="position:absolute;left:4424;top:2316;width:153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doe8QA&#10;AADdAAAADwAAAGRycy9kb3ducmV2LnhtbESP3WoCMRCF74W+Q5hC72q2KkW2RpGCoMUb1z7AsJn9&#10;wWSyJKm7ffvORcG7Gc6Zc77Z7Cbv1J1i6gMbeJsXoIjrYHtuDXxfD69rUCkjW3SBycAvJdhtn2Yb&#10;LG0Y+UL3KrdKQjiVaKDLeSi1TnVHHtM8DMSiNSF6zLLGVtuIo4R7pxdF8a499iwNHQ702VF9q368&#10;AX2tDuO6crEIX4vm7E7HS0PBmJfnaf8BKtOUH+b/66MV/OVKc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3aHvEAAAA3QAAAA8AAAAAAAAAAAAAAAAAmAIAAGRycy9k&#10;b3ducmV2LnhtbFBLBQYAAAAABAAEAPUAAACJAwAAAAA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rect>
                </v:group>
                <v:group id="Group 178" o:spid="_x0000_s1149" style="position:absolute;left:10627;top:7713;width:797;height:3175" coordorigin="2082,1511" coordsize="156,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+8YQ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6Yf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+8YQsQAAADdAAAA&#10;DwAAAAAAAAAAAAAAAACqAgAAZHJzL2Rvd25yZXYueG1sUEsFBgAAAAAEAAQA+gAAAJsDAAAAAA==&#10;">
                  <v:oval id="Oval 176" o:spid="_x0000_s1150" style="position:absolute;left:2194;top:1511;width:44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UH6cgA&#10;AADdAAAADwAAAGRycy9kb3ducmV2LnhtbESPQU/CQBCF7yb+h82QeJMtKmoKCyEmBDlgInqQ26Q7&#10;ttXubNNduoVfzxxMvM3kvXnvm/lycI3qqQu1ZwOTcQaKuPC25tLA58f69hlUiMgWG89k4EQBlovr&#10;qznm1id+p34fSyUhHHI0UMXY5lqHoiKHYexbYtG+fecwytqV2naYJNw1+i7LHrXDmqWhwpZeKip+&#10;90dngN76w8Zljdt9PaWHYZtW5591MuZmNKxmoCIN8d/8d/1qBf9+KvzyjYygFx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SVQfpyAAAAN0AAAAPAAAAAAAAAAAAAAAAAJgCAABk&#10;cnMvZG93bnJldi54bWxQSwUGAAAAAAQABAD1AAAAjQMAAAAA&#10;" fillcolor="red" strokeweight="0"/>
                  <v:rect id="Rectangle 177" o:spid="_x0000_s1151" style="position:absolute;left:2082;top:1556;width:70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XO8AA&#10;AADdAAAADwAAAGRycy9kb3ducmV2LnhtbERP24rCMBB9F/yHMIJvmqq4SDWKCIK7+GL1A4ZmesFk&#10;UpJou3+/WVjYtzmc6+wOgzXiTT60jhUs5hkI4tLplmsFj/t5tgERIrJG45gUfFOAw3482mGuXc83&#10;ehexFimEQ44Kmhi7XMpQNmQxzF1HnLjKeYsxQV9L7bFP4dbIZZZ9SIstp4YGOzo1VD6Ll1Ug78W5&#10;3xTGZ+5rWV3N5+VWkVNqOhmOWxCRhvgv/nNfdJq/Wi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RRXO8AAAADdAAAADwAAAAAAAAAAAAAAAACYAgAAZHJzL2Rvd25y&#10;ZXYueG1sUEsFBgAAAAAEAAQA9QAAAIUDAAAAAA=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I</w:t>
                          </w:r>
                        </w:p>
                      </w:txbxContent>
                    </v:textbox>
                  </v:rect>
                </v:group>
                <v:group id="Group 181" o:spid="_x0000_s1152" style="position:absolute;left:7192;top:3818;width:1143;height:2945" coordorigin="1409,748" coordsize="224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oval id="Oval 179" o:spid="_x0000_s1153" style="position:absolute;left:1588;top:894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ZnsQA&#10;AADdAAAADwAAAGRycy9kb3ducmV2LnhtbERPyWrDMBC9B/IPYgq9NXKz40YJIRDaHhrIckhvgzW1&#10;3VgjY6mW06+vAoXc5vHWWaw6U4mWGldaVvA8SEAQZ1aXnCs4HbdPcxDOI2usLJOCKzlYLfu9Baba&#10;Bt5Te/C5iCHsUlRQeF+nUrqsIINuYGviyH3ZxqCPsMmlbjDEcFPJYZJMpcGSY0OBNW0Kyi6HH6OA&#10;du3nq0kq83GehXH3Hta/39ug1ONDt34B4anzd/G/+03H+aPJCG7fxB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HmZ7EAAAA3QAAAA8AAAAAAAAAAAAAAAAAmAIAAGRycy9k&#10;b3ducmV2LnhtbFBLBQYAAAAABAAEAPUAAACJAwAAAAA=&#10;" fillcolor="red" strokeweight="0"/>
                  <v:rect id="Rectangle 180" o:spid="_x0000_s1154" style="position:absolute;left:1409;top:748;width:180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P0o8EA&#10;AADdAAAADwAAAGRycy9kb3ducmV2LnhtbERP22oCMRB9L/gPYQTfalatIqtRpCDY4ourHzBsZi+Y&#10;TJYkdbd/3xQE3+ZwrrPdD9aIB/nQOlYwm2YgiEunW64V3K7H9zWIEJE1Gsek4JcC7Hejty3m2vV8&#10;oUcRa5FCOOSooImxy6UMZUMWw9R1xImrnLcYE/S11B77FG6NnGfZSlpsOTU02NFnQ+W9+LEK5LU4&#10;9uvC+Mx9z6uz+TpdKnJKTcbDYQMi0hBf4qf7pNP8xf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j9KPBAAAA3Q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184" o:spid="_x0000_s1155" style="position:absolute;left:14288;top:3762;width:1204;height:2945" coordorigin="2799,737" coordsize="236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3uEmsMAAADd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e4SawwAAAN0AAAAP&#10;AAAAAAAAAAAAAAAAAKoCAABkcnMvZG93bnJldi54bWxQSwUGAAAAAAQABAD6AAAAmgMAAAAA&#10;">
                  <v:oval id="Oval 182" o:spid="_x0000_s1156" style="position:absolute;left:2799;top:894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A6BsUA&#10;AADdAAAADwAAAGRycy9kb3ducmV2LnhtbERPS2vCQBC+C/0PyxS86aZqVVJXEUFqDwo+DvY2ZKdJ&#10;2uxsyG6zaX99Vyh4m4/vOYtVZyrRUuNKywqehgkI4szqknMFl/N2MAfhPLLGyjIp+CEHq+VDb4Gp&#10;toGP1J58LmIIuxQVFN7XqZQuK8igG9qaOHIftjHoI2xyqRsMMdxUcpQkU2mw5NhQYE2bgrKv07dR&#10;QIf2/dUkldlfZ2HSvYX17+c2KNV/7NYvIDx1/i7+d+90nD9+nsLtm3iC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8DoGxQAAAN0AAAAPAAAAAAAAAAAAAAAAAJgCAABkcnMv&#10;ZG93bnJldi54bWxQSwUGAAAAAAQABAD1AAAAigMAAAAA&#10;" fillcolor="red" strokeweight="0"/>
                  <v:rect id="Rectangle 183" o:spid="_x0000_s1157" style="position:absolute;left:2855;top:737;width:180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Fq1MEA&#10;AADdAAAADwAAAGRycy9kb3ducmV2LnhtbERP22oCMRB9L/gPYQTfalalKqtRpCDY4ourHzBsZi+Y&#10;TJYkdbd/3xQE3+ZwrrPdD9aIB/nQOlYwm2YgiEunW64V3K7H9zWIEJE1Gsek4JcC7Hejty3m2vV8&#10;oUcRa5FCOOSooImxy6UMZUMWw9R1xImrnLcYE/S11B77FG6NnGfZUlpsOTU02NFnQ+W9+LEK5LU4&#10;9uvC+Mx9z6uz+TpdKnJKTcbDYQMi0hBf4qf7pNP8xccK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xatTBAAAA3Q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187" o:spid="_x0000_s1158" style="position:absolute;left:2046;top:14926;width:1144;height:3343" coordorigin="401,2924" coordsize="22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XorBMcAAADd&#10;AAAADwAAAAAAAAAAAAAAAACqAgAAZHJzL2Rvd25yZXYueG1sUEsFBgAAAAAEAAQA+gAAAJ4DAAAA&#10;AA==&#10;">
                  <v:oval id="Oval 185" o:spid="_x0000_s1159" style="position:absolute;left:580;top:2924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+udMYA&#10;AADdAAAADwAAAGRycy9kb3ducmV2LnhtbERPS2vCQBC+F/oflhG81Y3VVpu6igiiPbTg42BvQ3aa&#10;pM3Ohuyajf56t1DobT6+58wWnalES40rLSsYDhIQxJnVJecKjof1wxSE88gaK8uk4EIOFvP7uxmm&#10;2gbeUbv3uYgh7FJUUHhfp1K6rCCDbmBr4sh92cagj7DJpW4wxHBTycckeZYGS44NBda0Kij72Z+N&#10;AvpoPzcmqcz7aRLG3VtYXr/XQal+r1u+gvDU+X/xn3ur4/zR0wv8fhNPk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2+udMYAAADdAAAADwAAAAAAAAAAAAAAAACYAgAAZHJz&#10;L2Rvd25yZXYueG1sUEsFBgAAAAAEAAQA9QAAAIsDAAAAAA==&#10;" fillcolor="red" strokeweight="0"/>
                  <v:rect id="Rectangle 186" o:spid="_x0000_s1160" style="position:absolute;left:401;top:3002;width:167;height:5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Q4HcMA&#10;AADdAAAADwAAAGRycy9kb3ducmV2LnhtbESP3WoCMRCF74W+Q5hC7zRbCyKrUaQg2NIbVx9g2Mz+&#10;YDJZktRd3965KPRuhnPmnG+2+8k7daeY+sAG3hcFKOI62J5bA9fLcb4GlTKyRReYDDwowX73Mtti&#10;acPIZ7pXuVUSwqlEA13OQ6l1qjvymBZhIBatCdFjljW22kYcJdw7vSyKlfbYszR0ONBnR/Wt+vUG&#10;9KU6juvKxSJ8L5sf93U6NxSMeXudDhtQmab8b/67PlnB/1gJv3wjI+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DQ4Hc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7A0A28" w:rsidRDefault="007A0A28" w:rsidP="005F12ED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rect>
                </v:group>
                <v:oval id="Oval 188" o:spid="_x0000_s1161" style="position:absolute;left:8683;top:5594;width:22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niPMUA&#10;AADdAAAADwAAAGRycy9kb3ducmV2LnhtbERP32vCMBB+H+x/CDfYy9C0GytSjTIGgrAhzIn6eDZn&#10;W0wutcls9a9fhMHe7uP7eZNZb404U+trxwrSYQKCuHC65lLB+ns+GIHwAVmjcUwKLuRhNr2/m2Cu&#10;XcdfdF6FUsQQ9jkqqEJocil9UZFFP3QNceQOrrUYImxLqVvsYrg18jlJMmmx5thQYUPvFRXH1Y9V&#10;sPnQ6WvWXRdmu1ua5dOnOdHeKPX40L+NQQTqw7/4z73Qcf5LlsLtm3iCn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yeI8xQAAAN0AAAAPAAAAAAAAAAAAAAAAAJgCAABkcnMv&#10;ZG93bnJldi54bWxQSwUGAAAAAAQABAD1AAAAigMAAAAA&#10;" fillcolor="red" strokeweight="0">
                  <v:textbox inset="2.04114mm,1.0206mm,2.04114mm,1.0206mm"/>
                </v:oval>
                <v:oval id="Oval 189" o:spid="_x0000_s1162" style="position:absolute;left:13374;top:5707;width:224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t8S8UA&#10;AADdAAAADwAAAGRycy9kb3ducmV2LnhtbERP32vCMBB+H+x/CCf4MmaqsjI6o4yBICiCbmw+ns2t&#10;LSaXrom2+tcbYeDbfXw/bzLrrBEnanzlWMFwkIAgzp2uuFDw9Tl/fgXhA7JG45gUnMnDbPr4MMFM&#10;u5Y3dNqGQsQQ9hkqKEOoMyl9XpJFP3A1ceR+XWMxRNgUUjfYxnBr5ChJUmmx4thQYk0fJeWH7dEq&#10;+F7q4UvaXhbmZ7c266eV+aO9Uarf697fQATqwl38717oOH+cjuD2TTxBT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G3xLxQAAAN0AAAAPAAAAAAAAAAAAAAAAAJgCAABkcnMv&#10;ZG93bnJldi54bWxQSwUGAAAAAAQABAD1AAAAigMAAAAA&#10;" fillcolor="red" strokeweight="0">
                  <v:textbox inset="2.04114mm,1.0206mm,2.04114mm,1.0206mm"/>
                </v:oval>
                <v:oval id="Oval 190" o:spid="_x0000_s1163" style="position:absolute;left:18407;top:15385;width:23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fZ0MUA&#10;AADdAAAADwAAAGRycy9kb3ducmV2LnhtbERP32vCMBB+H+x/CCf4MjRVWZHOKGMgCIqgG+rj2dza&#10;YnLpmmi7/fVmMNjbfXw/b7borBE3anzlWMFomIAgzp2uuFDw8b4cTEH4gKzROCYF3+RhMX98mGGm&#10;Xcs7uu1DIWII+wwVlCHUmZQ+L8miH7qaOHKfrrEYImwKqRtsY7g1cpwkqbRYcWwosaa3kvLL/moV&#10;HNZ69Jy2PytzPG3N9mljvuhslOr3utcXEIG68C/+c690nD9JJ/D7TTxB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V9nQxQAAAN0AAAAPAAAAAAAAAAAAAAAAAJgCAABkcnMv&#10;ZG93bnJldi54bWxQSwUGAAAAAAQABAD1AAAAigMAAAAA&#10;" fillcolor="red" strokeweight="0">
                  <v:textbox inset="2.04114mm,1.0206mm,2.04114mm,1.0206mm"/>
                </v:oval>
              </v:group>
            </w:pict>
          </mc:Fallback>
        </mc:AlternateContent>
      </w:r>
      <w:r>
        <w:rPr>
          <w:szCs w:val="24"/>
        </w:rPr>
        <w:t xml:space="preserve">góc thì ta có </w:t>
      </w:r>
      <w:r w:rsidRPr="00B27260">
        <w:rPr>
          <w:position w:val="-28"/>
          <w:szCs w:val="24"/>
        </w:rPr>
        <w:object w:dxaOrig="3140" w:dyaOrig="660">
          <v:shape id="_x0000_i1149" type="#_x0000_t75" style="width:156.9pt;height:33.3pt" o:ole="">
            <v:imagedata r:id="rId304" o:title=""/>
          </v:shape>
          <o:OLEObject Type="Embed" ProgID="Equation.DSMT4" ShapeID="_x0000_i1149" DrawAspect="Content" ObjectID="_1623788454" r:id="rId305"/>
        </w:object>
      </w:r>
      <w:r>
        <w:rPr>
          <w:szCs w:val="24"/>
        </w:rPr>
        <w:t xml:space="preserve">. Khi </w:t>
      </w:r>
      <w:r w:rsidRPr="00946966">
        <w:rPr>
          <w:position w:val="-6"/>
          <w:szCs w:val="24"/>
        </w:rPr>
        <w:object w:dxaOrig="1440" w:dyaOrig="340">
          <v:shape id="_x0000_i1150" type="#_x0000_t75" style="width:1in;height:16.65pt" o:ole="">
            <v:imagedata r:id="rId306" o:title=""/>
          </v:shape>
          <o:OLEObject Type="Embed" ProgID="Equation.DSMT4" ShapeID="_x0000_i1150" DrawAspect="Content" ObjectID="_1623788455" r:id="rId307"/>
        </w:object>
      </w:r>
    </w:p>
    <w:p w:rsidR="005F12ED" w:rsidRDefault="005F12ED" w:rsidP="005F12ED">
      <w:pPr>
        <w:contextualSpacing/>
        <w:jc w:val="both"/>
        <w:rPr>
          <w:szCs w:val="24"/>
        </w:rPr>
      </w:pPr>
      <w:r w:rsidRPr="00946966">
        <w:rPr>
          <w:position w:val="-10"/>
          <w:szCs w:val="24"/>
        </w:rPr>
        <w:object w:dxaOrig="1560" w:dyaOrig="380">
          <v:shape id="_x0000_i1151" type="#_x0000_t75" style="width:78.45pt;height:18.8pt" o:ole="">
            <v:imagedata r:id="rId308" o:title=""/>
          </v:shape>
          <o:OLEObject Type="Embed" ProgID="Equation.DSMT4" ShapeID="_x0000_i1151" DrawAspect="Content" ObjectID="_1623788456" r:id="rId309"/>
        </w:object>
      </w:r>
      <w:r>
        <w:rPr>
          <w:szCs w:val="24"/>
        </w:rPr>
        <w:t xml:space="preserve">ta luôn tìm được ít nhất đg sinh AE vuông góc với đg sinh 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AF khi </w:t>
      </w:r>
      <w:r w:rsidRPr="00117296">
        <w:rPr>
          <w:position w:val="-4"/>
          <w:szCs w:val="24"/>
        </w:rPr>
        <w:object w:dxaOrig="740" w:dyaOrig="260">
          <v:shape id="_x0000_i1152" type="#_x0000_t75" style="width:37.05pt;height:12.9pt" o:ole="">
            <v:imagedata r:id="rId310" o:title=""/>
          </v:shape>
          <o:OLEObject Type="Embed" ProgID="Equation.DSMT4" ShapeID="_x0000_i1152" DrawAspect="Content" ObjectID="_1623788457" r:id="rId311"/>
        </w:object>
      </w:r>
      <w:r>
        <w:rPr>
          <w:szCs w:val="24"/>
        </w:rPr>
        <w:t>thì có vô số tiếp tuyến qua A trong các tiếp tuyến đó lại có</w: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Vô số cặp tiếp tuyên vuông góc với nhau. Vì </w:t>
      </w:r>
      <w:r w:rsidRPr="00117296">
        <w:rPr>
          <w:position w:val="-8"/>
          <w:szCs w:val="24"/>
        </w:rPr>
        <w:object w:dxaOrig="2060" w:dyaOrig="420">
          <v:shape id="_x0000_i1153" type="#_x0000_t75" style="width:103.15pt;height:21.5pt" o:ole="">
            <v:imagedata r:id="rId312" o:title=""/>
          </v:shape>
          <o:OLEObject Type="Embed" ProgID="Equation.DSMT4" ShapeID="_x0000_i1153" DrawAspect="Content" ObjectID="_1623788458" r:id="rId313"/>
        </w:object>
      </w:r>
    </w:p>
    <w:p w:rsidR="005F12ED" w:rsidRDefault="005F12ED" w:rsidP="005F12ED">
      <w:pPr>
        <w:contextualSpacing/>
        <w:jc w:val="both"/>
        <w:rPr>
          <w:szCs w:val="24"/>
        </w:rPr>
      </w:pPr>
      <w:r>
        <w:rPr>
          <w:szCs w:val="24"/>
        </w:rPr>
        <w:t xml:space="preserve">Đk cần và đủ thỏa mãn ycbt là </w:t>
      </w:r>
      <w:r w:rsidRPr="00A354E1">
        <w:rPr>
          <w:position w:val="-8"/>
          <w:szCs w:val="24"/>
        </w:rPr>
        <w:object w:dxaOrig="4060" w:dyaOrig="420">
          <v:shape id="_x0000_i1154" type="#_x0000_t75" style="width:202.55pt;height:21.5pt" o:ole="">
            <v:imagedata r:id="rId314" o:title=""/>
          </v:shape>
          <o:OLEObject Type="Embed" ProgID="Equation.DSMT4" ShapeID="_x0000_i1154" DrawAspect="Content" ObjectID="_1623788459" r:id="rId315"/>
        </w:object>
      </w:r>
      <w:r>
        <w:rPr>
          <w:szCs w:val="24"/>
        </w:rPr>
        <w:t xml:space="preserve">  </w: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  <w:rPr>
          <w:b/>
        </w:rPr>
      </w:pPr>
      <w:r w:rsidRPr="00A354E1">
        <w:rPr>
          <w:b/>
          <w:position w:val="-10"/>
        </w:rPr>
        <w:object w:dxaOrig="3460" w:dyaOrig="380">
          <v:shape id="_x0000_i1155" type="#_x0000_t75" style="width:171.95pt;height:18.8pt" o:ole="">
            <v:imagedata r:id="rId316" o:title=""/>
          </v:shape>
          <o:OLEObject Type="Embed" ProgID="Equation.DSMT4" ShapeID="_x0000_i1155" DrawAspect="Content" ObjectID="_1623788460" r:id="rId317"/>
        </w:objec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  <w:rPr>
          <w:b/>
        </w:rPr>
      </w:pPr>
      <w:r>
        <w:rPr>
          <w:b/>
        </w:rPr>
        <w:t xml:space="preserve">Các điểm A thỏa đk (*) là </w:t>
      </w:r>
      <w:r w:rsidRPr="0099616D">
        <w:rPr>
          <w:b/>
          <w:position w:val="-10"/>
        </w:rPr>
        <w:object w:dxaOrig="5420" w:dyaOrig="320">
          <v:shape id="_x0000_i1156" type="#_x0000_t75" style="width:270.8pt;height:16.1pt" o:ole="">
            <v:imagedata r:id="rId318" o:title=""/>
          </v:shape>
          <o:OLEObject Type="Embed" ProgID="Equation.DSMT4" ShapeID="_x0000_i1156" DrawAspect="Content" ObjectID="_1623788461" r:id="rId319"/>
        </w:objec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  <w:rPr>
          <w:b/>
          <w:color w:val="FF0000"/>
        </w:rPr>
      </w:pPr>
      <w:r>
        <w:rPr>
          <w:b/>
        </w:rPr>
        <w:t xml:space="preserve">Với 4 TH đầu mỗi TH có hai điểm TH cuối có có 4 điểm . Vậy có tất cả </w:t>
      </w:r>
      <w:r w:rsidRPr="0099616D">
        <w:rPr>
          <w:b/>
          <w:position w:val="-6"/>
        </w:rPr>
        <w:object w:dxaOrig="1160" w:dyaOrig="279">
          <v:shape id="_x0000_i1157" type="#_x0000_t75" style="width:58.05pt;height:13.95pt" o:ole="">
            <v:imagedata r:id="rId320" o:title=""/>
          </v:shape>
          <o:OLEObject Type="Embed" ProgID="Equation.DSMT4" ShapeID="_x0000_i1157" DrawAspect="Content" ObjectID="_1623788462" r:id="rId321"/>
        </w:object>
      </w:r>
      <w:r>
        <w:rPr>
          <w:b/>
        </w:rPr>
        <w:t xml:space="preserve">điểm thỏa đk . </w:t>
      </w:r>
      <w:r w:rsidRPr="0099616D">
        <w:rPr>
          <w:b/>
          <w:i/>
          <w:color w:val="FF0000"/>
        </w:rPr>
        <w:t>Chọn A</w:t>
      </w:r>
      <w:r w:rsidRPr="0099616D">
        <w:rPr>
          <w:b/>
          <w:color w:val="FF0000"/>
        </w:rPr>
        <w:t xml:space="preserve"> </w:t>
      </w:r>
    </w:p>
    <w:p w:rsidR="005F12ED" w:rsidRDefault="009D1CE5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  <w:r w:rsidRPr="00121583"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5975E210" wp14:editId="1A6E62CC">
                <wp:simplePos x="0" y="0"/>
                <wp:positionH relativeFrom="column">
                  <wp:posOffset>5131435</wp:posOffset>
                </wp:positionH>
                <wp:positionV relativeFrom="paragraph">
                  <wp:posOffset>35560</wp:posOffset>
                </wp:positionV>
                <wp:extent cx="1828800" cy="1920240"/>
                <wp:effectExtent l="0" t="0" r="0" b="22860"/>
                <wp:wrapNone/>
                <wp:docPr id="114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920240"/>
                          <a:chOff x="0" y="0"/>
                          <a:chExt cx="2819400" cy="2895600"/>
                        </a:xfrm>
                      </wpg:grpSpPr>
                      <pic:pic xmlns:pic="http://schemas.openxmlformats.org/drawingml/2006/picture">
                        <pic:nvPicPr>
                          <pic:cNvPr id="1150" name="Picture 1150"/>
                          <pic:cNvPicPr/>
                        </pic:nvPicPr>
                        <pic:blipFill rotWithShape="1">
                          <a:blip r:embed="rId3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421" t="25568" r="22472" b="53073"/>
                          <a:stretch/>
                        </pic:blipFill>
                        <pic:spPr bwMode="auto">
                          <a:xfrm>
                            <a:off x="0" y="0"/>
                            <a:ext cx="2819400" cy="28346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51" name="Straight Connector 1151"/>
                        <wps:cNvCnPr/>
                        <wps:spPr>
                          <a:xfrm flipV="1">
                            <a:off x="178248" y="609600"/>
                            <a:ext cx="2260152" cy="2286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" o:spid="_x0000_s1026" style="position:absolute;margin-left:404.05pt;margin-top:2.8pt;width:2in;height:151.2pt;z-index:251685888;mso-width-relative:margin;mso-height-relative:margin" coordsize="28194,289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">
                <v:shape id="Picture 1150" o:spid="_x0000_s1027" type="#_x0000_t75" style="position:absolute;width:28194;height:283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L8yo7IAAAA3QAAAA8AAABkcnMvZG93bnJldi54bWxEj0FPwkAQhe8m/ofNmHCTLSIolYUokcSE&#10;cLBw8TbZHdvG7mzTXUr11zsHEm4zeW/e+2a5HnyjeupiHdjAZJyBIrbB1VwaOB6298+gYkJ22AQm&#10;A78UYb26vVli7sKZP6kvUqkkhGOOBqqU2lzraCvyGMehJRbtO3Qek6xdqV2HZwn3jX7Isrn2WLM0&#10;VNjSpiL7U5y8gcV291709mv61z/W+3nztH/TdmHM6G54fQGVaEhX8+X6wwn+ZCb88o2MoFf/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DS/MqOyAAAAN0AAAAPAAAAAAAAAAAA&#10;AAAAAJ8CAABkcnMvZG93bnJldi54bWxQSwUGAAAAAAQABAD3AAAAlAMAAAAA&#10;">
                  <v:imagedata r:id="rId323" o:title="" croptop="16756f" cropbottom="34782f" cropleft="42874f" cropright="14727f"/>
                </v:shape>
                <v:line id="Straight Connector 1151" o:spid="_x0000_s1028" style="position:absolute;flip:y;visibility:visible;mso-wrap-style:square" from="1782,6096" to="24384,28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CXvMUAAADdAAAADwAAAGRycy9kb3ducmV2LnhtbERPTWvCQBC9F/wPywi96SbVVkldpRSk&#10;QUGr9tDjkJ0modnZmF1N9Ne7BaG3ebzPmS06U4kzNa60rCAeRiCIM6tLzhV8HZaDKQjnkTVWlknB&#10;hRws5r2HGSbatryj897nIoSwS1BB4X2dSOmyggy6oa2JA/djG4M+wCaXusE2hJtKPkXRizRYcmgo&#10;sKb3grLf/ckoSFNera683H7Hn8cPPyrXm3E7Ueqx3729gvDU+X/x3Z3qMD9+juHvm3CC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PCXvMUAAADdAAAADwAAAAAAAAAA&#10;AAAAAAChAgAAZHJzL2Rvd25yZXYueG1sUEsFBgAAAAAEAAQA+QAAAJMDAAAAAA==&#10;" strokecolor="#4579b8 [3044]"/>
              </v:group>
            </w:pict>
          </mc:Fallback>
        </mc:AlternateContent>
      </w:r>
      <w:r w:rsidR="005F12ED">
        <w:rPr>
          <w:noProof/>
        </w:rPr>
        <w:drawing>
          <wp:anchor distT="0" distB="0" distL="114300" distR="114300" simplePos="0" relativeHeight="251683840" behindDoc="1" locked="0" layoutInCell="1" allowOverlap="1" wp14:anchorId="4C61949F" wp14:editId="568F7B31">
            <wp:simplePos x="0" y="0"/>
            <wp:positionH relativeFrom="column">
              <wp:posOffset>-69850</wp:posOffset>
            </wp:positionH>
            <wp:positionV relativeFrom="paragraph">
              <wp:posOffset>3810</wp:posOffset>
            </wp:positionV>
            <wp:extent cx="5288059" cy="1542335"/>
            <wp:effectExtent l="0" t="0" r="0" b="1270"/>
            <wp:wrapNone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06" t="25568" r="34010" b="53073"/>
                    <a:stretch/>
                  </pic:blipFill>
                  <pic:spPr bwMode="auto">
                    <a:xfrm>
                      <a:off x="0" y="0"/>
                      <a:ext cx="5290512" cy="1543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DD570B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  <w:r>
        <w:t xml:space="preserve">                                     </w:t>
      </w:r>
      <w:r>
        <w:tab/>
      </w:r>
      <w:r>
        <w:tab/>
        <w:t>(2017)</w:t>
      </w: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both"/>
      </w:pPr>
    </w:p>
    <w:p w:rsidR="005F12ED" w:rsidRDefault="005F12ED" w:rsidP="005F12ED">
      <w:pPr>
        <w:tabs>
          <w:tab w:val="left" w:pos="3402"/>
          <w:tab w:val="left" w:pos="5669"/>
          <w:tab w:val="left" w:pos="7937"/>
        </w:tabs>
        <w:spacing w:after="0"/>
        <w:jc w:val="center"/>
      </w:pPr>
      <w:r>
        <w:t xml:space="preserve">Lời giải </w:t>
      </w:r>
    </w:p>
    <w:p w:rsidR="009D1CE5" w:rsidRDefault="005F12ED" w:rsidP="005F12ED">
      <w:pPr>
        <w:spacing w:after="0" w:line="240" w:lineRule="auto"/>
        <w:rPr>
          <w:lang w:val="es-ES"/>
        </w:rPr>
      </w:pPr>
      <w:r w:rsidRPr="00A1308B">
        <w:rPr>
          <w:b/>
          <w:u w:val="single"/>
        </w:rPr>
        <w:t>Nhan xet</w:t>
      </w:r>
      <w:r w:rsidRPr="00A1308B">
        <w:t xml:space="preserve"> </w:t>
      </w:r>
      <w:r>
        <w:t xml:space="preserve">: </w:t>
      </w:r>
      <w:r w:rsidRPr="00A1308B">
        <w:t>Cac diem A(-2;2)</w:t>
      </w:r>
      <w:r>
        <w:t xml:space="preserve">, B(2;2), C(4; 4) cung nam tren dg thg y = x </w:t>
      </w:r>
      <w:r w:rsidRPr="00584203">
        <w:rPr>
          <w:lang w:val="es-ES"/>
        </w:rPr>
        <w:t>Tu gt ta</w:t>
      </w:r>
    </w:p>
    <w:p w:rsidR="005F12ED" w:rsidRDefault="005F12ED" w:rsidP="005F12ED">
      <w:pPr>
        <w:spacing w:after="0" w:line="240" w:lineRule="auto"/>
        <w:rPr>
          <w:lang w:val="es-ES"/>
        </w:rPr>
      </w:pPr>
      <w:r w:rsidRPr="00584203">
        <w:rPr>
          <w:lang w:val="es-ES"/>
        </w:rPr>
        <w:t>c</w:t>
      </w:r>
      <w:r w:rsidR="009D1CE5">
        <w:rPr>
          <w:lang w:val="es-ES"/>
        </w:rPr>
        <w:t>ó</w:t>
      </w:r>
      <w:r w:rsidRPr="00584203">
        <w:rPr>
          <w:lang w:val="es-ES"/>
        </w:rPr>
        <w:t xml:space="preserve"> h’(x)</w:t>
      </w:r>
      <w:r>
        <w:rPr>
          <w:lang w:val="es-ES"/>
        </w:rPr>
        <w:t xml:space="preserve"> = 2(f’(x) - x) </w:t>
      </w:r>
      <w:r w:rsidR="009D1CE5" w:rsidRPr="005F12ED">
        <w:rPr>
          <w:position w:val="-18"/>
          <w:lang w:val="es-ES"/>
        </w:rPr>
        <w:object w:dxaOrig="5899" w:dyaOrig="480">
          <v:shape id="_x0000_i1160" type="#_x0000_t75" style="width:295pt;height:25.25pt" o:ole="">
            <v:imagedata r:id="rId324" o:title=""/>
          </v:shape>
          <o:OLEObject Type="Embed" ProgID="Equation.DSMT4" ShapeID="_x0000_i1160" DrawAspect="Content" ObjectID="_1623788463" r:id="rId325"/>
        </w:object>
      </w:r>
      <w:r>
        <w:rPr>
          <w:lang w:val="es-ES"/>
        </w:rPr>
        <w:t xml:space="preserve"> </w:t>
      </w:r>
    </w:p>
    <w:p w:rsidR="005F12ED" w:rsidRPr="005B085C" w:rsidRDefault="005F12ED" w:rsidP="005F12ED">
      <w:pPr>
        <w:spacing w:after="0" w:line="240" w:lineRule="auto"/>
      </w:pPr>
      <w:r w:rsidRPr="005B085C">
        <w:t xml:space="preserve">Goi </w:t>
      </w:r>
      <w:r w:rsidRPr="005F12ED">
        <w:rPr>
          <w:position w:val="-30"/>
          <w:lang w:val="es-ES"/>
        </w:rPr>
        <w:object w:dxaOrig="8840" w:dyaOrig="720">
          <v:shape id="_x0000_i1158" type="#_x0000_t75" style="width:442.2pt;height:36.55pt" o:ole="">
            <v:imagedata r:id="rId326" o:title=""/>
          </v:shape>
          <o:OLEObject Type="Embed" ProgID="Equation.DSMT4" ShapeID="_x0000_i1158" DrawAspect="Content" ObjectID="_1623788464" r:id="rId327"/>
        </w:object>
      </w:r>
      <w:r w:rsidRPr="005B085C">
        <w:t xml:space="preserve"> </w:t>
      </w:r>
    </w:p>
    <w:p w:rsidR="005F12ED" w:rsidRPr="0024060B" w:rsidRDefault="009D1CE5" w:rsidP="005F12ED">
      <w:pPr>
        <w:spacing w:after="0" w:line="240" w:lineRule="auto"/>
      </w:pPr>
      <w:r w:rsidRPr="005F12ED">
        <w:rPr>
          <w:position w:val="-34"/>
          <w:lang w:val="es-ES"/>
        </w:rPr>
        <w:object w:dxaOrig="10780" w:dyaOrig="800">
          <v:shape id="_x0000_i1161" type="#_x0000_t75" style="width:538.95pt;height:39.75pt" o:ole="">
            <v:imagedata r:id="rId328" o:title=""/>
          </v:shape>
          <o:OLEObject Type="Embed" ProgID="Equation.DSMT4" ShapeID="_x0000_i1161" DrawAspect="Content" ObjectID="_1623788465" r:id="rId329"/>
        </w:object>
      </w:r>
      <w:r w:rsidR="005F12ED" w:rsidRPr="0024060B">
        <w:t xml:space="preserve"> </w:t>
      </w:r>
    </w:p>
    <w:p w:rsidR="00CD5282" w:rsidRDefault="005F12ED" w:rsidP="005F12ED">
      <w:pPr>
        <w:spacing w:after="0" w:line="240" w:lineRule="auto"/>
        <w:rPr>
          <w:lang w:val="es-ES"/>
        </w:rPr>
      </w:pPr>
      <w:r w:rsidRPr="005F12ED">
        <w:rPr>
          <w:position w:val="-34"/>
          <w:lang w:val="es-ES"/>
        </w:rPr>
        <w:object w:dxaOrig="10980" w:dyaOrig="800">
          <v:shape id="_x0000_i1159" type="#_x0000_t75" style="width:549.65pt;height:39.75pt" o:ole="">
            <v:imagedata r:id="rId330" o:title=""/>
          </v:shape>
          <o:OLEObject Type="Embed" ProgID="Equation.DSMT4" ShapeID="_x0000_i1159" DrawAspect="Content" ObjectID="_1623788466" r:id="rId331"/>
        </w:object>
      </w:r>
      <w:r w:rsidRPr="00E25645">
        <w:t xml:space="preserve"> </w:t>
      </w:r>
      <w:r w:rsidR="002F5239">
        <w:t xml:space="preserve">Gọi </w:t>
      </w:r>
      <w:r w:rsidR="002F5239" w:rsidRPr="002F5239">
        <w:rPr>
          <w:position w:val="-12"/>
        </w:rPr>
        <w:object w:dxaOrig="340" w:dyaOrig="360">
          <v:shape id="_x0000_i1162" type="#_x0000_t75" style="width:17.2pt;height:18.25pt" o:ole="">
            <v:imagedata r:id="rId332" o:title=""/>
          </v:shape>
          <o:OLEObject Type="Embed" ProgID="Equation.DSMT4" ShapeID="_x0000_i1162" DrawAspect="Content" ObjectID="_1623788467" r:id="rId333"/>
        </w:object>
      </w:r>
      <w:r w:rsidR="002F5239">
        <w:t xml:space="preserve">là dt hình phẳng giới hạn bởi </w:t>
      </w:r>
      <w:r w:rsidR="002F5239" w:rsidRPr="002F5239">
        <w:rPr>
          <w:position w:val="-30"/>
        </w:rPr>
        <w:object w:dxaOrig="1980" w:dyaOrig="720">
          <v:shape id="_x0000_i1163" type="#_x0000_t75" style="width:98.85pt;height:36pt" o:ole="">
            <v:imagedata r:id="rId334" o:title=""/>
          </v:shape>
          <o:OLEObject Type="Embed" ProgID="Equation.DSMT4" ShapeID="_x0000_i1163" DrawAspect="Content" ObjectID="_1623788468" r:id="rId335"/>
        </w:object>
      </w:r>
      <w:r w:rsidR="00CD5282" w:rsidRPr="00CD5282">
        <w:rPr>
          <w:position w:val="-34"/>
        </w:rPr>
        <w:object w:dxaOrig="3600" w:dyaOrig="800">
          <v:shape id="_x0000_i1167" type="#_x0000_t75" style="width:180pt;height:40.3pt" o:ole="">
            <v:imagedata r:id="rId336" o:title=""/>
          </v:shape>
          <o:OLEObject Type="Embed" ProgID="Equation.DSMT4" ShapeID="_x0000_i1167" DrawAspect="Content" ObjectID="_1623788469" r:id="rId337"/>
        </w:object>
      </w:r>
      <w:r w:rsidRPr="00666810">
        <w:rPr>
          <w:lang w:val="es-ES"/>
        </w:rPr>
        <w:t xml:space="preserve"> </w:t>
      </w:r>
    </w:p>
    <w:p w:rsidR="00CD5282" w:rsidRDefault="00CD5282" w:rsidP="005F12ED">
      <w:pPr>
        <w:spacing w:after="0" w:line="240" w:lineRule="auto"/>
        <w:rPr>
          <w:lang w:val="es-ES"/>
        </w:rPr>
      </w:pPr>
      <w:r w:rsidRPr="00CD5282">
        <w:rPr>
          <w:position w:val="-36"/>
          <w:lang w:val="es-ES"/>
        </w:rPr>
        <w:object w:dxaOrig="5580" w:dyaOrig="840">
          <v:shape id="_x0000_i1168" type="#_x0000_t75" style="width:278.85pt;height:41.9pt" o:ole="">
            <v:imagedata r:id="rId338" o:title=""/>
          </v:shape>
          <o:OLEObject Type="Embed" ProgID="Equation.DSMT4" ShapeID="_x0000_i1168" DrawAspect="Content" ObjectID="_1623788470" r:id="rId339"/>
        </w:object>
      </w:r>
      <w:r w:rsidRPr="00CD5282">
        <w:rPr>
          <w:position w:val="-10"/>
          <w:lang w:val="es-ES"/>
        </w:rPr>
        <w:object w:dxaOrig="1700" w:dyaOrig="320">
          <v:shape id="_x0000_i1164" type="#_x0000_t75" style="width:84.9pt;height:16.1pt" o:ole="">
            <v:imagedata r:id="rId340" o:title=""/>
          </v:shape>
          <o:OLEObject Type="Embed" ProgID="Equation.DSMT4" ShapeID="_x0000_i1164" DrawAspect="Content" ObjectID="_1623788471" r:id="rId341"/>
        </w:object>
      </w:r>
      <w:r>
        <w:rPr>
          <w:lang w:val="es-ES"/>
        </w:rPr>
        <w:t xml:space="preserve"> </w:t>
      </w:r>
      <w:r w:rsidRPr="00CD5282">
        <w:rPr>
          <w:position w:val="-10"/>
          <w:lang w:val="es-ES"/>
        </w:rPr>
        <w:object w:dxaOrig="2200" w:dyaOrig="320">
          <v:shape id="_x0000_i1165" type="#_x0000_t75" style="width:110.15pt;height:16.1pt" o:ole="">
            <v:imagedata r:id="rId342" o:title=""/>
          </v:shape>
          <o:OLEObject Type="Embed" ProgID="Equation.DSMT4" ShapeID="_x0000_i1165" DrawAspect="Content" ObjectID="_1623788472" r:id="rId343"/>
        </w:object>
      </w:r>
    </w:p>
    <w:p w:rsidR="005F12ED" w:rsidRDefault="005F12ED" w:rsidP="00CD5282">
      <w:pPr>
        <w:spacing w:after="0" w:line="240" w:lineRule="auto"/>
        <w:rPr>
          <w:b/>
        </w:rPr>
      </w:pPr>
      <w:r w:rsidRPr="00666810">
        <w:rPr>
          <w:lang w:val="es-ES"/>
        </w:rPr>
        <w:t>Tu (*), (**) va (</w:t>
      </w:r>
      <w:r>
        <w:rPr>
          <w:lang w:val="es-ES"/>
        </w:rPr>
        <w:t>***</w:t>
      </w:r>
      <w:r w:rsidRPr="00666810">
        <w:rPr>
          <w:lang w:val="es-ES"/>
        </w:rPr>
        <w:t>)</w:t>
      </w:r>
      <w:r>
        <w:rPr>
          <w:lang w:val="es-ES"/>
        </w:rPr>
        <w:t xml:space="preserve"> suy ra ta co :</w:t>
      </w:r>
      <w:r w:rsidR="00CD5282" w:rsidRPr="00CD5282">
        <w:rPr>
          <w:position w:val="-12"/>
          <w:lang w:val="es-ES"/>
        </w:rPr>
        <w:t xml:space="preserve"> </w:t>
      </w:r>
      <w:r w:rsidR="00CD5282" w:rsidRPr="00121583">
        <w:rPr>
          <w:position w:val="-10"/>
          <w:lang w:val="es-ES"/>
        </w:rPr>
        <w:object w:dxaOrig="1180" w:dyaOrig="320">
          <v:shape id="_x0000_i1166" type="#_x0000_t75" style="width:58.55pt;height:16.1pt" o:ole="">
            <v:imagedata r:id="rId344" o:title=""/>
          </v:shape>
          <o:OLEObject Type="Embed" ProgID="Equation.DSMT4" ShapeID="_x0000_i1166" DrawAspect="Content" ObjectID="_1623788473" r:id="rId345"/>
        </w:object>
      </w:r>
      <w:r w:rsidR="00CD5282">
        <w:rPr>
          <w:lang w:val="es-ES"/>
        </w:rPr>
        <w:t xml:space="preserve"> &gt; h(-2) .</w:t>
      </w:r>
      <w:r>
        <w:rPr>
          <w:lang w:val="es-ES"/>
        </w:rPr>
        <w:t xml:space="preserve"> </w:t>
      </w:r>
      <w:r w:rsidRPr="00666810">
        <w:rPr>
          <w:b/>
          <w:i/>
        </w:rPr>
        <w:t xml:space="preserve">Vay dap an chon la </w:t>
      </w:r>
      <w:r w:rsidRPr="00121583">
        <w:rPr>
          <w:b/>
          <w:i/>
          <w:highlight w:val="yellow"/>
        </w:rPr>
        <w:t>dap an C</w:t>
      </w:r>
      <w:r w:rsidR="00CD5282">
        <w:rPr>
          <w:b/>
        </w:rPr>
        <w:t xml:space="preserve">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ED48C0">
        <w:rPr>
          <w:b/>
          <w:bCs/>
        </w:rPr>
        <w:t>Câu 47</w:t>
      </w:r>
      <w:r>
        <w:t xml:space="preserve"> (</w:t>
      </w:r>
      <w:r w:rsidRPr="002333DD">
        <w:rPr>
          <w:b/>
        </w:rPr>
        <w:t>2018</w:t>
      </w:r>
      <w:r>
        <w:t>):</w:t>
      </w:r>
      <w:r w:rsidRPr="007D3E61">
        <w:t xml:space="preserve"> </w:t>
      </w:r>
      <w:r>
        <w:t xml:space="preserve">Trong không gian Oxyz cho mặt cầu (S) cóa tâm </w:t>
      </w:r>
      <w:r w:rsidR="000C5371" w:rsidRPr="000C5371">
        <w:rPr>
          <w:position w:val="-10"/>
        </w:rPr>
        <w:object w:dxaOrig="840" w:dyaOrig="320">
          <v:shape id="_x0000_i1175" type="#_x0000_t75" style="width:41.9pt;height:16.1pt" o:ole="">
            <v:imagedata r:id="rId346" o:title=""/>
          </v:shape>
          <o:OLEObject Type="Embed" ProgID="Equation.DSMT4" ShapeID="_x0000_i1175" DrawAspect="Content" ObjectID="_1623788474" r:id="rId347"/>
        </w:object>
      </w:r>
      <w:r>
        <w:t xml:space="preserve"> và đi qua điểm </w:t>
      </w:r>
      <w:r w:rsidR="000C5371" w:rsidRPr="000C5371">
        <w:rPr>
          <w:position w:val="-10"/>
        </w:rPr>
        <w:object w:dxaOrig="1140" w:dyaOrig="320">
          <v:shape id="_x0000_i1176" type="#_x0000_t75" style="width:56.4pt;height:16.1pt" o:ole="">
            <v:imagedata r:id="rId348" o:title=""/>
          </v:shape>
          <o:OLEObject Type="Embed" ProgID="Equation.DSMT4" ShapeID="_x0000_i1176" DrawAspect="Content" ObjectID="_1623788475" r:id="rId349"/>
        </w:object>
      </w:r>
      <w:r>
        <w:t xml:space="preserve">. Xét các điểm B, C, D thuộc (S) sao cho AB, AC, AD đôi một vuông góc với nhau. Thể tích của khối tứ diện ABCD có gía trị lớn nhất bằng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rPr>
          <w:b/>
          <w:bCs/>
          <w:noProof/>
        </w:rPr>
        <mc:AlternateContent>
          <mc:Choice Requires="wpc">
            <w:drawing>
              <wp:anchor distT="0" distB="0" distL="114300" distR="114300" simplePos="0" relativeHeight="251687936" behindDoc="0" locked="0" layoutInCell="1" allowOverlap="1" wp14:anchorId="0904D883" wp14:editId="19F2D95B">
                <wp:simplePos x="0" y="0"/>
                <wp:positionH relativeFrom="column">
                  <wp:posOffset>5176520</wp:posOffset>
                </wp:positionH>
                <wp:positionV relativeFrom="paragraph">
                  <wp:posOffset>128270</wp:posOffset>
                </wp:positionV>
                <wp:extent cx="1657350" cy="1660965"/>
                <wp:effectExtent l="0" t="0" r="0" b="15875"/>
                <wp:wrapNone/>
                <wp:docPr id="156" name="Canvas 1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7" name="Line 324"/>
                        <wps:cNvCnPr/>
                        <wps:spPr bwMode="auto">
                          <a:xfrm>
                            <a:off x="509974" y="207438"/>
                            <a:ext cx="48737" cy="80061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325"/>
                        <wps:cNvCnPr/>
                        <wps:spPr bwMode="auto">
                          <a:xfrm flipH="1">
                            <a:off x="165237" y="1008056"/>
                            <a:ext cx="393472" cy="43091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Line 326"/>
                        <wps:cNvCnPr/>
                        <wps:spPr bwMode="auto">
                          <a:xfrm flipH="1">
                            <a:off x="165239" y="1050852"/>
                            <a:ext cx="1292757" cy="388125"/>
                          </a:xfrm>
                          <a:prstGeom prst="line">
                            <a:avLst/>
                          </a:prstGeom>
                          <a:noFill/>
                          <a:ln w="3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327"/>
                        <wps:cNvCnPr/>
                        <wps:spPr bwMode="auto">
                          <a:xfrm>
                            <a:off x="558711" y="1008057"/>
                            <a:ext cx="899285" cy="42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328"/>
                        <wps:cNvCnPr/>
                        <wps:spPr bwMode="auto">
                          <a:xfrm flipH="1">
                            <a:off x="165238" y="207436"/>
                            <a:ext cx="344735" cy="1231538"/>
                          </a:xfrm>
                          <a:prstGeom prst="line">
                            <a:avLst/>
                          </a:prstGeom>
                          <a:noFill/>
                          <a:ln w="3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329"/>
                        <wps:cNvCnPr/>
                        <wps:spPr bwMode="auto">
                          <a:xfrm>
                            <a:off x="509972" y="207440"/>
                            <a:ext cx="948022" cy="843414"/>
                          </a:xfrm>
                          <a:prstGeom prst="line">
                            <a:avLst/>
                          </a:prstGeom>
                          <a:noFill/>
                          <a:ln w="3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330"/>
                        <wps:cNvCnPr/>
                        <wps:spPr bwMode="auto">
                          <a:xfrm>
                            <a:off x="534341" y="607449"/>
                            <a:ext cx="252608" cy="24012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331"/>
                        <wps:cNvCnPr/>
                        <wps:spPr bwMode="auto">
                          <a:xfrm>
                            <a:off x="786951" y="847577"/>
                            <a:ext cx="24369" cy="400605"/>
                          </a:xfrm>
                          <a:prstGeom prst="line">
                            <a:avLst/>
                          </a:prstGeom>
                          <a:noFill/>
                          <a:ln w="31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332"/>
                        <wps:cNvCnPr/>
                        <wps:spPr bwMode="auto">
                          <a:xfrm>
                            <a:off x="509974" y="207438"/>
                            <a:ext cx="276977" cy="64013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333"/>
                        <wps:cNvCnPr/>
                        <wps:spPr bwMode="auto">
                          <a:xfrm>
                            <a:off x="558711" y="1008054"/>
                            <a:ext cx="252608" cy="24012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334"/>
                        <wps:cNvCnPr/>
                        <wps:spPr bwMode="auto">
                          <a:xfrm flipH="1">
                            <a:off x="558709" y="847575"/>
                            <a:ext cx="228240" cy="16048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34" name="Group 337"/>
                        <wpg:cNvGrpSpPr>
                          <a:grpSpLocks/>
                        </wpg:cNvGrpSpPr>
                        <wpg:grpSpPr bwMode="auto">
                          <a:xfrm>
                            <a:off x="774472" y="718601"/>
                            <a:ext cx="112337" cy="328093"/>
                            <a:chOff x="1303" y="1209"/>
                            <a:chExt cx="189" cy="552"/>
                          </a:xfrm>
                        </wpg:grpSpPr>
                        <wps:wsp>
                          <wps:cNvPr id="135" name="Oval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03" y="1406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Rectangle 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7" y="1209"/>
                              <a:ext cx="85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2333DD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7" name="Group 340"/>
                        <wpg:cNvGrpSpPr>
                          <a:grpSpLocks/>
                        </wpg:cNvGrpSpPr>
                        <wpg:grpSpPr bwMode="auto">
                          <a:xfrm>
                            <a:off x="423785" y="595562"/>
                            <a:ext cx="123036" cy="296590"/>
                            <a:chOff x="713" y="1002"/>
                            <a:chExt cx="207" cy="499"/>
                          </a:xfrm>
                        </wpg:grpSpPr>
                        <wps:wsp>
                          <wps:cNvPr id="138" name="Oval 3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" y="1002"/>
                              <a:ext cx="42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Rectangle 33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3" y="1033"/>
                              <a:ext cx="1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40" name="Group 343"/>
                        <wpg:cNvGrpSpPr>
                          <a:grpSpLocks/>
                        </wpg:cNvGrpSpPr>
                        <wpg:grpSpPr bwMode="auto">
                          <a:xfrm>
                            <a:off x="798833" y="1235703"/>
                            <a:ext cx="119468" cy="320369"/>
                            <a:chOff x="1344" y="2079"/>
                            <a:chExt cx="201" cy="539"/>
                          </a:xfrm>
                        </wpg:grpSpPr>
                        <wps:wsp>
                          <wps:cNvPr id="141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4" y="2079"/>
                              <a:ext cx="42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Rectangle 3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7" y="2150"/>
                              <a:ext cx="118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43" name="Group 346"/>
                        <wpg:cNvGrpSpPr>
                          <a:grpSpLocks/>
                        </wpg:cNvGrpSpPr>
                        <wpg:grpSpPr bwMode="auto">
                          <a:xfrm>
                            <a:off x="423789" y="60035"/>
                            <a:ext cx="98071" cy="278164"/>
                            <a:chOff x="713" y="101"/>
                            <a:chExt cx="165" cy="468"/>
                          </a:xfrm>
                        </wpg:grpSpPr>
                        <wps:wsp>
                          <wps:cNvPr id="145" name="Oval 34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" y="329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Rectangle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713" y="101"/>
                              <a:ext cx="139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47" name="Group 349"/>
                        <wpg:cNvGrpSpPr>
                          <a:grpSpLocks/>
                        </wpg:cNvGrpSpPr>
                        <wpg:grpSpPr bwMode="auto">
                          <a:xfrm>
                            <a:off x="479069" y="871950"/>
                            <a:ext cx="92127" cy="278163"/>
                            <a:chOff x="806" y="1467"/>
                            <a:chExt cx="155" cy="468"/>
                          </a:xfrm>
                        </wpg:grpSpPr>
                        <wps:wsp>
                          <wps:cNvPr id="148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0" y="1675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Rectangle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" y="1467"/>
                              <a:ext cx="129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50" name="Group 352"/>
                        <wpg:cNvGrpSpPr>
                          <a:grpSpLocks/>
                        </wpg:cNvGrpSpPr>
                        <wpg:grpSpPr bwMode="auto">
                          <a:xfrm>
                            <a:off x="54089" y="1383108"/>
                            <a:ext cx="123036" cy="278168"/>
                            <a:chOff x="91" y="2327"/>
                            <a:chExt cx="207" cy="468"/>
                          </a:xfrm>
                        </wpg:grpSpPr>
                        <wps:wsp>
                          <wps:cNvPr id="151" name="Oval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7" y="2400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Rectangle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" y="2327"/>
                              <a:ext cx="139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53" name="Group 355"/>
                        <wpg:cNvGrpSpPr>
                          <a:grpSpLocks/>
                        </wpg:cNvGrpSpPr>
                        <wpg:grpSpPr bwMode="auto">
                          <a:xfrm>
                            <a:off x="1445509" y="1007465"/>
                            <a:ext cx="137300" cy="278168"/>
                            <a:chOff x="2432" y="1695"/>
                            <a:chExt cx="231" cy="468"/>
                          </a:xfrm>
                        </wpg:grpSpPr>
                        <wps:wsp>
                          <wps:cNvPr id="154" name="Oval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2" y="1747"/>
                              <a:ext cx="41" cy="4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Rectangle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4" y="1695"/>
                              <a:ext cx="129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2333DD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56" o:spid="_x0000_s1164" editas="canvas" style="position:absolute;margin-left:407.6pt;margin-top:10.1pt;width:130.5pt;height:130.8pt;z-index:251687936" coordsize="16573,16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">
                <v:shape id="_x0000_s1165" type="#_x0000_t75" style="position:absolute;width:16573;height:16605;visibility:visible;mso-wrap-style:square">
                  <v:fill o:detectmouseclick="t"/>
                  <v:path o:connecttype="none"/>
                </v:shape>
                <v:line id="Line 324" o:spid="_x0000_s1166" style="position:absolute;visibility:visible;mso-wrap-style:square" from="5099,2074" to="5587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ZEqcUAAADcAAAADwAAAGRycy9kb3ducmV2LnhtbESPQUsDMRSE74L/ITzBm00U2uratJSC&#10;1IKXrnro7bl5Joubl7BJ2+2/N4VCj8PMfMPMFoPvxIH61AbW8DhSIIibYFq2Gr4+3x6eQaSMbLAL&#10;TBpOlGAxv72ZYWXCkbd0qLMVBcKpQg0u51hJmRpHHtMoROLi/YbeYy6yt9L0eCxw38knpSbSY8tl&#10;wWGklaPmr957Dfbb2XW72bw06iduxx9xh/V0p/X93bB8BZFpyNfwpf1uNIzVFM5ny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ZEqcUAAADcAAAADwAAAAAAAAAA&#10;AAAAAAChAgAAZHJzL2Rvd25yZXYueG1sUEsFBgAAAAAEAAQA+QAAAJMDAAAAAA==&#10;" strokecolor="navy" strokeweight="0">
                  <v:stroke dashstyle="1 1"/>
                </v:line>
                <v:line id="Line 325" o:spid="_x0000_s1167" style="position:absolute;flip:x;visibility:visible;mso-wrap-style:square" from="1652,10080" to="5587,1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0Bo8EAAADcAAAADwAAAGRycy9kb3ducmV2LnhtbERPXWvCMBR9H/gfwhV8GZpu0DKqUUTY&#10;sDAmU/H50lzbYnNTktjWf788DHw8nO/VZjSt6Mn5xrKCt0UCgri0uuFKwfn0Of8A4QOyxtYyKXiQ&#10;h8168rLCXNuBf6k/hkrEEPY5KqhD6HIpfVmTQb+wHXHkrtYZDBG6SmqHQww3rXxPkkwabDg21NjR&#10;rqbydrwbBdQX6f6rOLjv8tVXJw4/2aW9KzWbjtsliEBjeIr/3XutIE3i2ngmHgG5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zQGjwQAAANwAAAAPAAAAAAAAAAAAAAAA&#10;AKECAABkcnMvZG93bnJldi54bWxQSwUGAAAAAAQABAD5AAAAjwMAAAAA&#10;" strokecolor="navy" strokeweight="0">
                  <v:stroke dashstyle="1 1"/>
                </v:line>
                <v:line id="Line 326" o:spid="_x0000_s1168" style="position:absolute;flip:x;visibility:visible;mso-wrap-style:square" from="1652,10508" to="14579,1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9bh8UAAADcAAAADwAAAGRycy9kb3ducmV2LnhtbESPQWvCQBSE70L/w/IKvenG0oqNboKI&#10;FqEXo0Kvz+xrEpp9G3a3Sfz33ULB4zAz3zDrfDSt6Mn5xrKC+SwBQVxa3XCl4HLeT5cgfEDW2Fom&#10;BTfykGcPkzWm2g5cUH8KlYgQ9ikqqEPoUil9WZNBP7MdcfS+rDMYonSV1A6HCDetfE6ShTTYcFyo&#10;saNtTeX36ccoeL++7Nz+A/vusCvnnzdfXI5DodTT47hZgQg0hnv4v33QCl6TN/g7E4+Az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9bh8UAAADcAAAADwAAAAAAAAAA&#10;AAAAAAChAgAAZHJzL2Rvd25yZXYueG1sUEsFBgAAAAAEAAQA+QAAAJMDAAAAAA==&#10;" strokecolor="navy" strokeweight="86e-5mm"/>
                <v:line id="Line 327" o:spid="_x0000_s1169" style="position:absolute;visibility:visible;mso-wrap-style:square" from="5587,10080" to="14579,10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ZKAMIAAADcAAAADwAAAGRycy9kb3ducmV2LnhtbERPTWsCMRC9F/wPYQq91ayCrW6NIoJU&#10;oRdXPXgbN9Nk6WYSNlHXf98cCj0+3vd82btW3KiLjWcFo2EBgrj2umGj4HjYvE5BxISssfVMCh4U&#10;YbkYPM2x1P7Oe7pVyYgcwrFEBTalUEoZa0sO49AH4sx9+85hyrAzUnd4z+GuleOieJMOG84NFgOt&#10;LdU/1dUpMCdrPpvdblYXl7CffIUzVu9npV6e+9UHiER9+hf/ubdawWSU5+cz+Qj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MZKAMIAAADcAAAADwAAAAAAAAAAAAAA&#10;AAChAgAAZHJzL2Rvd25yZXYueG1sUEsFBgAAAAAEAAQA+QAAAJADAAAAAA==&#10;" strokecolor="navy" strokeweight="0">
                  <v:stroke dashstyle="1 1"/>
                </v:line>
                <v:line id="Line 328" o:spid="_x0000_s1170" style="position:absolute;flip:x;visibility:visible;mso-wrap-style:square" from="1652,2074" to="5099,1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DBXMQAAADcAAAADwAAAGRycy9kb3ducmV2LnhtbESPQWvCQBSE7wX/w/IEb3UTsaVEVxHR&#10;InhprOD1mX0mwezbsLtN4r93C4Ueh5n5hlmuB9OIjpyvLStIpwkI4sLqmksF5+/96wcIH5A1NpZJ&#10;wYM8rFejlyVm2vacU3cKpYgQ9hkqqEJoMyl9UZFBP7UtcfRu1hkMUbpSaod9hJtGzpLkXRqsOS5U&#10;2NK2ouJ++jEKPq/zndsfsWsPuyK9PHx+/upzpSbjYbMAEWgI/+G/9kEreEtT+D0Tj4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cMFcxAAAANwAAAAPAAAAAAAAAAAA&#10;AAAAAKECAABkcnMvZG93bnJldi54bWxQSwUGAAAAAAQABAD5AAAAkgMAAAAA&#10;" strokecolor="navy" strokeweight="86e-5mm"/>
                <v:line id="Line 329" o:spid="_x0000_s1171" style="position:absolute;visibility:visible;mso-wrap-style:square" from="5099,2074" to="14579,10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phicUAAADcAAAADwAAAGRycy9kb3ducmV2LnhtbESPQWvCQBCF74X+h2WEXopulLZIdJUi&#10;pPTSQm3reZIdN8HsbMhuNfn3nYPgbYb35r1v1tvBt+pMfWwCG5jPMlDEVbANOwM/38V0CSomZItt&#10;YDIwUoTt5v5ujbkNF/6i8z45JSEcczRQp9TlWseqJo9xFjpi0Y6h95hk7Z22PV4k3Ld6kWUv2mPD&#10;0lBjR7uaqtP+zxsojmP59Pz4mUoqP0bH7lAUv2/GPEyG1xWoREO6ma/X71bwF0Irz8gEevM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GphicUAAADcAAAADwAAAAAAAAAA&#10;AAAAAAChAgAAZHJzL2Rvd25yZXYueG1sUEsFBgAAAAAEAAQA+QAAAJMDAAAAAA==&#10;" strokecolor="navy" strokeweight="86e-5mm"/>
                <v:line id="Line 330" o:spid="_x0000_s1172" style="position:absolute;visibility:visible;mso-wrap-style:square" from="5343,6074" to="7869,8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+FOcIAAADcAAAADwAAAGRycy9kb3ducmV2LnhtbERPTWsCMRC9C/6HMAVvmq2g1q1RRJBW&#10;6MVte/A23UyTpZtJ2KS6/femIHibx/uc1aZ3rThTFxvPCh4nBQji2uuGjYKP9/34CURMyBpbz6Tg&#10;jyJs1sPBCkvtL3ykc5WMyCEcS1RgUwqllLG25DBOfCDO3LfvHKYMOyN1h5cc7lo5LYq5dNhwbrAY&#10;aGep/ql+nQLzac1Lczgs6+IrHGdv4YTV4qTU6KHfPoNI1Ke7+OZ+1Xn+dAn/z+QL5Po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+FOcIAAADcAAAADwAAAAAAAAAAAAAA&#10;AAChAgAAZHJzL2Rvd25yZXYueG1sUEsFBgAAAAAEAAQA+QAAAJADAAAAAA==&#10;" strokecolor="navy" strokeweight="0">
                  <v:stroke dashstyle="1 1"/>
                </v:line>
                <v:line id="Line 331" o:spid="_x0000_s1173" style="position:absolute;visibility:visible;mso-wrap-style:square" from="7869,8475" to="8113,12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X7UsYAAADcAAAADwAAAGRycy9kb3ducmV2LnhtbESPQUvDQBCF74L/YRnBi7QbrZaSdltE&#10;iPRiwWp7nmSnm2B2NmTXNvn3zqHgbYb35r1vVpvBt+pMfWwCG3icZqCIq2Abdga+v4rJAlRMyBbb&#10;wGRgpAib9e3NCnMbLvxJ531ySkI45migTqnLtY5VTR7jNHTEop1C7zHJ2jtte7xIuG/1U5bNtceG&#10;paHGjt5qqn72v95AcRrL55eHXSqp/Bgdu2NRHN6Nub8bXpegEg3p33y93lrBnwm+PCMT6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F+1LGAAAA3AAAAA8AAAAAAAAA&#10;AAAAAAAAoQIAAGRycy9kb3ducmV2LnhtbFBLBQYAAAAABAAEAPkAAACUAwAAAAA=&#10;" strokecolor="navy" strokeweight="86e-5mm"/>
                <v:line id="Line 332" o:spid="_x0000_s1174" style="position:absolute;visibility:visible;mso-wrap-style:square" from="5099,2074" to="7869,8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Af4sMAAADcAAAADwAAAGRycy9kb3ducmV2LnhtbERPTWsCMRC9C/6HMEJvmtWibbdGkUJR&#10;oRe37cHbdDNNlm4mYRN1+++bguBtHu9zluveteJMXWw8K5hOChDEtdcNGwUf76/jRxAxIWtsPZOC&#10;X4qwXg0HSyy1v/CBzlUyIodwLFGBTSmUUsbaksM48YE4c9++c5gy7IzUHV5yuGvlrCgW0mHDucFi&#10;oBdL9U91cgrMpzXbZr9/qouvcJi/hSNWD0el7kb95hlEoj7dxFf3Tuf591P4fyZf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wH+LDAAAA3AAAAA8AAAAAAAAAAAAA&#10;AAAAoQIAAGRycy9kb3ducmV2LnhtbFBLBQYAAAAABAAEAPkAAACRAwAAAAA=&#10;" strokecolor="navy" strokeweight="0">
                  <v:stroke dashstyle="1 1"/>
                </v:line>
                <v:line id="Line 333" o:spid="_x0000_s1175" style="position:absolute;visibility:visible;mso-wrap-style:square" from="5587,10080" to="8113,12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KBlcMAAADcAAAADwAAAGRycy9kb3ducmV2LnhtbERPTWsCMRC9F/wPYYTealaL2m6NIoVS&#10;hV5c24O36WaaLN1MwibV9d+bguBtHu9zFqveteJIXWw8KxiPChDEtdcNGwWf+7eHJxAxIWtsPZOC&#10;M0VYLQd3Cyy1P/GOjlUyIodwLFGBTSmUUsbaksM48oE4cz++c5gy7IzUHZ5yuGvlpChm0mHDucFi&#10;oFdL9W/15xSYL2vem+32uS6+w276EQ5YzQ9K3Q/79QuIRH26ia/ujc7zHyfw/0y+QC4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igZXDAAAA3AAAAA8AAAAAAAAAAAAA&#10;AAAAoQIAAGRycy9kb3ducmV2LnhtbFBLBQYAAAAABAAEAPkAAACRAwAAAAA=&#10;" strokecolor="navy" strokeweight="0">
                  <v:stroke dashstyle="1 1"/>
                </v:line>
                <v:line id="Line 334" o:spid="_x0000_s1176" style="position:absolute;flip:x;visibility:visible;mso-wrap-style:square" from="5587,8475" to="7869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r1dsEAAADcAAAADwAAAGRycy9kb3ducmV2LnhtbERP24rCMBB9F/yHMAu+yJquoizVKLKg&#10;KCyKF3wemrEt20xKEmv9e7Mg+DaHc53ZojWVaMj50rKCr0ECgjizuuRcwfm0+vwG4QOyxsoyKXiQ&#10;h8W825lhqu2dD9QcQy5iCPsUFRQh1KmUPivIoB/YmjhyV+sMhghdLrXDeww3lRwmyUQaLDk2FFjT&#10;T0HZ3/FmFFCzHW/W2737zfo+P3HYTS7VTaneR7ucggjUhrf45d7oOH80gv9n4gVy/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ivV2wQAAANwAAAAPAAAAAAAAAAAAAAAA&#10;AKECAABkcnMvZG93bnJldi54bWxQSwUGAAAAAAQABAD5AAAAjwMAAAAA&#10;" strokecolor="navy" strokeweight="0">
                  <v:stroke dashstyle="1 1"/>
                </v:line>
                <v:group id="Group 337" o:spid="_x0000_s1177" style="position:absolute;left:7744;top:7186;width:1124;height:3280" coordorigin="1303,1209" coordsize="189,5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<v:oval id="Oval 335" o:spid="_x0000_s1178" style="position:absolute;left:1303;top:1406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WcV8MA&#10;AADcAAAADwAAAGRycy9kb3ducmV2LnhtbERPS2vCQBC+C/0PyxS86cbaF6mriCDqQaHWg70N2WkS&#10;m50N2TWb+uvdguBtPr7nTGadqURLjSstKxgNExDEmdUl5woOX8vBOwjnkTVWlknBHzmYTR96E0y1&#10;DfxJ7d7nIoawS1FB4X2dSumyggy6oa2JI/djG4M+wiaXusEQw00ln5LkVRosOTYUWNOioOx3fzYK&#10;aNd+r0xSme3xLTx3mzC/nJZBqf5jN/8A4anzd/HNvdZx/vgF/p+JF8jp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WcV8MAAADcAAAADwAAAAAAAAAAAAAAAACYAgAAZHJzL2Rv&#10;d25yZXYueG1sUEsFBgAAAAAEAAQA9QAAAIgDAAAAAA==&#10;" fillcolor="red" strokeweight="0"/>
                  <v:rect id="Rectangle 336" o:spid="_x0000_s1179" style="position:absolute;left:1407;top:1209;width:85;height: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t>I</w:t>
                          </w:r>
                        </w:p>
                      </w:txbxContent>
                    </v:textbox>
                  </v:rect>
                </v:group>
                <v:group id="Group 340" o:spid="_x0000_s1180" style="position:absolute;left:4237;top:5955;width:1231;height:2966" coordorigin="713,1002" coordsize="207,4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oval id="Oval 338" o:spid="_x0000_s1181" style="position:absolute;left:878;top:1002;width:42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QzyccA&#10;AADcAAAADwAAAGRycy9kb3ducmV2LnhtbESPQU/CQBCF7yb+h82QcIMtYJRUFkJMCHrQBOSgt0l3&#10;bAvd2aa7dqu/3jmQeJvJe/PeN6vN4BrVUxdqzwZm0wwUceFtzaWB0/tusgQVIrLFxjMZ+KEAm/Xt&#10;zQpz6xMfqD/GUkkIhxwNVDG2udahqMhhmPqWWLQv3zmMsnalth0mCXeNnmfZvXZYszRU2NJTRcXl&#10;+O0M0Fv/uXdZ414/HtLd8JK2v+ddMmY8GraPoCIN8d98vX62gr8QWnlGJ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4UM8nHAAAA3AAAAA8AAAAAAAAAAAAAAAAAmAIAAGRy&#10;cy9kb3ducmV2LnhtbFBLBQYAAAAABAAEAPUAAACMAwAAAAA=&#10;" fillcolor="red" strokeweight="0"/>
                  <v:rect id="Rectangle 339" o:spid="_x0000_s1182" style="position:absolute;left:713;top:1033;width:160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3cz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TdzO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343" o:spid="_x0000_s1183" style="position:absolute;left:7988;top:12357;width:1195;height:3203" coordorigin="1344,2079" coordsize="201,5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<v:oval id="Oval 341" o:spid="_x0000_s1184" style="position:absolute;left:1344;top:2079;width:42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jpKcMA&#10;AADcAAAADwAAAGRycy9kb3ducmV2LnhtbERPTWvCQBC9F/wPywi91Y1FrERXEUFqDxWqHvQ2ZMck&#10;mp0N2TWb+uvdQsHbPN7nzBadqURLjSstKxgOEhDEmdUl5woO+/XbBITzyBory6Tglxws5r2XGaba&#10;Bv6hdudzEUPYpaig8L5OpXRZQQbdwNbEkTvbxqCPsMmlbjDEcFPJ9yQZS4Mlx4YCa1oVlF13N6OA&#10;tu3p0ySV+T5+hFH3FZb3yzoo9drvllMQnjr/FP+7NzrOHw3h75l4gZ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jpKcMAAADcAAAADwAAAAAAAAAAAAAAAACYAgAAZHJzL2Rv&#10;d25yZXYueG1sUEsFBgAAAAAEAAQA9QAAAIgDAAAAAA==&#10;" fillcolor="red" strokeweight="0"/>
                  <v:rect id="Rectangle 342" o:spid="_x0000_s1185" style="position:absolute;left:1427;top:2150;width:118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89wr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7z3C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rect>
                </v:group>
                <v:group id="Group 346" o:spid="_x0000_s1186" style="position:absolute;left:4237;top:600;width:981;height:2781" coordorigin="713,101" coordsize="16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<v:oval id="Oval 344" o:spid="_x0000_s1187" style="position:absolute;left:837;top:329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vKsMA&#10;AADcAAAADwAAAGRycy9kb3ducmV2LnhtbERPTWvCQBC9C/6HZQRvulGsldRVRBDbQwVtD/Y2ZMck&#10;mp0N2W027a/vCkJv83ifs1x3phItNa60rGAyTkAQZ1aXnCv4/NiNFiCcR9ZYWSYFP+Rgver3lphq&#10;G/hI7cnnIoawS1FB4X2dSumyggy6sa2JI3exjUEfYZNL3WCI4aaS0ySZS4Mlx4YCa9oWlN1O30YB&#10;HdqvvUkq835+DrPuLWx+r7ug1HDQbV5AeOr8v/jhftVx/uwJ7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PvKsMAAADcAAAADwAAAAAAAAAAAAAAAACYAgAAZHJzL2Rv&#10;d25yZXYueG1sUEsFBgAAAAAEAAQA9QAAAIgDAAAAAA==&#10;" fillcolor="red" strokeweight="0"/>
                  <v:rect id="Rectangle 345" o:spid="_x0000_s1188" style="position:absolute;left:713;top:101;width:139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Q7wb4A&#10;AADcAAAADwAAAGRycy9kb3ducmV2LnhtbERP24rCMBB9X/Afwgi+raki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7UO8G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349" o:spid="_x0000_s1189" style="position:absolute;left:4790;top:8719;width:921;height:2782" coordorigin="806,1467" coordsize="15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oval id="Oval 347" o:spid="_x0000_s1190" style="position:absolute;left:920;top:1675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JAtMYA&#10;AADcAAAADwAAAGRycy9kb3ducmV2LnhtbESPQUvDQBCF70L/wzIFb2ZjKVVit6UUinpowepBb0N2&#10;TKLZ2ZBds7G/vnMo9DbDe/PeN8v16Fo1UB8azwbusxwUceltw5WBj/fd3SOoEJEttp7JwD8FWK8m&#10;N0ssrE/8RsMxVkpCOBRooI6xK7QOZU0OQ+Y7YtG+fe8wytpX2vaYJNy1epbnC+2wYWmosaNtTeXv&#10;8c8ZoMPw9ezy1u0/H9J8fE2b088uGXM7HTdPoCKN8Wq+XL9YwZ8LrTwjE+jV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hJAtMYAAADcAAAADwAAAAAAAAAAAAAAAACYAgAAZHJz&#10;L2Rvd25yZXYueG1sUEsFBgAAAAAEAAQA9QAAAIsDAAAAAA==&#10;" fillcolor="red" strokeweight="0"/>
                  <v:rect id="Rectangle 348" o:spid="_x0000_s1191" style="position:absolute;left:806;top:1467;width:129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uvs78A&#10;AADcAAAADwAAAGRycy9kb3ducmV2LnhtbERP24rCMBB9X/Afwgi+raki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S6+z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352" o:spid="_x0000_s1192" style="position:absolute;left:540;top:13831;width:1231;height:2781" coordorigin="91,2327" coordsize="207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<v:oval id="Oval 350" o:spid="_x0000_s1193" style="position:absolute;left:257;top:2400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F/9MQA&#10;AADcAAAADwAAAGRycy9kb3ducmV2LnhtbERPTWvCQBC9F/wPywi9NRulVkldRQSxHipoe7C3ITsm&#10;0exsyG6zaX99Vyh4m8f7nPmyN7XoqHWVZQWjJAVBnFtdcaHg82PzNAPhPLLG2jIp+CEHy8XgYY6Z&#10;toEP1B19IWIIuwwVlN43mZQuL8mgS2xDHLmzbQ36CNtC6hZDDDe1HKfpizRYcWwosaF1Sfn1+G0U&#10;0L772pq0Nu+naXjud2H1e9kEpR6H/eoVhKfe38X/7jcd509GcHsmX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xf/TEAAAA3AAAAA8AAAAAAAAAAAAAAAAAmAIAAGRycy9k&#10;b3ducmV2LnhtbFBLBQYAAAAABAAEAPUAAACJAwAAAAA=&#10;" fillcolor="red" strokeweight="0"/>
                  <v:rect id="Rectangle 351" o:spid="_x0000_s1194" style="position:absolute;left:91;top:2327;width:139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arH7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Nqsf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355" o:spid="_x0000_s1195" style="position:absolute;left:14455;top:10074;width:1373;height:2782" coordorigin="2432,1695" coordsize="231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oval id="Oval 353" o:spid="_x0000_s1196" style="position:absolute;left:2432;top:1747;width:41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bcbMMA&#10;AADcAAAADwAAAGRycy9kb3ducmV2LnhtbERPTWvCQBC9C/6HZQRvulGsldRVRBDbQwVtD/Y2ZMck&#10;mp0N2W027a/vCkJv83ifs1x3phItNa60rGAyTkAQZ1aXnCv4/NiNFiCcR9ZYWSYFP+Rgver3lphq&#10;G/hI7cnnIoawS1FB4X2dSumyggy6sa2JI3exjUEfYZNL3WCI4aaS0ySZS4Mlx4YCa9oWlN1O30YB&#10;HdqvvUkq835+DrPuLWx+r7ug1HDQbV5AeOr8v/jhftVx/tMM7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bcbMMAAADcAAAADwAAAAAAAAAAAAAAAACYAgAAZHJzL2Rv&#10;d25yZXYueG1sUEsFBgAAAAAEAAQA9QAAAIgDAAAAAA==&#10;" fillcolor="red" strokeweight="0"/>
                  <v:rect id="Rectangle 354" o:spid="_x0000_s1197" style="position:absolute;left:2534;top:1695;width:129;height:4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8za74A&#10;AADcAAAADwAAAGRycy9kb3ducmV2LnhtbERP24rCMBB9X/Afwgi+ramC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fM2u+AAAA3AAAAA8AAAAAAAAAAAAAAAAAmAIAAGRycy9kb3ducmV2&#10;LnhtbFBLBQYAAAAABAAEAPUAAACDAwAAAAA=&#10;" filled="f" stroked="f">
                    <v:textbox style="mso-fit-shape-to-text:t" inset="0,0,0,0">
                      <w:txbxContent>
                        <w:p w:rsidR="007A0A28" w:rsidRDefault="007A0A28" w:rsidP="002333DD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>
        <w:t xml:space="preserve">A. </w:t>
      </w:r>
      <w:r w:rsidRPr="007D3E61">
        <w:rPr>
          <w:position w:val="-6"/>
        </w:rPr>
        <w:object w:dxaOrig="340" w:dyaOrig="300">
          <v:shape id="_x0000_i1169" type="#_x0000_t75" style="width:17.2pt;height:15.05pt" o:ole="">
            <v:imagedata r:id="rId350" o:title=""/>
          </v:shape>
          <o:OLEObject Type="Embed" ProgID="Equation.DSMT4" ShapeID="_x0000_i1169" DrawAspect="Content" ObjectID="_1623788476" r:id="rId351"/>
        </w:object>
      </w:r>
      <w:r>
        <w:t xml:space="preserve"> . </w:t>
      </w:r>
      <w:r>
        <w:tab/>
      </w:r>
      <w:r>
        <w:tab/>
      </w:r>
      <w:r>
        <w:tab/>
        <w:t xml:space="preserve">B. 266 . </w:t>
      </w:r>
      <w:r>
        <w:tab/>
      </w:r>
      <w:r>
        <w:tab/>
      </w:r>
      <w:r>
        <w:tab/>
        <w:t xml:space="preserve">C. 108 .    </w:t>
      </w:r>
      <w:r>
        <w:tab/>
      </w:r>
      <w:r>
        <w:tab/>
      </w:r>
      <w:r>
        <w:tab/>
        <w:t>D</w:t>
      </w:r>
      <w:r w:rsidRPr="00704A8D">
        <w:rPr>
          <w:highlight w:val="yellow"/>
        </w:rPr>
        <w:t>. 36 .</w:t>
      </w:r>
      <w:r>
        <w:t xml:space="preserve">   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2333DD">
        <w:rPr>
          <w:b/>
          <w:u w:val="single"/>
        </w:rPr>
        <w:t>GIẢI</w:t>
      </w:r>
      <w:r>
        <w:t xml:space="preserve">: Goi F , M lần lượt là trung điểm BC,AD và I là giao của đg thg quaM song song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EF v</w:t>
      </w:r>
      <w:r w:rsidR="000C5371">
        <w:t>à</w:t>
      </w:r>
      <w:r>
        <w:t xml:space="preserve"> đg thg qua F song song AD thì ta có I là tâm mặt cầu ngoại tiếp tứ diện ABCD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Từ gt thì </w:t>
      </w:r>
      <w:r w:rsidRPr="002333DD">
        <w:rPr>
          <w:position w:val="-12"/>
        </w:rPr>
        <w:object w:dxaOrig="5060" w:dyaOrig="460">
          <v:shape id="_x0000_i1170" type="#_x0000_t75" style="width:253.05pt;height:22.55pt" o:ole="">
            <v:imagedata r:id="rId352" o:title=""/>
          </v:shape>
          <o:OLEObject Type="Embed" ProgID="Equation.DSMT4" ShapeID="_x0000_i1170" DrawAspect="Content" ObjectID="_1623788477" r:id="rId353"/>
        </w:object>
      </w:r>
      <w:r>
        <w:t xml:space="preserve">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Ta cũng có </w:t>
      </w:r>
      <w:r w:rsidRPr="002333DD">
        <w:rPr>
          <w:position w:val="-24"/>
        </w:rPr>
        <w:object w:dxaOrig="3800" w:dyaOrig="680">
          <v:shape id="_x0000_i1171" type="#_x0000_t75" style="width:190.2pt;height:33.85pt" o:ole="">
            <v:imagedata r:id="rId354" o:title=""/>
          </v:shape>
          <o:OLEObject Type="Embed" ProgID="Equation.DSMT4" ShapeID="_x0000_i1171" DrawAspect="Content" ObjectID="_1623788478" r:id="rId355"/>
        </w:object>
      </w:r>
      <w:r>
        <w:t xml:space="preserve"> </w: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  <w:rPr>
          <w:position w:val="-8"/>
        </w:rPr>
      </w:pPr>
      <w:r w:rsidRPr="00916BD0">
        <w:rPr>
          <w:position w:val="-8"/>
        </w:rPr>
        <w:object w:dxaOrig="7180" w:dyaOrig="420">
          <v:shape id="_x0000_i1172" type="#_x0000_t75" style="width:359.45pt;height:20.95pt" o:ole="">
            <v:imagedata r:id="rId356" o:title=""/>
          </v:shape>
          <o:OLEObject Type="Embed" ProgID="Equation.DSMT4" ShapeID="_x0000_i1172" DrawAspect="Content" ObjectID="_1623788479" r:id="rId357"/>
        </w:object>
      </w:r>
    </w:p>
    <w:p w:rsidR="002333DD" w:rsidRDefault="002333DD" w:rsidP="002333D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2333DD">
        <w:rPr>
          <w:position w:val="-26"/>
        </w:rPr>
        <w:object w:dxaOrig="8199" w:dyaOrig="740">
          <v:shape id="_x0000_i1173" type="#_x0000_t75" style="width:409.95pt;height:37.05pt" o:ole="">
            <v:imagedata r:id="rId358" o:title=""/>
          </v:shape>
          <o:OLEObject Type="Embed" ProgID="Equation.DSMT4" ShapeID="_x0000_i1173" DrawAspect="Content" ObjectID="_1623788480" r:id="rId359"/>
        </w:object>
      </w:r>
    </w:p>
    <w:p w:rsidR="002333DD" w:rsidRDefault="002333DD" w:rsidP="000C537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  <w:jc w:val="center"/>
      </w:pPr>
      <w:r w:rsidRPr="007D3E61">
        <w:rPr>
          <w:position w:val="-12"/>
        </w:rPr>
        <w:object w:dxaOrig="1420" w:dyaOrig="360">
          <v:shape id="_x0000_i1174" type="#_x0000_t75" style="width:70.95pt;height:17.75pt" o:ole="">
            <v:imagedata r:id="rId360" o:title=""/>
          </v:shape>
          <o:OLEObject Type="Embed" ProgID="Equation.DSMT4" ShapeID="_x0000_i1174" DrawAspect="Content" ObjectID="_1623788481" r:id="rId361"/>
        </w:object>
      </w:r>
      <w:r>
        <w:t xml:space="preserve">SUY RA  </w:t>
      </w:r>
      <w:r w:rsidRPr="007D3E61">
        <w:rPr>
          <w:b/>
          <w:bCs/>
          <w:i/>
          <w:iCs/>
          <w:color w:val="FF0000"/>
        </w:rPr>
        <w:t>Đáp án D</w:t>
      </w:r>
      <w:r>
        <w:t xml:space="preserve"> .</w:t>
      </w:r>
    </w:p>
    <w:p w:rsidR="000C5371" w:rsidRDefault="000C5371" w:rsidP="000C5371">
      <w:pPr>
        <w:tabs>
          <w:tab w:val="left" w:pos="992"/>
        </w:tabs>
        <w:spacing w:before="120" w:after="0"/>
        <w:ind w:left="992" w:hanging="992"/>
        <w:jc w:val="both"/>
        <w:rPr>
          <w:color w:val="000000"/>
          <w:szCs w:val="24"/>
        </w:rPr>
      </w:pPr>
      <w:r>
        <w:rPr>
          <w:b/>
          <w:color w:val="0000FF"/>
          <w:szCs w:val="24"/>
          <w:lang w:val="vi-VN"/>
        </w:rPr>
        <w:t>Câu 49.</w:t>
      </w:r>
      <w:r>
        <w:rPr>
          <w:b/>
          <w:color w:val="0000FF"/>
          <w:szCs w:val="24"/>
          <w:lang w:val="vi-VN"/>
        </w:rPr>
        <w:tab/>
      </w:r>
      <w:r>
        <w:rPr>
          <w:color w:val="000000"/>
          <w:szCs w:val="24"/>
        </w:rPr>
        <w:t xml:space="preserve">Cho </w:t>
      </w:r>
      <w:r>
        <w:rPr>
          <w:color w:val="000000"/>
          <w:szCs w:val="24"/>
          <w:lang w:val="vi-VN"/>
        </w:rPr>
        <w:t xml:space="preserve">hai </w:t>
      </w:r>
      <w:r>
        <w:rPr>
          <w:color w:val="000000"/>
          <w:szCs w:val="24"/>
        </w:rPr>
        <w:t>hàm s</w:t>
      </w:r>
      <w:r>
        <w:rPr>
          <w:color w:val="000000"/>
          <w:szCs w:val="24"/>
          <w:lang w:val="vi-VN"/>
        </w:rPr>
        <w:t xml:space="preserve">ố </w:t>
      </w:r>
      <w:r>
        <w:rPr>
          <w:position w:val="-24"/>
          <w:lang w:val="vi-VN"/>
        </w:rPr>
        <w:object w:dxaOrig="2985" w:dyaOrig="615">
          <v:shape id="_x0000_i1177" type="#_x0000_t75" style="width:148.85pt;height:30.65pt" o:ole="">
            <v:imagedata r:id="rId362" o:title=""/>
          </v:shape>
          <o:OLEObject Type="Embed" ProgID="Equation.DSMT4" ShapeID="_x0000_i1177" DrawAspect="Content" ObjectID="_1623788482" r:id="rId363"/>
        </w:object>
      </w:r>
      <w:r>
        <w:rPr>
          <w:color w:val="000000"/>
          <w:szCs w:val="24"/>
          <w:lang w:val="vi-VN"/>
        </w:rPr>
        <w:t xml:space="preserve"> và </w:t>
      </w:r>
      <w:r>
        <w:rPr>
          <w:position w:val="-14"/>
          <w:lang w:val="vi-VN"/>
        </w:rPr>
        <w:object w:dxaOrig="1725" w:dyaOrig="405">
          <v:shape id="_x0000_i1178" type="#_x0000_t75" style="width:86.5pt;height:20.4pt" o:ole="">
            <v:imagedata r:id="rId364" o:title=""/>
          </v:shape>
          <o:OLEObject Type="Embed" ProgID="Equation.DSMT4" ShapeID="_x0000_i1178" DrawAspect="Content" ObjectID="_1623788483" r:id="rId365"/>
        </w:object>
      </w:r>
      <w:r>
        <w:rPr>
          <w:color w:val="000000"/>
          <w:szCs w:val="24"/>
          <w:lang w:val="vi-VN"/>
        </w:rPr>
        <w:t xml:space="preserve"> (</w:t>
      </w:r>
      <w:r>
        <w:rPr>
          <w:position w:val="-6"/>
          <w:lang w:val="vi-VN"/>
        </w:rPr>
        <w:object w:dxaOrig="255" w:dyaOrig="225">
          <v:shape id="_x0000_i1179" type="#_x0000_t75" style="width:12.35pt;height:11.3pt" o:ole="">
            <v:imagedata r:id="rId366" o:title=""/>
          </v:shape>
          <o:OLEObject Type="Embed" ProgID="Equation.DSMT4" ShapeID="_x0000_i1179" DrawAspect="Content" ObjectID="_1623788484" r:id="rId367"/>
        </w:object>
      </w:r>
      <w:r>
        <w:rPr>
          <w:color w:val="000000"/>
          <w:szCs w:val="24"/>
          <w:lang w:val="vi-VN"/>
        </w:rPr>
        <w:t xml:space="preserve"> là tham số thực) có đồ thị </w:t>
      </w:r>
    </w:p>
    <w:p w:rsidR="000C5371" w:rsidRDefault="000C5371" w:rsidP="000C5371">
      <w:pPr>
        <w:tabs>
          <w:tab w:val="left" w:pos="992"/>
        </w:tabs>
        <w:spacing w:before="120" w:after="0"/>
        <w:ind w:left="992" w:hanging="992"/>
        <w:jc w:val="both"/>
        <w:rPr>
          <w:color w:val="000000"/>
          <w:szCs w:val="24"/>
          <w:lang w:val="vi-VN"/>
        </w:rPr>
      </w:pPr>
      <w:r>
        <w:rPr>
          <w:color w:val="000000"/>
          <w:szCs w:val="24"/>
          <w:lang w:val="vi-VN"/>
        </w:rPr>
        <w:t xml:space="preserve">lần lượt là </w:t>
      </w:r>
      <w:r>
        <w:rPr>
          <w:position w:val="-14"/>
          <w:lang w:val="vi-VN"/>
        </w:rPr>
        <w:object w:dxaOrig="480" w:dyaOrig="405">
          <v:shape id="_x0000_i1180" type="#_x0000_t75" style="width:23.65pt;height:20.4pt" o:ole="">
            <v:imagedata r:id="rId368" o:title=""/>
          </v:shape>
          <o:OLEObject Type="Embed" ProgID="Equation.DSMT4" ShapeID="_x0000_i1180" DrawAspect="Content" ObjectID="_1623788485" r:id="rId369"/>
        </w:object>
      </w:r>
      <w:r>
        <w:rPr>
          <w:color w:val="000000"/>
          <w:szCs w:val="24"/>
          <w:lang w:val="vi-VN"/>
        </w:rPr>
        <w:t xml:space="preserve"> và </w:t>
      </w:r>
      <w:r>
        <w:rPr>
          <w:position w:val="-14"/>
          <w:lang w:val="vi-VN"/>
        </w:rPr>
        <w:object w:dxaOrig="525" w:dyaOrig="405">
          <v:shape id="_x0000_i1181" type="#_x0000_t75" style="width:26.35pt;height:20.4pt" o:ole="">
            <v:imagedata r:id="rId370" o:title=""/>
          </v:shape>
          <o:OLEObject Type="Embed" ProgID="Equation.DSMT4" ShapeID="_x0000_i1181" DrawAspect="Content" ObjectID="_1623788486" r:id="rId371"/>
        </w:object>
      </w:r>
      <w:r>
        <w:rPr>
          <w:color w:val="000000"/>
          <w:szCs w:val="24"/>
          <w:lang w:val="vi-VN"/>
        </w:rPr>
        <w:t xml:space="preserve">. Tập hợp tất cả các giá trị của </w:t>
      </w:r>
      <w:r>
        <w:rPr>
          <w:position w:val="-6"/>
          <w:lang w:val="vi-VN"/>
        </w:rPr>
        <w:object w:dxaOrig="255" w:dyaOrig="225">
          <v:shape id="_x0000_i1182" type="#_x0000_t75" style="width:12.35pt;height:11.3pt" o:ole="">
            <v:imagedata r:id="rId372" o:title=""/>
          </v:shape>
          <o:OLEObject Type="Embed" ProgID="Equation.DSMT4" ShapeID="_x0000_i1182" DrawAspect="Content" ObjectID="_1623788487" r:id="rId373"/>
        </w:object>
      </w:r>
      <w:r>
        <w:rPr>
          <w:color w:val="000000"/>
          <w:szCs w:val="24"/>
          <w:lang w:val="vi-VN"/>
        </w:rPr>
        <w:t xml:space="preserve"> để </w:t>
      </w:r>
      <w:r>
        <w:rPr>
          <w:position w:val="-14"/>
          <w:lang w:val="vi-VN"/>
        </w:rPr>
        <w:object w:dxaOrig="480" w:dyaOrig="405">
          <v:shape id="_x0000_i1183" type="#_x0000_t75" style="width:23.65pt;height:20.4pt" o:ole="">
            <v:imagedata r:id="rId374" o:title=""/>
          </v:shape>
          <o:OLEObject Type="Embed" ProgID="Equation.DSMT4" ShapeID="_x0000_i1183" DrawAspect="Content" ObjectID="_1623788488" r:id="rId375"/>
        </w:object>
      </w:r>
      <w:r>
        <w:rPr>
          <w:color w:val="000000"/>
          <w:szCs w:val="24"/>
          <w:lang w:val="vi-VN"/>
        </w:rPr>
        <w:t xml:space="preserve"> và </w:t>
      </w:r>
      <w:r>
        <w:rPr>
          <w:position w:val="-14"/>
          <w:lang w:val="vi-VN"/>
        </w:rPr>
        <w:object w:dxaOrig="525" w:dyaOrig="405">
          <v:shape id="_x0000_i1184" type="#_x0000_t75" style="width:26.35pt;height:20.4pt" o:ole="">
            <v:imagedata r:id="rId376" o:title=""/>
          </v:shape>
          <o:OLEObject Type="Embed" ProgID="Equation.DSMT4" ShapeID="_x0000_i1184" DrawAspect="Content" ObjectID="_1623788489" r:id="rId377"/>
        </w:object>
      </w:r>
      <w:r>
        <w:rPr>
          <w:color w:val="000000"/>
          <w:szCs w:val="24"/>
          <w:lang w:val="vi-VN"/>
        </w:rPr>
        <w:t xml:space="preserve">cắt nhau tại </w:t>
      </w:r>
      <w:r>
        <w:rPr>
          <w:position w:val="-4"/>
          <w:lang w:val="vi-VN"/>
        </w:rPr>
        <w:object w:dxaOrig="195" w:dyaOrig="255">
          <v:shape id="_x0000_i1185" type="#_x0000_t75" style="width:10.2pt;height:12.35pt" o:ole="">
            <v:imagedata r:id="rId378" o:title=""/>
          </v:shape>
          <o:OLEObject Type="Embed" ProgID="Equation.DSMT4" ShapeID="_x0000_i1185" DrawAspect="Content" ObjectID="_1623788490" r:id="rId379"/>
        </w:object>
      </w:r>
      <w:r>
        <w:rPr>
          <w:color w:val="000000"/>
          <w:szCs w:val="24"/>
          <w:lang w:val="vi-VN"/>
        </w:rPr>
        <w:t>điểm phân biệt là</w:t>
      </w:r>
    </w:p>
    <w:p w:rsidR="000C5371" w:rsidRDefault="000C5371" w:rsidP="000C537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BC0"/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color w:val="000000"/>
          <w:position w:val="-14"/>
          <w:szCs w:val="24"/>
        </w:rPr>
        <w:object w:dxaOrig="765" w:dyaOrig="405">
          <v:shape id="_x0000_i1186" type="#_x0000_t75" style="width:38.15pt;height:20.4pt" o:ole="">
            <v:imagedata r:id="rId380" o:title=""/>
          </v:shape>
          <o:OLEObject Type="Embed" ProgID="Equation.DSMT4" ShapeID="_x0000_i1186" DrawAspect="Content" ObjectID="_1623788491" r:id="rId381"/>
        </w:object>
      </w:r>
      <w:r>
        <w:rPr>
          <w:color w:val="000000"/>
          <w:szCs w:val="24"/>
        </w:rPr>
        <w:t>.</w:t>
      </w:r>
      <w:r>
        <w:rPr>
          <w:color w:val="000BC0"/>
          <w:szCs w:val="24"/>
        </w:rPr>
        <w:tab/>
      </w:r>
      <w:r w:rsidRPr="007E1264">
        <w:rPr>
          <w:b/>
          <w:color w:val="0000FF"/>
          <w:szCs w:val="24"/>
          <w:u w:val="single"/>
        </w:rPr>
        <w:t>B</w:t>
      </w:r>
      <w:r>
        <w:rPr>
          <w:b/>
          <w:color w:val="0000FF"/>
          <w:szCs w:val="24"/>
        </w:rPr>
        <w:t xml:space="preserve">. </w:t>
      </w:r>
      <w:r w:rsidRPr="007E1264">
        <w:rPr>
          <w:color w:val="000000"/>
          <w:position w:val="-14"/>
          <w:szCs w:val="24"/>
          <w:highlight w:val="yellow"/>
        </w:rPr>
        <w:object w:dxaOrig="765" w:dyaOrig="405">
          <v:shape id="_x0000_i1187" type="#_x0000_t75" style="width:38.15pt;height:20.4pt" o:ole="">
            <v:imagedata r:id="rId382" o:title=""/>
          </v:shape>
          <o:OLEObject Type="Embed" ProgID="Equation.DSMT4" ShapeID="_x0000_i1187" DrawAspect="Content" ObjectID="_1623788492" r:id="rId383"/>
        </w:object>
      </w:r>
      <w:r>
        <w:rPr>
          <w:color w:val="000000"/>
          <w:szCs w:val="24"/>
        </w:rPr>
        <w:t>.</w:t>
      </w:r>
      <w:r>
        <w:rPr>
          <w:color w:val="000BC0"/>
          <w:szCs w:val="24"/>
        </w:rPr>
        <w:tab/>
      </w:r>
      <w:r>
        <w:rPr>
          <w:b/>
          <w:color w:val="0000FF"/>
          <w:szCs w:val="24"/>
        </w:rPr>
        <w:t xml:space="preserve">C. </w:t>
      </w:r>
      <w:r>
        <w:rPr>
          <w:color w:val="000000"/>
          <w:position w:val="-14"/>
          <w:szCs w:val="24"/>
        </w:rPr>
        <w:object w:dxaOrig="780" w:dyaOrig="405">
          <v:shape id="_x0000_i1188" type="#_x0000_t75" style="width:38.7pt;height:20.4pt" o:ole="">
            <v:imagedata r:id="rId384" o:title=""/>
          </v:shape>
          <o:OLEObject Type="Embed" ProgID="Equation.DSMT4" ShapeID="_x0000_i1188" DrawAspect="Content" ObjectID="_1623788493" r:id="rId385"/>
        </w:object>
      </w:r>
      <w:r>
        <w:rPr>
          <w:color w:val="000000"/>
          <w:szCs w:val="24"/>
        </w:rPr>
        <w:t>.</w:t>
      </w:r>
      <w:r>
        <w:rPr>
          <w:color w:val="000BC0"/>
          <w:szCs w:val="24"/>
        </w:rPr>
        <w:tab/>
      </w:r>
      <w:r>
        <w:rPr>
          <w:b/>
          <w:color w:val="0000FF"/>
          <w:szCs w:val="24"/>
        </w:rPr>
        <w:t xml:space="preserve">D. </w:t>
      </w:r>
      <w:r>
        <w:rPr>
          <w:color w:val="000000"/>
          <w:position w:val="-14"/>
          <w:szCs w:val="24"/>
        </w:rPr>
        <w:object w:dxaOrig="780" w:dyaOrig="405">
          <v:shape id="_x0000_i1189" type="#_x0000_t75" style="width:38.7pt;height:20.4pt" o:ole="">
            <v:imagedata r:id="rId386" o:title=""/>
          </v:shape>
          <o:OLEObject Type="Embed" ProgID="Equation.DSMT4" ShapeID="_x0000_i1189" DrawAspect="Content" ObjectID="_1623788494" r:id="rId387"/>
        </w:object>
      </w:r>
      <w:r>
        <w:rPr>
          <w:color w:val="000000"/>
          <w:szCs w:val="24"/>
        </w:rPr>
        <w:t>.</w:t>
      </w:r>
    </w:p>
    <w:p w:rsidR="000C5371" w:rsidRPr="004E2994" w:rsidRDefault="000C5371" w:rsidP="000C5371">
      <w:pPr>
        <w:tabs>
          <w:tab w:val="left" w:pos="3402"/>
          <w:tab w:val="left" w:pos="5669"/>
          <w:tab w:val="left" w:pos="7937"/>
        </w:tabs>
        <w:spacing w:after="0"/>
        <w:jc w:val="both"/>
        <w:rPr>
          <w:bCs/>
          <w:color w:val="000000"/>
          <w:szCs w:val="24"/>
          <w:lang w:val="vi-VN"/>
        </w:rPr>
      </w:pPr>
      <w:r>
        <w:rPr>
          <w:b/>
          <w:color w:val="FF0000"/>
        </w:rPr>
        <w:t xml:space="preserve">HD: </w:t>
      </w:r>
      <w:r w:rsidRPr="004E2994">
        <w:rPr>
          <w:bCs/>
          <w:color w:val="000000"/>
          <w:szCs w:val="24"/>
          <w:lang w:val="vi-VN"/>
        </w:rPr>
        <w:t xml:space="preserve">Phương trình hoành độ giao điểm của </w:t>
      </w:r>
      <w:r>
        <w:rPr>
          <w:bCs/>
          <w:noProof/>
          <w:color w:val="000000"/>
          <w:position w:val="-14"/>
          <w:szCs w:val="24"/>
        </w:rPr>
        <w:drawing>
          <wp:inline distT="0" distB="0" distL="0" distR="0" wp14:anchorId="28BA5B14" wp14:editId="1044E795">
            <wp:extent cx="304800" cy="257175"/>
            <wp:effectExtent l="0" t="0" r="0" b="9525"/>
            <wp:docPr id="1375" name="Picture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 xml:space="preserve"> và </w:t>
      </w:r>
      <w:r>
        <w:rPr>
          <w:bCs/>
          <w:noProof/>
          <w:color w:val="000000"/>
          <w:position w:val="-14"/>
          <w:szCs w:val="24"/>
        </w:rPr>
        <w:drawing>
          <wp:inline distT="0" distB="0" distL="0" distR="0" wp14:anchorId="3E750663" wp14:editId="2A82D3D7">
            <wp:extent cx="333375" cy="257175"/>
            <wp:effectExtent l="0" t="0" r="9525" b="9525"/>
            <wp:docPr id="1374" name="Picture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:</w:t>
      </w:r>
      <w:r>
        <w:rPr>
          <w:bCs/>
          <w:noProof/>
          <w:color w:val="000000"/>
          <w:position w:val="-24"/>
          <w:szCs w:val="24"/>
        </w:rPr>
        <w:drawing>
          <wp:inline distT="0" distB="0" distL="0" distR="0" wp14:anchorId="7805AAB4" wp14:editId="0C72C629">
            <wp:extent cx="2600325" cy="390525"/>
            <wp:effectExtent l="0" t="0" r="9525" b="9525"/>
            <wp:docPr id="1373" name="Picture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371" w:rsidRPr="004E2994" w:rsidRDefault="000C5371" w:rsidP="000C5371">
      <w:pPr>
        <w:spacing w:after="0"/>
        <w:rPr>
          <w:bCs/>
          <w:color w:val="000000"/>
          <w:szCs w:val="24"/>
          <w:lang w:val="vi-VN"/>
        </w:rPr>
      </w:pPr>
      <w:r>
        <w:rPr>
          <w:bCs/>
          <w:noProof/>
          <w:color w:val="000000"/>
          <w:position w:val="-24"/>
          <w:szCs w:val="24"/>
        </w:rPr>
        <w:drawing>
          <wp:inline distT="0" distB="0" distL="0" distR="0" wp14:anchorId="2A28D5A8" wp14:editId="7B9961CC">
            <wp:extent cx="3009900" cy="390525"/>
            <wp:effectExtent l="0" t="0" r="0" b="9525"/>
            <wp:docPr id="1372" name="Picture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 xml:space="preserve"> (1).</w:t>
      </w:r>
      <w:r>
        <w:rPr>
          <w:bCs/>
          <w:color w:val="000000"/>
          <w:szCs w:val="24"/>
        </w:rPr>
        <w:t xml:space="preserve"> </w:t>
      </w:r>
      <w:r w:rsidRPr="004E2994">
        <w:rPr>
          <w:bCs/>
          <w:color w:val="000000"/>
          <w:szCs w:val="24"/>
          <w:lang w:val="vi-VN"/>
        </w:rPr>
        <w:t xml:space="preserve">Đặt </w:t>
      </w:r>
      <w:r>
        <w:rPr>
          <w:bCs/>
          <w:noProof/>
          <w:color w:val="000000"/>
          <w:position w:val="-24"/>
          <w:szCs w:val="24"/>
        </w:rPr>
        <w:drawing>
          <wp:inline distT="0" distB="0" distL="0" distR="0" wp14:anchorId="4649D229" wp14:editId="19103CE6">
            <wp:extent cx="3048000" cy="390525"/>
            <wp:effectExtent l="0" t="0" r="0" b="9525"/>
            <wp:docPr id="1371" name="Picture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.</w:t>
      </w:r>
    </w:p>
    <w:p w:rsidR="000C5371" w:rsidRPr="004E2994" w:rsidRDefault="000C5371" w:rsidP="000C5371">
      <w:pPr>
        <w:spacing w:after="0"/>
        <w:rPr>
          <w:bCs/>
          <w:color w:val="000000"/>
          <w:szCs w:val="24"/>
          <w:lang w:val="vi-VN"/>
        </w:rPr>
      </w:pPr>
      <w:r w:rsidRPr="004E2994">
        <w:rPr>
          <w:bCs/>
          <w:color w:val="000000"/>
          <w:szCs w:val="24"/>
          <w:lang w:val="vi-VN"/>
        </w:rPr>
        <w:t xml:space="preserve">Tập xác định </w:t>
      </w:r>
      <w:r>
        <w:rPr>
          <w:bCs/>
          <w:noProof/>
          <w:color w:val="000000"/>
          <w:position w:val="-14"/>
          <w:szCs w:val="24"/>
        </w:rPr>
        <w:drawing>
          <wp:inline distT="0" distB="0" distL="0" distR="0" wp14:anchorId="1EFCFA68" wp14:editId="6A1F19C2">
            <wp:extent cx="1152525" cy="257175"/>
            <wp:effectExtent l="0" t="0" r="9525" b="9525"/>
            <wp:docPr id="1370" name="Picture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.</w:t>
      </w:r>
      <w:r>
        <w:rPr>
          <w:bCs/>
          <w:color w:val="000000"/>
          <w:szCs w:val="24"/>
        </w:rPr>
        <w:t xml:space="preserve">Ta có </w:t>
      </w:r>
      <w:r w:rsidRPr="00C706F4">
        <w:rPr>
          <w:bCs/>
          <w:color w:val="000000"/>
          <w:position w:val="-4"/>
          <w:szCs w:val="24"/>
        </w:rPr>
        <w:object w:dxaOrig="180" w:dyaOrig="279">
          <v:shape id="_x0000_i1190" type="#_x0000_t75" style="width:8.6pt;height:14.5pt" o:ole="">
            <v:imagedata r:id="rId394" o:title=""/>
          </v:shape>
          <o:OLEObject Type="Embed" ProgID="Equation.DSMT4" ShapeID="_x0000_i1190" DrawAspect="Content" ObjectID="_1623788495" r:id="rId395"/>
        </w:object>
      </w:r>
      <w:r w:rsidRPr="009078CF">
        <w:rPr>
          <w:bCs/>
          <w:color w:val="000000"/>
          <w:position w:val="-32"/>
          <w:szCs w:val="24"/>
        </w:rPr>
        <w:object w:dxaOrig="4260" w:dyaOrig="740">
          <v:shape id="_x0000_i1191" type="#_x0000_t75" style="width:213.3pt;height:37.05pt" o:ole="">
            <v:imagedata r:id="rId396" o:title=""/>
          </v:shape>
          <o:OLEObject Type="Embed" ProgID="Equation.DSMT4" ShapeID="_x0000_i1191" DrawAspect="Content" ObjectID="_1623788496" r:id="rId397"/>
        </w:object>
      </w:r>
      <w:r>
        <w:rPr>
          <w:bCs/>
          <w:noProof/>
          <w:color w:val="000000"/>
          <w:position w:val="-36"/>
          <w:szCs w:val="24"/>
        </w:rPr>
        <w:drawing>
          <wp:inline distT="0" distB="0" distL="0" distR="0" wp14:anchorId="462C073C" wp14:editId="221E67E2">
            <wp:extent cx="3267075" cy="466725"/>
            <wp:effectExtent l="0" t="0" r="9525" b="9525"/>
            <wp:docPr id="1369" name="Picture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000000"/>
          <w:position w:val="-36"/>
          <w:szCs w:val="24"/>
        </w:rPr>
        <w:drawing>
          <wp:inline distT="0" distB="0" distL="0" distR="0" wp14:anchorId="03840FD6" wp14:editId="7C604A33">
            <wp:extent cx="3228975" cy="495300"/>
            <wp:effectExtent l="0" t="0" r="9525" b="0"/>
            <wp:docPr id="1368" name="Picture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371" w:rsidRDefault="000C5371" w:rsidP="000C5371">
      <w:pPr>
        <w:spacing w:after="0"/>
        <w:rPr>
          <w:bCs/>
          <w:color w:val="000000"/>
          <w:szCs w:val="24"/>
        </w:rPr>
      </w:pPr>
      <w:r>
        <w:rPr>
          <w:bCs/>
          <w:noProof/>
          <w:color w:val="000000"/>
          <w:position w:val="-14"/>
          <w:szCs w:val="24"/>
        </w:rPr>
        <w:drawing>
          <wp:inline distT="0" distB="0" distL="0" distR="0" wp14:anchorId="150B6EFB" wp14:editId="72AD4E99">
            <wp:extent cx="1762125" cy="257175"/>
            <wp:effectExtent l="0" t="0" r="9525" b="9525"/>
            <wp:docPr id="1367" name="Picture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.</w:t>
      </w:r>
      <w:r>
        <w:rPr>
          <w:bCs/>
          <w:color w:val="000000"/>
          <w:szCs w:val="24"/>
        </w:rPr>
        <w:t xml:space="preserve"> Đặt </w:t>
      </w:r>
      <w:r w:rsidRPr="00274621">
        <w:rPr>
          <w:bCs/>
          <w:color w:val="000000"/>
          <w:position w:val="-24"/>
          <w:szCs w:val="24"/>
        </w:rPr>
        <w:object w:dxaOrig="3280" w:dyaOrig="620">
          <v:shape id="_x0000_i1194" type="#_x0000_t75" style="width:163.9pt;height:31.15pt" o:ole="">
            <v:imagedata r:id="rId401" o:title=""/>
          </v:shape>
          <o:OLEObject Type="Embed" ProgID="Equation.DSMT4" ShapeID="_x0000_i1194" DrawAspect="Content" ObjectID="_1623788497" r:id="rId402"/>
        </w:object>
      </w:r>
      <w:r>
        <w:rPr>
          <w:bCs/>
          <w:color w:val="000000"/>
          <w:szCs w:val="24"/>
        </w:rPr>
        <w:t xml:space="preserve">    </w:t>
      </w:r>
    </w:p>
    <w:p w:rsidR="000C5371" w:rsidRDefault="000C5371" w:rsidP="000C5371">
      <w:pPr>
        <w:spacing w:after="0"/>
        <w:rPr>
          <w:bCs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5B33A5AD" wp14:editId="6767D37C">
            <wp:simplePos x="0" y="0"/>
            <wp:positionH relativeFrom="column">
              <wp:posOffset>2253615</wp:posOffset>
            </wp:positionH>
            <wp:positionV relativeFrom="paragraph">
              <wp:posOffset>278765</wp:posOffset>
            </wp:positionV>
            <wp:extent cx="3840480" cy="870035"/>
            <wp:effectExtent l="0" t="0" r="7620" b="6350"/>
            <wp:wrapNone/>
            <wp:docPr id="1286" name="Picture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0" t="9483" b="7327"/>
                    <a:stretch/>
                  </pic:blipFill>
                  <pic:spPr bwMode="auto">
                    <a:xfrm>
                      <a:off x="0" y="0"/>
                      <a:ext cx="3840480" cy="87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C5371">
        <w:rPr>
          <w:bCs/>
          <w:color w:val="000000"/>
          <w:position w:val="-22"/>
          <w:szCs w:val="24"/>
        </w:rPr>
        <w:object w:dxaOrig="4380" w:dyaOrig="480">
          <v:shape id="_x0000_i1195" type="#_x0000_t75" style="width:219.2pt;height:24.2pt" o:ole="">
            <v:imagedata r:id="rId404" o:title=""/>
          </v:shape>
          <o:OLEObject Type="Embed" ProgID="Equation.DSMT4" ShapeID="_x0000_i1195" DrawAspect="Content" ObjectID="_1623788498" r:id="rId405"/>
        </w:object>
      </w:r>
      <w:r w:rsidRPr="00B2105B">
        <w:rPr>
          <w:bCs/>
          <w:color w:val="000000"/>
          <w:position w:val="-22"/>
          <w:szCs w:val="24"/>
        </w:rPr>
        <w:object w:dxaOrig="5740" w:dyaOrig="480">
          <v:shape id="_x0000_i1192" type="#_x0000_t75" style="width:287.45pt;height:23.65pt" o:ole="">
            <v:imagedata r:id="rId406" o:title=""/>
          </v:shape>
          <o:OLEObject Type="Embed" ProgID="Equation.DSMT4" ShapeID="_x0000_i1192" DrawAspect="Content" ObjectID="_1623788499" r:id="rId407"/>
        </w:object>
      </w:r>
      <w:r>
        <w:rPr>
          <w:bCs/>
          <w:color w:val="000000"/>
          <w:szCs w:val="24"/>
        </w:rPr>
        <w:t xml:space="preserve"> </w:t>
      </w:r>
      <w:r w:rsidRPr="00B2105B">
        <w:rPr>
          <w:bCs/>
          <w:color w:val="000000"/>
          <w:position w:val="-6"/>
          <w:szCs w:val="24"/>
        </w:rPr>
        <w:object w:dxaOrig="300" w:dyaOrig="240">
          <v:shape id="_x0000_i1193" type="#_x0000_t75" style="width:15.05pt;height:12.35pt" o:ole="">
            <v:imagedata r:id="rId408" o:title=""/>
          </v:shape>
          <o:OLEObject Type="Embed" ProgID="Equation.DSMT4" ShapeID="_x0000_i1193" DrawAspect="Content" ObjectID="_1623788500" r:id="rId409"/>
        </w:object>
      </w:r>
      <w:r w:rsidRPr="004E2994">
        <w:rPr>
          <w:noProof/>
          <w:color w:val="000000"/>
          <w:szCs w:val="24"/>
        </w:rPr>
        <w:t>Bảng biến thiên</w:t>
      </w:r>
      <w:r>
        <w:rPr>
          <w:noProof/>
          <w:color w:val="000000"/>
          <w:szCs w:val="24"/>
        </w:rPr>
        <w:t xml:space="preserve"> </w:t>
      </w:r>
      <w:r w:rsidRPr="004E2994">
        <w:rPr>
          <w:bCs/>
          <w:color w:val="000000"/>
          <w:szCs w:val="24"/>
          <w:lang w:val="vi-VN"/>
        </w:rPr>
        <w:t>Yêu cầu bài toán</w:t>
      </w:r>
    </w:p>
    <w:p w:rsidR="000C5371" w:rsidRDefault="000C5371" w:rsidP="000C5371">
      <w:pPr>
        <w:spacing w:after="0"/>
        <w:rPr>
          <w:bCs/>
          <w:color w:val="000000"/>
          <w:szCs w:val="24"/>
        </w:rPr>
      </w:pPr>
      <w:r w:rsidRPr="004E2994">
        <w:rPr>
          <w:bCs/>
          <w:color w:val="000000"/>
          <w:szCs w:val="24"/>
          <w:lang w:val="vi-VN"/>
        </w:rPr>
        <w:t xml:space="preserve"> </w:t>
      </w:r>
      <w:r>
        <w:rPr>
          <w:bCs/>
          <w:noProof/>
          <w:color w:val="000000"/>
          <w:position w:val="-6"/>
          <w:szCs w:val="24"/>
        </w:rPr>
        <w:drawing>
          <wp:inline distT="0" distB="0" distL="0" distR="0" wp14:anchorId="653C2B7F" wp14:editId="505D8D43">
            <wp:extent cx="219075" cy="152400"/>
            <wp:effectExtent l="0" t="0" r="0" b="0"/>
            <wp:docPr id="1366" name="Picture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 xml:space="preserve"> (1) có 4 nghiệm phân biệt</w:t>
      </w:r>
    </w:p>
    <w:p w:rsidR="000C5371" w:rsidRDefault="000C5371" w:rsidP="000C5371">
      <w:pPr>
        <w:spacing w:after="0"/>
        <w:rPr>
          <w:bCs/>
          <w:color w:val="000000"/>
          <w:szCs w:val="24"/>
        </w:rPr>
      </w:pPr>
      <w:r w:rsidRPr="004E2994">
        <w:rPr>
          <w:bCs/>
          <w:color w:val="000000"/>
          <w:szCs w:val="24"/>
          <w:lang w:val="vi-VN"/>
        </w:rPr>
        <w:t xml:space="preserve"> </w:t>
      </w:r>
      <w:r>
        <w:rPr>
          <w:bCs/>
          <w:noProof/>
          <w:color w:val="000000"/>
          <w:position w:val="-6"/>
          <w:szCs w:val="24"/>
        </w:rPr>
        <w:drawing>
          <wp:inline distT="0" distB="0" distL="0" distR="0" wp14:anchorId="30013349" wp14:editId="3919393B">
            <wp:extent cx="1362075" cy="180975"/>
            <wp:effectExtent l="0" t="0" r="9525" b="9525"/>
            <wp:docPr id="1365" name="Pictur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994">
        <w:rPr>
          <w:bCs/>
          <w:color w:val="000000"/>
          <w:szCs w:val="24"/>
          <w:lang w:val="vi-VN"/>
        </w:rPr>
        <w:t>.</w:t>
      </w:r>
      <w:r>
        <w:rPr>
          <w:bCs/>
          <w:color w:val="000000"/>
          <w:szCs w:val="24"/>
        </w:rPr>
        <w:t xml:space="preserve"> </w:t>
      </w:r>
      <w:r w:rsidRPr="007E1264">
        <w:rPr>
          <w:b/>
          <w:bCs/>
          <w:i/>
          <w:color w:val="000000"/>
          <w:szCs w:val="24"/>
          <w:highlight w:val="yellow"/>
        </w:rPr>
        <w:t>Chọn B</w:t>
      </w:r>
      <w:r>
        <w:rPr>
          <w:bCs/>
          <w:color w:val="000000"/>
          <w:szCs w:val="24"/>
        </w:rPr>
        <w:t xml:space="preserve">  </w:t>
      </w:r>
    </w:p>
    <w:p w:rsidR="002333DD" w:rsidRDefault="002333DD" w:rsidP="00CD5282">
      <w:pPr>
        <w:spacing w:after="0" w:line="240" w:lineRule="auto"/>
      </w:pPr>
    </w:p>
    <w:p w:rsidR="001B47AD" w:rsidRDefault="001B47AD" w:rsidP="00CD5282">
      <w:pPr>
        <w:spacing w:after="0" w:line="240" w:lineRule="auto"/>
      </w:pPr>
    </w:p>
    <w:p w:rsidR="001B47AD" w:rsidRDefault="001B47AD" w:rsidP="00CD5282">
      <w:pPr>
        <w:spacing w:after="0" w:line="240" w:lineRule="auto"/>
      </w:pPr>
    </w:p>
    <w:p w:rsidR="001B47AD" w:rsidRPr="00CD5282" w:rsidRDefault="001B47AD" w:rsidP="00CD5282">
      <w:pPr>
        <w:spacing w:after="0" w:line="240" w:lineRule="auto"/>
      </w:pPr>
      <w:r>
        <w:rPr>
          <w:noProof/>
        </w:rPr>
        <w:lastRenderedPageBreak/>
        <w:drawing>
          <wp:anchor distT="0" distB="0" distL="114300" distR="114300" simplePos="0" relativeHeight="251693056" behindDoc="1" locked="0" layoutInCell="1" allowOverlap="1" wp14:anchorId="5EFFC64A" wp14:editId="1566F0A2">
            <wp:simplePos x="0" y="0"/>
            <wp:positionH relativeFrom="column">
              <wp:posOffset>-6350</wp:posOffset>
            </wp:positionH>
            <wp:positionV relativeFrom="paragraph">
              <wp:posOffset>-76200</wp:posOffset>
            </wp:positionV>
            <wp:extent cx="6400800" cy="1050478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06" t="49923" r="22472" b="35336"/>
                    <a:stretch/>
                  </pic:blipFill>
                  <pic:spPr bwMode="auto">
                    <a:xfrm>
                      <a:off x="0" y="0"/>
                      <a:ext cx="6400800" cy="10504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12ED" w:rsidRDefault="001B47AD" w:rsidP="005F12ED">
      <w:pPr>
        <w:tabs>
          <w:tab w:val="left" w:pos="3402"/>
          <w:tab w:val="left" w:pos="5669"/>
          <w:tab w:val="left" w:pos="7937"/>
        </w:tabs>
        <w:spacing w:after="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72579312" wp14:editId="24B215EC">
            <wp:simplePos x="0" y="0"/>
            <wp:positionH relativeFrom="column">
              <wp:posOffset>200025</wp:posOffset>
            </wp:positionH>
            <wp:positionV relativeFrom="paragraph">
              <wp:posOffset>-4655820</wp:posOffset>
            </wp:positionV>
            <wp:extent cx="6848475" cy="1123950"/>
            <wp:effectExtent l="0" t="0" r="9525" b="0"/>
            <wp:wrapNone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06" t="49923" r="22472" b="35336"/>
                    <a:stretch/>
                  </pic:blipFill>
                  <pic:spPr bwMode="auto">
                    <a:xfrm>
                      <a:off x="0" y="0"/>
                      <a:ext cx="6848475" cy="1123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12ED" w:rsidRDefault="001B47AD" w:rsidP="005F12ED">
      <w:pPr>
        <w:tabs>
          <w:tab w:val="left" w:pos="3402"/>
          <w:tab w:val="left" w:pos="5669"/>
          <w:tab w:val="left" w:pos="7937"/>
        </w:tabs>
        <w:spacing w:after="0"/>
        <w:jc w:val="center"/>
      </w:pPr>
      <w:r>
        <w:t xml:space="preserve">                                                                                                                                          (2017)</w:t>
      </w:r>
    </w:p>
    <w:p w:rsidR="001B47AD" w:rsidRDefault="001B47AD" w:rsidP="005F12ED">
      <w:pPr>
        <w:tabs>
          <w:tab w:val="left" w:pos="3402"/>
          <w:tab w:val="left" w:pos="5669"/>
          <w:tab w:val="left" w:pos="7937"/>
        </w:tabs>
        <w:spacing w:after="0"/>
        <w:jc w:val="center"/>
      </w:pPr>
    </w:p>
    <w:p w:rsidR="001B47AD" w:rsidRDefault="00EB094C" w:rsidP="005F12ED">
      <w:pPr>
        <w:tabs>
          <w:tab w:val="left" w:pos="3402"/>
          <w:tab w:val="left" w:pos="5669"/>
          <w:tab w:val="left" w:pos="7937"/>
        </w:tabs>
        <w:spacing w:after="0"/>
        <w:jc w:val="center"/>
      </w:pPr>
      <w:r>
        <w:rPr>
          <w:b/>
          <w:noProof/>
          <w:u w:val="single"/>
        </w:rPr>
        <mc:AlternateContent>
          <mc:Choice Requires="wpc">
            <w:drawing>
              <wp:anchor distT="0" distB="0" distL="114300" distR="114300" simplePos="0" relativeHeight="251695104" behindDoc="0" locked="0" layoutInCell="1" allowOverlap="1" wp14:anchorId="30DEFCF0" wp14:editId="759A583A">
                <wp:simplePos x="0" y="0"/>
                <wp:positionH relativeFrom="column">
                  <wp:posOffset>4819650</wp:posOffset>
                </wp:positionH>
                <wp:positionV relativeFrom="paragraph">
                  <wp:posOffset>188595</wp:posOffset>
                </wp:positionV>
                <wp:extent cx="1266825" cy="1412240"/>
                <wp:effectExtent l="0" t="0" r="0" b="16510"/>
                <wp:wrapNone/>
                <wp:docPr id="349" name="Canvas 3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5" name="Freeform 45"/>
                        <wps:cNvSpPr>
                          <a:spLocks/>
                        </wps:cNvSpPr>
                        <wps:spPr bwMode="auto">
                          <a:xfrm>
                            <a:off x="162560" y="777875"/>
                            <a:ext cx="982345" cy="342265"/>
                          </a:xfrm>
                          <a:custGeom>
                            <a:avLst/>
                            <a:gdLst>
                              <a:gd name="T0" fmla="*/ 1536 w 1547"/>
                              <a:gd name="T1" fmla="*/ 225 h 539"/>
                              <a:gd name="T2" fmla="*/ 1514 w 1547"/>
                              <a:gd name="T3" fmla="*/ 180 h 539"/>
                              <a:gd name="T4" fmla="*/ 1469 w 1547"/>
                              <a:gd name="T5" fmla="*/ 146 h 539"/>
                              <a:gd name="T6" fmla="*/ 1424 w 1547"/>
                              <a:gd name="T7" fmla="*/ 124 h 539"/>
                              <a:gd name="T8" fmla="*/ 1379 w 1547"/>
                              <a:gd name="T9" fmla="*/ 101 h 539"/>
                              <a:gd name="T10" fmla="*/ 1334 w 1547"/>
                              <a:gd name="T11" fmla="*/ 79 h 539"/>
                              <a:gd name="T12" fmla="*/ 1267 w 1547"/>
                              <a:gd name="T13" fmla="*/ 68 h 539"/>
                              <a:gd name="T14" fmla="*/ 1222 w 1547"/>
                              <a:gd name="T15" fmla="*/ 45 h 539"/>
                              <a:gd name="T16" fmla="*/ 1166 w 1547"/>
                              <a:gd name="T17" fmla="*/ 34 h 539"/>
                              <a:gd name="T18" fmla="*/ 1099 w 1547"/>
                              <a:gd name="T19" fmla="*/ 23 h 539"/>
                              <a:gd name="T20" fmla="*/ 1032 w 1547"/>
                              <a:gd name="T21" fmla="*/ 11 h 539"/>
                              <a:gd name="T22" fmla="*/ 965 w 1547"/>
                              <a:gd name="T23" fmla="*/ 11 h 539"/>
                              <a:gd name="T24" fmla="*/ 897 w 1547"/>
                              <a:gd name="T25" fmla="*/ 0 h 539"/>
                              <a:gd name="T26" fmla="*/ 830 w 1547"/>
                              <a:gd name="T27" fmla="*/ 0 h 539"/>
                              <a:gd name="T28" fmla="*/ 763 w 1547"/>
                              <a:gd name="T29" fmla="*/ 0 h 539"/>
                              <a:gd name="T30" fmla="*/ 695 w 1547"/>
                              <a:gd name="T31" fmla="*/ 0 h 539"/>
                              <a:gd name="T32" fmla="*/ 628 w 1547"/>
                              <a:gd name="T33" fmla="*/ 0 h 539"/>
                              <a:gd name="T34" fmla="*/ 561 w 1547"/>
                              <a:gd name="T35" fmla="*/ 11 h 539"/>
                              <a:gd name="T36" fmla="*/ 494 w 1547"/>
                              <a:gd name="T37" fmla="*/ 23 h 539"/>
                              <a:gd name="T38" fmla="*/ 415 w 1547"/>
                              <a:gd name="T39" fmla="*/ 34 h 539"/>
                              <a:gd name="T40" fmla="*/ 348 w 1547"/>
                              <a:gd name="T41" fmla="*/ 45 h 539"/>
                              <a:gd name="T42" fmla="*/ 281 w 1547"/>
                              <a:gd name="T43" fmla="*/ 68 h 539"/>
                              <a:gd name="T44" fmla="*/ 213 w 1547"/>
                              <a:gd name="T45" fmla="*/ 79 h 539"/>
                              <a:gd name="T46" fmla="*/ 146 w 1547"/>
                              <a:gd name="T47" fmla="*/ 112 h 539"/>
                              <a:gd name="T48" fmla="*/ 90 w 1547"/>
                              <a:gd name="T49" fmla="*/ 146 h 539"/>
                              <a:gd name="T50" fmla="*/ 34 w 1547"/>
                              <a:gd name="T51" fmla="*/ 180 h 539"/>
                              <a:gd name="T52" fmla="*/ 0 w 1547"/>
                              <a:gd name="T53" fmla="*/ 236 h 539"/>
                              <a:gd name="T54" fmla="*/ 0 w 1547"/>
                              <a:gd name="T55" fmla="*/ 303 h 539"/>
                              <a:gd name="T56" fmla="*/ 34 w 1547"/>
                              <a:gd name="T57" fmla="*/ 359 h 539"/>
                              <a:gd name="T58" fmla="*/ 90 w 1547"/>
                              <a:gd name="T59" fmla="*/ 393 h 539"/>
                              <a:gd name="T60" fmla="*/ 146 w 1547"/>
                              <a:gd name="T61" fmla="*/ 426 h 539"/>
                              <a:gd name="T62" fmla="*/ 213 w 1547"/>
                              <a:gd name="T63" fmla="*/ 460 h 539"/>
                              <a:gd name="T64" fmla="*/ 281 w 1547"/>
                              <a:gd name="T65" fmla="*/ 471 h 539"/>
                              <a:gd name="T66" fmla="*/ 348 w 1547"/>
                              <a:gd name="T67" fmla="*/ 494 h 539"/>
                              <a:gd name="T68" fmla="*/ 415 w 1547"/>
                              <a:gd name="T69" fmla="*/ 505 h 539"/>
                              <a:gd name="T70" fmla="*/ 494 w 1547"/>
                              <a:gd name="T71" fmla="*/ 516 h 539"/>
                              <a:gd name="T72" fmla="*/ 561 w 1547"/>
                              <a:gd name="T73" fmla="*/ 527 h 539"/>
                              <a:gd name="T74" fmla="*/ 628 w 1547"/>
                              <a:gd name="T75" fmla="*/ 539 h 539"/>
                              <a:gd name="T76" fmla="*/ 695 w 1547"/>
                              <a:gd name="T77" fmla="*/ 539 h 539"/>
                              <a:gd name="T78" fmla="*/ 763 w 1547"/>
                              <a:gd name="T79" fmla="*/ 539 h 539"/>
                              <a:gd name="T80" fmla="*/ 830 w 1547"/>
                              <a:gd name="T81" fmla="*/ 539 h 539"/>
                              <a:gd name="T82" fmla="*/ 897 w 1547"/>
                              <a:gd name="T83" fmla="*/ 539 h 539"/>
                              <a:gd name="T84" fmla="*/ 965 w 1547"/>
                              <a:gd name="T85" fmla="*/ 527 h 539"/>
                              <a:gd name="T86" fmla="*/ 1032 w 1547"/>
                              <a:gd name="T87" fmla="*/ 527 h 539"/>
                              <a:gd name="T88" fmla="*/ 1099 w 1547"/>
                              <a:gd name="T89" fmla="*/ 516 h 539"/>
                              <a:gd name="T90" fmla="*/ 1166 w 1547"/>
                              <a:gd name="T91" fmla="*/ 505 h 539"/>
                              <a:gd name="T92" fmla="*/ 1222 w 1547"/>
                              <a:gd name="T93" fmla="*/ 494 h 539"/>
                              <a:gd name="T94" fmla="*/ 1267 w 1547"/>
                              <a:gd name="T95" fmla="*/ 471 h 539"/>
                              <a:gd name="T96" fmla="*/ 1334 w 1547"/>
                              <a:gd name="T97" fmla="*/ 460 h 539"/>
                              <a:gd name="T98" fmla="*/ 1379 w 1547"/>
                              <a:gd name="T99" fmla="*/ 438 h 539"/>
                              <a:gd name="T100" fmla="*/ 1424 w 1547"/>
                              <a:gd name="T101" fmla="*/ 415 h 539"/>
                              <a:gd name="T102" fmla="*/ 1469 w 1547"/>
                              <a:gd name="T103" fmla="*/ 393 h 539"/>
                              <a:gd name="T104" fmla="*/ 1514 w 1547"/>
                              <a:gd name="T105" fmla="*/ 359 h 539"/>
                              <a:gd name="T106" fmla="*/ 1536 w 1547"/>
                              <a:gd name="T107" fmla="*/ 314 h 5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547" h="539">
                                <a:moveTo>
                                  <a:pt x="1547" y="269"/>
                                </a:moveTo>
                                <a:lnTo>
                                  <a:pt x="1547" y="258"/>
                                </a:lnTo>
                                <a:lnTo>
                                  <a:pt x="1547" y="247"/>
                                </a:lnTo>
                                <a:lnTo>
                                  <a:pt x="1547" y="236"/>
                                </a:lnTo>
                                <a:lnTo>
                                  <a:pt x="1536" y="236"/>
                                </a:lnTo>
                                <a:lnTo>
                                  <a:pt x="1536" y="225"/>
                                </a:lnTo>
                                <a:lnTo>
                                  <a:pt x="1536" y="213"/>
                                </a:lnTo>
                                <a:lnTo>
                                  <a:pt x="1525" y="213"/>
                                </a:lnTo>
                                <a:lnTo>
                                  <a:pt x="1525" y="202"/>
                                </a:lnTo>
                                <a:lnTo>
                                  <a:pt x="1525" y="191"/>
                                </a:lnTo>
                                <a:lnTo>
                                  <a:pt x="1514" y="191"/>
                                </a:lnTo>
                                <a:lnTo>
                                  <a:pt x="1514" y="180"/>
                                </a:lnTo>
                                <a:lnTo>
                                  <a:pt x="1503" y="180"/>
                                </a:lnTo>
                                <a:lnTo>
                                  <a:pt x="1503" y="168"/>
                                </a:lnTo>
                                <a:lnTo>
                                  <a:pt x="1491" y="168"/>
                                </a:lnTo>
                                <a:lnTo>
                                  <a:pt x="1480" y="157"/>
                                </a:lnTo>
                                <a:lnTo>
                                  <a:pt x="1469" y="157"/>
                                </a:lnTo>
                                <a:lnTo>
                                  <a:pt x="1469" y="146"/>
                                </a:lnTo>
                                <a:lnTo>
                                  <a:pt x="1458" y="146"/>
                                </a:lnTo>
                                <a:lnTo>
                                  <a:pt x="1458" y="135"/>
                                </a:lnTo>
                                <a:lnTo>
                                  <a:pt x="1447" y="135"/>
                                </a:lnTo>
                                <a:lnTo>
                                  <a:pt x="1435" y="135"/>
                                </a:lnTo>
                                <a:lnTo>
                                  <a:pt x="1435" y="124"/>
                                </a:lnTo>
                                <a:lnTo>
                                  <a:pt x="1424" y="124"/>
                                </a:lnTo>
                                <a:lnTo>
                                  <a:pt x="1413" y="124"/>
                                </a:lnTo>
                                <a:lnTo>
                                  <a:pt x="1413" y="112"/>
                                </a:lnTo>
                                <a:lnTo>
                                  <a:pt x="1402" y="112"/>
                                </a:lnTo>
                                <a:lnTo>
                                  <a:pt x="1391" y="112"/>
                                </a:lnTo>
                                <a:lnTo>
                                  <a:pt x="1391" y="101"/>
                                </a:lnTo>
                                <a:lnTo>
                                  <a:pt x="1379" y="101"/>
                                </a:lnTo>
                                <a:lnTo>
                                  <a:pt x="1368" y="101"/>
                                </a:lnTo>
                                <a:lnTo>
                                  <a:pt x="1368" y="90"/>
                                </a:lnTo>
                                <a:lnTo>
                                  <a:pt x="1357" y="90"/>
                                </a:lnTo>
                                <a:lnTo>
                                  <a:pt x="1346" y="90"/>
                                </a:lnTo>
                                <a:lnTo>
                                  <a:pt x="1334" y="90"/>
                                </a:lnTo>
                                <a:lnTo>
                                  <a:pt x="1334" y="79"/>
                                </a:lnTo>
                                <a:lnTo>
                                  <a:pt x="1323" y="79"/>
                                </a:lnTo>
                                <a:lnTo>
                                  <a:pt x="1312" y="79"/>
                                </a:lnTo>
                                <a:lnTo>
                                  <a:pt x="1301" y="68"/>
                                </a:lnTo>
                                <a:lnTo>
                                  <a:pt x="1290" y="68"/>
                                </a:lnTo>
                                <a:lnTo>
                                  <a:pt x="1278" y="68"/>
                                </a:lnTo>
                                <a:lnTo>
                                  <a:pt x="1267" y="68"/>
                                </a:lnTo>
                                <a:lnTo>
                                  <a:pt x="1267" y="56"/>
                                </a:lnTo>
                                <a:lnTo>
                                  <a:pt x="1256" y="56"/>
                                </a:lnTo>
                                <a:lnTo>
                                  <a:pt x="1245" y="56"/>
                                </a:lnTo>
                                <a:lnTo>
                                  <a:pt x="1234" y="56"/>
                                </a:lnTo>
                                <a:lnTo>
                                  <a:pt x="1222" y="56"/>
                                </a:lnTo>
                                <a:lnTo>
                                  <a:pt x="1222" y="45"/>
                                </a:lnTo>
                                <a:lnTo>
                                  <a:pt x="1211" y="45"/>
                                </a:lnTo>
                                <a:lnTo>
                                  <a:pt x="1200" y="45"/>
                                </a:lnTo>
                                <a:lnTo>
                                  <a:pt x="1189" y="45"/>
                                </a:lnTo>
                                <a:lnTo>
                                  <a:pt x="1178" y="45"/>
                                </a:lnTo>
                                <a:lnTo>
                                  <a:pt x="1178" y="34"/>
                                </a:lnTo>
                                <a:lnTo>
                                  <a:pt x="1166" y="34"/>
                                </a:lnTo>
                                <a:lnTo>
                                  <a:pt x="1155" y="34"/>
                                </a:lnTo>
                                <a:lnTo>
                                  <a:pt x="1144" y="34"/>
                                </a:lnTo>
                                <a:lnTo>
                                  <a:pt x="1133" y="34"/>
                                </a:lnTo>
                                <a:lnTo>
                                  <a:pt x="1121" y="34"/>
                                </a:lnTo>
                                <a:lnTo>
                                  <a:pt x="1110" y="23"/>
                                </a:lnTo>
                                <a:lnTo>
                                  <a:pt x="1099" y="23"/>
                                </a:lnTo>
                                <a:lnTo>
                                  <a:pt x="1088" y="23"/>
                                </a:lnTo>
                                <a:lnTo>
                                  <a:pt x="1077" y="23"/>
                                </a:lnTo>
                                <a:lnTo>
                                  <a:pt x="1065" y="23"/>
                                </a:lnTo>
                                <a:lnTo>
                                  <a:pt x="1054" y="23"/>
                                </a:lnTo>
                                <a:lnTo>
                                  <a:pt x="1043" y="11"/>
                                </a:lnTo>
                                <a:lnTo>
                                  <a:pt x="1032" y="11"/>
                                </a:lnTo>
                                <a:lnTo>
                                  <a:pt x="1021" y="11"/>
                                </a:lnTo>
                                <a:lnTo>
                                  <a:pt x="1009" y="11"/>
                                </a:lnTo>
                                <a:lnTo>
                                  <a:pt x="998" y="11"/>
                                </a:lnTo>
                                <a:lnTo>
                                  <a:pt x="987" y="11"/>
                                </a:lnTo>
                                <a:lnTo>
                                  <a:pt x="976" y="11"/>
                                </a:lnTo>
                                <a:lnTo>
                                  <a:pt x="965" y="11"/>
                                </a:lnTo>
                                <a:lnTo>
                                  <a:pt x="953" y="11"/>
                                </a:lnTo>
                                <a:lnTo>
                                  <a:pt x="942" y="11"/>
                                </a:lnTo>
                                <a:lnTo>
                                  <a:pt x="931" y="0"/>
                                </a:lnTo>
                                <a:lnTo>
                                  <a:pt x="920" y="0"/>
                                </a:lnTo>
                                <a:lnTo>
                                  <a:pt x="908" y="0"/>
                                </a:lnTo>
                                <a:lnTo>
                                  <a:pt x="897" y="0"/>
                                </a:lnTo>
                                <a:lnTo>
                                  <a:pt x="886" y="0"/>
                                </a:lnTo>
                                <a:lnTo>
                                  <a:pt x="875" y="0"/>
                                </a:lnTo>
                                <a:lnTo>
                                  <a:pt x="864" y="0"/>
                                </a:lnTo>
                                <a:lnTo>
                                  <a:pt x="852" y="0"/>
                                </a:lnTo>
                                <a:lnTo>
                                  <a:pt x="841" y="0"/>
                                </a:lnTo>
                                <a:lnTo>
                                  <a:pt x="830" y="0"/>
                                </a:lnTo>
                                <a:lnTo>
                                  <a:pt x="819" y="0"/>
                                </a:lnTo>
                                <a:lnTo>
                                  <a:pt x="808" y="0"/>
                                </a:lnTo>
                                <a:lnTo>
                                  <a:pt x="796" y="0"/>
                                </a:lnTo>
                                <a:lnTo>
                                  <a:pt x="785" y="0"/>
                                </a:lnTo>
                                <a:lnTo>
                                  <a:pt x="774" y="0"/>
                                </a:lnTo>
                                <a:lnTo>
                                  <a:pt x="763" y="0"/>
                                </a:lnTo>
                                <a:lnTo>
                                  <a:pt x="752" y="0"/>
                                </a:lnTo>
                                <a:lnTo>
                                  <a:pt x="740" y="0"/>
                                </a:lnTo>
                                <a:lnTo>
                                  <a:pt x="729" y="0"/>
                                </a:lnTo>
                                <a:lnTo>
                                  <a:pt x="718" y="0"/>
                                </a:lnTo>
                                <a:lnTo>
                                  <a:pt x="707" y="0"/>
                                </a:lnTo>
                                <a:lnTo>
                                  <a:pt x="695" y="0"/>
                                </a:lnTo>
                                <a:lnTo>
                                  <a:pt x="684" y="0"/>
                                </a:lnTo>
                                <a:lnTo>
                                  <a:pt x="673" y="0"/>
                                </a:lnTo>
                                <a:lnTo>
                                  <a:pt x="662" y="0"/>
                                </a:lnTo>
                                <a:lnTo>
                                  <a:pt x="651" y="0"/>
                                </a:lnTo>
                                <a:lnTo>
                                  <a:pt x="639" y="0"/>
                                </a:lnTo>
                                <a:lnTo>
                                  <a:pt x="628" y="0"/>
                                </a:lnTo>
                                <a:lnTo>
                                  <a:pt x="617" y="0"/>
                                </a:lnTo>
                                <a:lnTo>
                                  <a:pt x="606" y="11"/>
                                </a:lnTo>
                                <a:lnTo>
                                  <a:pt x="595" y="11"/>
                                </a:lnTo>
                                <a:lnTo>
                                  <a:pt x="583" y="11"/>
                                </a:lnTo>
                                <a:lnTo>
                                  <a:pt x="572" y="11"/>
                                </a:lnTo>
                                <a:lnTo>
                                  <a:pt x="561" y="11"/>
                                </a:lnTo>
                                <a:lnTo>
                                  <a:pt x="550" y="11"/>
                                </a:lnTo>
                                <a:lnTo>
                                  <a:pt x="539" y="11"/>
                                </a:lnTo>
                                <a:lnTo>
                                  <a:pt x="527" y="11"/>
                                </a:lnTo>
                                <a:lnTo>
                                  <a:pt x="516" y="11"/>
                                </a:lnTo>
                                <a:lnTo>
                                  <a:pt x="505" y="11"/>
                                </a:lnTo>
                                <a:lnTo>
                                  <a:pt x="494" y="23"/>
                                </a:lnTo>
                                <a:lnTo>
                                  <a:pt x="471" y="23"/>
                                </a:lnTo>
                                <a:lnTo>
                                  <a:pt x="460" y="23"/>
                                </a:lnTo>
                                <a:lnTo>
                                  <a:pt x="449" y="23"/>
                                </a:lnTo>
                                <a:lnTo>
                                  <a:pt x="438" y="23"/>
                                </a:lnTo>
                                <a:lnTo>
                                  <a:pt x="426" y="23"/>
                                </a:lnTo>
                                <a:lnTo>
                                  <a:pt x="415" y="34"/>
                                </a:lnTo>
                                <a:lnTo>
                                  <a:pt x="404" y="34"/>
                                </a:lnTo>
                                <a:lnTo>
                                  <a:pt x="393" y="34"/>
                                </a:lnTo>
                                <a:lnTo>
                                  <a:pt x="382" y="34"/>
                                </a:lnTo>
                                <a:lnTo>
                                  <a:pt x="370" y="34"/>
                                </a:lnTo>
                                <a:lnTo>
                                  <a:pt x="359" y="45"/>
                                </a:lnTo>
                                <a:lnTo>
                                  <a:pt x="348" y="45"/>
                                </a:lnTo>
                                <a:lnTo>
                                  <a:pt x="337" y="45"/>
                                </a:lnTo>
                                <a:lnTo>
                                  <a:pt x="326" y="45"/>
                                </a:lnTo>
                                <a:lnTo>
                                  <a:pt x="314" y="56"/>
                                </a:lnTo>
                                <a:lnTo>
                                  <a:pt x="303" y="56"/>
                                </a:lnTo>
                                <a:lnTo>
                                  <a:pt x="292" y="56"/>
                                </a:lnTo>
                                <a:lnTo>
                                  <a:pt x="281" y="68"/>
                                </a:lnTo>
                                <a:lnTo>
                                  <a:pt x="269" y="68"/>
                                </a:lnTo>
                                <a:lnTo>
                                  <a:pt x="258" y="68"/>
                                </a:lnTo>
                                <a:lnTo>
                                  <a:pt x="247" y="68"/>
                                </a:lnTo>
                                <a:lnTo>
                                  <a:pt x="236" y="79"/>
                                </a:lnTo>
                                <a:lnTo>
                                  <a:pt x="225" y="79"/>
                                </a:lnTo>
                                <a:lnTo>
                                  <a:pt x="213" y="79"/>
                                </a:lnTo>
                                <a:lnTo>
                                  <a:pt x="202" y="90"/>
                                </a:lnTo>
                                <a:lnTo>
                                  <a:pt x="191" y="90"/>
                                </a:lnTo>
                                <a:lnTo>
                                  <a:pt x="180" y="101"/>
                                </a:lnTo>
                                <a:lnTo>
                                  <a:pt x="169" y="101"/>
                                </a:lnTo>
                                <a:lnTo>
                                  <a:pt x="157" y="101"/>
                                </a:lnTo>
                                <a:lnTo>
                                  <a:pt x="146" y="112"/>
                                </a:lnTo>
                                <a:lnTo>
                                  <a:pt x="135" y="112"/>
                                </a:lnTo>
                                <a:lnTo>
                                  <a:pt x="124" y="124"/>
                                </a:lnTo>
                                <a:lnTo>
                                  <a:pt x="112" y="124"/>
                                </a:lnTo>
                                <a:lnTo>
                                  <a:pt x="101" y="135"/>
                                </a:lnTo>
                                <a:lnTo>
                                  <a:pt x="90" y="135"/>
                                </a:lnTo>
                                <a:lnTo>
                                  <a:pt x="90" y="146"/>
                                </a:lnTo>
                                <a:lnTo>
                                  <a:pt x="79" y="146"/>
                                </a:lnTo>
                                <a:lnTo>
                                  <a:pt x="68" y="157"/>
                                </a:lnTo>
                                <a:lnTo>
                                  <a:pt x="56" y="168"/>
                                </a:lnTo>
                                <a:lnTo>
                                  <a:pt x="45" y="168"/>
                                </a:lnTo>
                                <a:lnTo>
                                  <a:pt x="45" y="180"/>
                                </a:lnTo>
                                <a:lnTo>
                                  <a:pt x="34" y="180"/>
                                </a:lnTo>
                                <a:lnTo>
                                  <a:pt x="34" y="191"/>
                                </a:lnTo>
                                <a:lnTo>
                                  <a:pt x="23" y="191"/>
                                </a:lnTo>
                                <a:lnTo>
                                  <a:pt x="23" y="202"/>
                                </a:lnTo>
                                <a:lnTo>
                                  <a:pt x="12" y="213"/>
                                </a:lnTo>
                                <a:lnTo>
                                  <a:pt x="12" y="225"/>
                                </a:lnTo>
                                <a:lnTo>
                                  <a:pt x="0" y="236"/>
                                </a:lnTo>
                                <a:lnTo>
                                  <a:pt x="0" y="247"/>
                                </a:lnTo>
                                <a:lnTo>
                                  <a:pt x="0" y="258"/>
                                </a:lnTo>
                                <a:lnTo>
                                  <a:pt x="0" y="269"/>
                                </a:lnTo>
                                <a:lnTo>
                                  <a:pt x="0" y="281"/>
                                </a:lnTo>
                                <a:lnTo>
                                  <a:pt x="0" y="292"/>
                                </a:lnTo>
                                <a:lnTo>
                                  <a:pt x="0" y="303"/>
                                </a:lnTo>
                                <a:lnTo>
                                  <a:pt x="12" y="314"/>
                                </a:lnTo>
                                <a:lnTo>
                                  <a:pt x="12" y="325"/>
                                </a:lnTo>
                                <a:lnTo>
                                  <a:pt x="23" y="337"/>
                                </a:lnTo>
                                <a:lnTo>
                                  <a:pt x="23" y="348"/>
                                </a:lnTo>
                                <a:lnTo>
                                  <a:pt x="34" y="348"/>
                                </a:lnTo>
                                <a:lnTo>
                                  <a:pt x="34" y="359"/>
                                </a:lnTo>
                                <a:lnTo>
                                  <a:pt x="45" y="359"/>
                                </a:lnTo>
                                <a:lnTo>
                                  <a:pt x="45" y="370"/>
                                </a:lnTo>
                                <a:lnTo>
                                  <a:pt x="56" y="370"/>
                                </a:lnTo>
                                <a:lnTo>
                                  <a:pt x="68" y="382"/>
                                </a:lnTo>
                                <a:lnTo>
                                  <a:pt x="79" y="393"/>
                                </a:lnTo>
                                <a:lnTo>
                                  <a:pt x="90" y="393"/>
                                </a:lnTo>
                                <a:lnTo>
                                  <a:pt x="90" y="404"/>
                                </a:lnTo>
                                <a:lnTo>
                                  <a:pt x="101" y="404"/>
                                </a:lnTo>
                                <a:lnTo>
                                  <a:pt x="112" y="415"/>
                                </a:lnTo>
                                <a:lnTo>
                                  <a:pt x="124" y="415"/>
                                </a:lnTo>
                                <a:lnTo>
                                  <a:pt x="135" y="426"/>
                                </a:lnTo>
                                <a:lnTo>
                                  <a:pt x="146" y="426"/>
                                </a:lnTo>
                                <a:lnTo>
                                  <a:pt x="157" y="438"/>
                                </a:lnTo>
                                <a:lnTo>
                                  <a:pt x="169" y="438"/>
                                </a:lnTo>
                                <a:lnTo>
                                  <a:pt x="180" y="438"/>
                                </a:lnTo>
                                <a:lnTo>
                                  <a:pt x="191" y="449"/>
                                </a:lnTo>
                                <a:lnTo>
                                  <a:pt x="202" y="449"/>
                                </a:lnTo>
                                <a:lnTo>
                                  <a:pt x="213" y="460"/>
                                </a:lnTo>
                                <a:lnTo>
                                  <a:pt x="225" y="460"/>
                                </a:lnTo>
                                <a:lnTo>
                                  <a:pt x="236" y="460"/>
                                </a:lnTo>
                                <a:lnTo>
                                  <a:pt x="247" y="471"/>
                                </a:lnTo>
                                <a:lnTo>
                                  <a:pt x="258" y="471"/>
                                </a:lnTo>
                                <a:lnTo>
                                  <a:pt x="269" y="471"/>
                                </a:lnTo>
                                <a:lnTo>
                                  <a:pt x="281" y="471"/>
                                </a:lnTo>
                                <a:lnTo>
                                  <a:pt x="292" y="482"/>
                                </a:lnTo>
                                <a:lnTo>
                                  <a:pt x="303" y="482"/>
                                </a:lnTo>
                                <a:lnTo>
                                  <a:pt x="314" y="482"/>
                                </a:lnTo>
                                <a:lnTo>
                                  <a:pt x="326" y="494"/>
                                </a:lnTo>
                                <a:lnTo>
                                  <a:pt x="337" y="494"/>
                                </a:lnTo>
                                <a:lnTo>
                                  <a:pt x="348" y="494"/>
                                </a:lnTo>
                                <a:lnTo>
                                  <a:pt x="359" y="494"/>
                                </a:lnTo>
                                <a:lnTo>
                                  <a:pt x="370" y="505"/>
                                </a:lnTo>
                                <a:lnTo>
                                  <a:pt x="382" y="505"/>
                                </a:lnTo>
                                <a:lnTo>
                                  <a:pt x="393" y="505"/>
                                </a:lnTo>
                                <a:lnTo>
                                  <a:pt x="404" y="505"/>
                                </a:lnTo>
                                <a:lnTo>
                                  <a:pt x="415" y="505"/>
                                </a:lnTo>
                                <a:lnTo>
                                  <a:pt x="426" y="516"/>
                                </a:lnTo>
                                <a:lnTo>
                                  <a:pt x="438" y="516"/>
                                </a:lnTo>
                                <a:lnTo>
                                  <a:pt x="449" y="516"/>
                                </a:lnTo>
                                <a:lnTo>
                                  <a:pt x="460" y="516"/>
                                </a:lnTo>
                                <a:lnTo>
                                  <a:pt x="471" y="516"/>
                                </a:lnTo>
                                <a:lnTo>
                                  <a:pt x="494" y="516"/>
                                </a:lnTo>
                                <a:lnTo>
                                  <a:pt x="505" y="527"/>
                                </a:lnTo>
                                <a:lnTo>
                                  <a:pt x="516" y="527"/>
                                </a:lnTo>
                                <a:lnTo>
                                  <a:pt x="527" y="527"/>
                                </a:lnTo>
                                <a:lnTo>
                                  <a:pt x="539" y="527"/>
                                </a:lnTo>
                                <a:lnTo>
                                  <a:pt x="550" y="527"/>
                                </a:lnTo>
                                <a:lnTo>
                                  <a:pt x="561" y="527"/>
                                </a:lnTo>
                                <a:lnTo>
                                  <a:pt x="572" y="527"/>
                                </a:lnTo>
                                <a:lnTo>
                                  <a:pt x="583" y="527"/>
                                </a:lnTo>
                                <a:lnTo>
                                  <a:pt x="595" y="527"/>
                                </a:lnTo>
                                <a:lnTo>
                                  <a:pt x="606" y="527"/>
                                </a:lnTo>
                                <a:lnTo>
                                  <a:pt x="617" y="539"/>
                                </a:lnTo>
                                <a:lnTo>
                                  <a:pt x="628" y="539"/>
                                </a:lnTo>
                                <a:lnTo>
                                  <a:pt x="639" y="539"/>
                                </a:lnTo>
                                <a:lnTo>
                                  <a:pt x="651" y="539"/>
                                </a:lnTo>
                                <a:lnTo>
                                  <a:pt x="662" y="539"/>
                                </a:lnTo>
                                <a:lnTo>
                                  <a:pt x="673" y="539"/>
                                </a:lnTo>
                                <a:lnTo>
                                  <a:pt x="684" y="539"/>
                                </a:lnTo>
                                <a:lnTo>
                                  <a:pt x="695" y="539"/>
                                </a:lnTo>
                                <a:lnTo>
                                  <a:pt x="707" y="539"/>
                                </a:lnTo>
                                <a:lnTo>
                                  <a:pt x="718" y="539"/>
                                </a:lnTo>
                                <a:lnTo>
                                  <a:pt x="729" y="539"/>
                                </a:lnTo>
                                <a:lnTo>
                                  <a:pt x="740" y="539"/>
                                </a:lnTo>
                                <a:lnTo>
                                  <a:pt x="752" y="539"/>
                                </a:lnTo>
                                <a:lnTo>
                                  <a:pt x="763" y="539"/>
                                </a:lnTo>
                                <a:lnTo>
                                  <a:pt x="774" y="539"/>
                                </a:lnTo>
                                <a:lnTo>
                                  <a:pt x="785" y="539"/>
                                </a:lnTo>
                                <a:lnTo>
                                  <a:pt x="796" y="539"/>
                                </a:lnTo>
                                <a:lnTo>
                                  <a:pt x="808" y="539"/>
                                </a:lnTo>
                                <a:lnTo>
                                  <a:pt x="819" y="539"/>
                                </a:lnTo>
                                <a:lnTo>
                                  <a:pt x="830" y="539"/>
                                </a:lnTo>
                                <a:lnTo>
                                  <a:pt x="841" y="539"/>
                                </a:lnTo>
                                <a:lnTo>
                                  <a:pt x="852" y="539"/>
                                </a:lnTo>
                                <a:lnTo>
                                  <a:pt x="864" y="539"/>
                                </a:lnTo>
                                <a:lnTo>
                                  <a:pt x="875" y="539"/>
                                </a:lnTo>
                                <a:lnTo>
                                  <a:pt x="886" y="539"/>
                                </a:lnTo>
                                <a:lnTo>
                                  <a:pt x="897" y="539"/>
                                </a:lnTo>
                                <a:lnTo>
                                  <a:pt x="908" y="539"/>
                                </a:lnTo>
                                <a:lnTo>
                                  <a:pt x="920" y="539"/>
                                </a:lnTo>
                                <a:lnTo>
                                  <a:pt x="931" y="539"/>
                                </a:lnTo>
                                <a:lnTo>
                                  <a:pt x="942" y="527"/>
                                </a:lnTo>
                                <a:lnTo>
                                  <a:pt x="953" y="527"/>
                                </a:lnTo>
                                <a:lnTo>
                                  <a:pt x="965" y="527"/>
                                </a:lnTo>
                                <a:lnTo>
                                  <a:pt x="976" y="527"/>
                                </a:lnTo>
                                <a:lnTo>
                                  <a:pt x="987" y="527"/>
                                </a:lnTo>
                                <a:lnTo>
                                  <a:pt x="998" y="527"/>
                                </a:lnTo>
                                <a:lnTo>
                                  <a:pt x="1009" y="527"/>
                                </a:lnTo>
                                <a:lnTo>
                                  <a:pt x="1021" y="527"/>
                                </a:lnTo>
                                <a:lnTo>
                                  <a:pt x="1032" y="527"/>
                                </a:lnTo>
                                <a:lnTo>
                                  <a:pt x="1043" y="527"/>
                                </a:lnTo>
                                <a:lnTo>
                                  <a:pt x="1054" y="516"/>
                                </a:lnTo>
                                <a:lnTo>
                                  <a:pt x="1065" y="516"/>
                                </a:lnTo>
                                <a:lnTo>
                                  <a:pt x="1077" y="516"/>
                                </a:lnTo>
                                <a:lnTo>
                                  <a:pt x="1088" y="516"/>
                                </a:lnTo>
                                <a:lnTo>
                                  <a:pt x="1099" y="516"/>
                                </a:lnTo>
                                <a:lnTo>
                                  <a:pt x="1110" y="516"/>
                                </a:lnTo>
                                <a:lnTo>
                                  <a:pt x="1121" y="505"/>
                                </a:lnTo>
                                <a:lnTo>
                                  <a:pt x="1133" y="505"/>
                                </a:lnTo>
                                <a:lnTo>
                                  <a:pt x="1144" y="505"/>
                                </a:lnTo>
                                <a:lnTo>
                                  <a:pt x="1155" y="505"/>
                                </a:lnTo>
                                <a:lnTo>
                                  <a:pt x="1166" y="505"/>
                                </a:lnTo>
                                <a:lnTo>
                                  <a:pt x="1178" y="505"/>
                                </a:lnTo>
                                <a:lnTo>
                                  <a:pt x="1178" y="494"/>
                                </a:lnTo>
                                <a:lnTo>
                                  <a:pt x="1189" y="494"/>
                                </a:lnTo>
                                <a:lnTo>
                                  <a:pt x="1200" y="494"/>
                                </a:lnTo>
                                <a:lnTo>
                                  <a:pt x="1211" y="494"/>
                                </a:lnTo>
                                <a:lnTo>
                                  <a:pt x="1222" y="494"/>
                                </a:lnTo>
                                <a:lnTo>
                                  <a:pt x="1222" y="482"/>
                                </a:lnTo>
                                <a:lnTo>
                                  <a:pt x="1234" y="482"/>
                                </a:lnTo>
                                <a:lnTo>
                                  <a:pt x="1245" y="482"/>
                                </a:lnTo>
                                <a:lnTo>
                                  <a:pt x="1256" y="482"/>
                                </a:lnTo>
                                <a:lnTo>
                                  <a:pt x="1267" y="482"/>
                                </a:lnTo>
                                <a:lnTo>
                                  <a:pt x="1267" y="471"/>
                                </a:lnTo>
                                <a:lnTo>
                                  <a:pt x="1278" y="471"/>
                                </a:lnTo>
                                <a:lnTo>
                                  <a:pt x="1290" y="471"/>
                                </a:lnTo>
                                <a:lnTo>
                                  <a:pt x="1301" y="471"/>
                                </a:lnTo>
                                <a:lnTo>
                                  <a:pt x="1312" y="460"/>
                                </a:lnTo>
                                <a:lnTo>
                                  <a:pt x="1323" y="460"/>
                                </a:lnTo>
                                <a:lnTo>
                                  <a:pt x="1334" y="460"/>
                                </a:lnTo>
                                <a:lnTo>
                                  <a:pt x="1334" y="449"/>
                                </a:lnTo>
                                <a:lnTo>
                                  <a:pt x="1346" y="449"/>
                                </a:lnTo>
                                <a:lnTo>
                                  <a:pt x="1357" y="449"/>
                                </a:lnTo>
                                <a:lnTo>
                                  <a:pt x="1368" y="449"/>
                                </a:lnTo>
                                <a:lnTo>
                                  <a:pt x="1368" y="438"/>
                                </a:lnTo>
                                <a:lnTo>
                                  <a:pt x="1379" y="438"/>
                                </a:lnTo>
                                <a:lnTo>
                                  <a:pt x="1391" y="438"/>
                                </a:lnTo>
                                <a:lnTo>
                                  <a:pt x="1391" y="426"/>
                                </a:lnTo>
                                <a:lnTo>
                                  <a:pt x="1402" y="426"/>
                                </a:lnTo>
                                <a:lnTo>
                                  <a:pt x="1413" y="426"/>
                                </a:lnTo>
                                <a:lnTo>
                                  <a:pt x="1413" y="415"/>
                                </a:lnTo>
                                <a:lnTo>
                                  <a:pt x="1424" y="415"/>
                                </a:lnTo>
                                <a:lnTo>
                                  <a:pt x="1435" y="415"/>
                                </a:lnTo>
                                <a:lnTo>
                                  <a:pt x="1435" y="404"/>
                                </a:lnTo>
                                <a:lnTo>
                                  <a:pt x="1447" y="404"/>
                                </a:lnTo>
                                <a:lnTo>
                                  <a:pt x="1458" y="404"/>
                                </a:lnTo>
                                <a:lnTo>
                                  <a:pt x="1458" y="393"/>
                                </a:lnTo>
                                <a:lnTo>
                                  <a:pt x="1469" y="393"/>
                                </a:lnTo>
                                <a:lnTo>
                                  <a:pt x="1469" y="382"/>
                                </a:lnTo>
                                <a:lnTo>
                                  <a:pt x="1480" y="382"/>
                                </a:lnTo>
                                <a:lnTo>
                                  <a:pt x="1491" y="370"/>
                                </a:lnTo>
                                <a:lnTo>
                                  <a:pt x="1503" y="370"/>
                                </a:lnTo>
                                <a:lnTo>
                                  <a:pt x="1503" y="359"/>
                                </a:lnTo>
                                <a:lnTo>
                                  <a:pt x="1514" y="359"/>
                                </a:lnTo>
                                <a:lnTo>
                                  <a:pt x="1514" y="348"/>
                                </a:lnTo>
                                <a:lnTo>
                                  <a:pt x="1525" y="348"/>
                                </a:lnTo>
                                <a:lnTo>
                                  <a:pt x="1525" y="337"/>
                                </a:lnTo>
                                <a:lnTo>
                                  <a:pt x="1525" y="325"/>
                                </a:lnTo>
                                <a:lnTo>
                                  <a:pt x="1536" y="325"/>
                                </a:lnTo>
                                <a:lnTo>
                                  <a:pt x="1536" y="314"/>
                                </a:lnTo>
                                <a:lnTo>
                                  <a:pt x="1536" y="303"/>
                                </a:lnTo>
                                <a:lnTo>
                                  <a:pt x="1547" y="303"/>
                                </a:lnTo>
                                <a:lnTo>
                                  <a:pt x="1547" y="292"/>
                                </a:lnTo>
                                <a:lnTo>
                                  <a:pt x="1547" y="281"/>
                                </a:lnTo>
                                <a:lnTo>
                                  <a:pt x="1547" y="269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Line 46"/>
                        <wps:cNvCnPr/>
                        <wps:spPr bwMode="auto">
                          <a:xfrm flipH="1">
                            <a:off x="668020" y="201295"/>
                            <a:ext cx="14605" cy="72644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47"/>
                        <wps:cNvCnPr/>
                        <wps:spPr bwMode="auto">
                          <a:xfrm flipH="1">
                            <a:off x="162560" y="201295"/>
                            <a:ext cx="520065" cy="768985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48"/>
                        <wps:cNvCnPr/>
                        <wps:spPr bwMode="auto">
                          <a:xfrm>
                            <a:off x="162560" y="970280"/>
                            <a:ext cx="711835" cy="128270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49"/>
                        <wps:cNvCnPr/>
                        <wps:spPr bwMode="auto">
                          <a:xfrm>
                            <a:off x="682625" y="201295"/>
                            <a:ext cx="191770" cy="897255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50"/>
                        <wps:cNvCnPr/>
                        <wps:spPr bwMode="auto">
                          <a:xfrm flipH="1">
                            <a:off x="518795" y="927735"/>
                            <a:ext cx="149225" cy="106680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51"/>
                        <wps:cNvCnPr/>
                        <wps:spPr bwMode="auto">
                          <a:xfrm flipH="1">
                            <a:off x="518795" y="201295"/>
                            <a:ext cx="163830" cy="833120"/>
                          </a:xfrm>
                          <a:prstGeom prst="line">
                            <a:avLst/>
                          </a:prstGeom>
                          <a:noFill/>
                          <a:ln w="3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52"/>
                        <wps:cNvCnPr/>
                        <wps:spPr bwMode="auto">
                          <a:xfrm>
                            <a:off x="554355" y="870585"/>
                            <a:ext cx="113665" cy="57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504825" y="1020445"/>
                            <a:ext cx="27940" cy="27940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334" name="Group 56"/>
                        <wpg:cNvGrpSpPr>
                          <a:grpSpLocks/>
                        </wpg:cNvGrpSpPr>
                        <wpg:grpSpPr bwMode="auto">
                          <a:xfrm>
                            <a:off x="654050" y="913130"/>
                            <a:ext cx="125095" cy="292735"/>
                            <a:chOff x="1030" y="1438"/>
                            <a:chExt cx="197" cy="461"/>
                          </a:xfrm>
                        </wpg:grpSpPr>
                        <wps:wsp>
                          <wps:cNvPr id="335" name="Oval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0" y="1438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6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7" y="1461"/>
                              <a:ext cx="130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337" name="Group 59"/>
                        <wpg:cNvGrpSpPr>
                          <a:grpSpLocks/>
                        </wpg:cNvGrpSpPr>
                        <wpg:grpSpPr bwMode="auto">
                          <a:xfrm>
                            <a:off x="603885" y="59055"/>
                            <a:ext cx="92710" cy="278130"/>
                            <a:chOff x="951" y="93"/>
                            <a:chExt cx="146" cy="438"/>
                          </a:xfrm>
                        </wpg:grpSpPr>
                        <wps:wsp>
                          <wps:cNvPr id="338" name="Oval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2" y="29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9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951" y="93"/>
                              <a:ext cx="121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340" name="Group 62"/>
                        <wpg:cNvGrpSpPr>
                          <a:grpSpLocks/>
                        </wpg:cNvGrpSpPr>
                        <wpg:grpSpPr bwMode="auto">
                          <a:xfrm>
                            <a:off x="55880" y="856615"/>
                            <a:ext cx="121285" cy="278130"/>
                            <a:chOff x="88" y="1349"/>
                            <a:chExt cx="191" cy="438"/>
                          </a:xfrm>
                        </wpg:grpSpPr>
                        <wps:wsp>
                          <wps:cNvPr id="341" name="Oval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" y="1506"/>
                              <a:ext cx="4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2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8" y="1349"/>
                              <a:ext cx="121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343" name="Group 65"/>
                        <wpg:cNvGrpSpPr>
                          <a:grpSpLocks/>
                        </wpg:cNvGrpSpPr>
                        <wpg:grpSpPr bwMode="auto">
                          <a:xfrm>
                            <a:off x="860425" y="1083945"/>
                            <a:ext cx="90805" cy="328295"/>
                            <a:chOff x="1355" y="1707"/>
                            <a:chExt cx="143" cy="517"/>
                          </a:xfrm>
                        </wpg:grpSpPr>
                        <wps:wsp>
                          <wps:cNvPr id="344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5" y="1707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Rectangl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786"/>
                              <a:ext cx="121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346" name="Group 68"/>
                        <wpg:cNvGrpSpPr>
                          <a:grpSpLocks/>
                        </wpg:cNvGrpSpPr>
                        <wpg:grpSpPr bwMode="auto">
                          <a:xfrm>
                            <a:off x="433070" y="828040"/>
                            <a:ext cx="135255" cy="278130"/>
                            <a:chOff x="682" y="1304"/>
                            <a:chExt cx="213" cy="438"/>
                          </a:xfrm>
                        </wpg:grpSpPr>
                        <wps:wsp>
                          <wps:cNvPr id="347" name="Oval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51" y="1349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FF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682" y="1304"/>
                              <a:ext cx="121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B094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49" o:spid="_x0000_s1198" editas="canvas" style="position:absolute;left:0;text-align:left;margin-left:379.5pt;margin-top:14.85pt;width:99.75pt;height:111.2pt;z-index:251695104" coordsize="12668,14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">
                <v:shape id="_x0000_s1199" type="#_x0000_t75" style="position:absolute;width:12668;height:14122;visibility:visible;mso-wrap-style:square">
                  <v:fill o:detectmouseclick="t"/>
                  <v:path o:connecttype="none"/>
                </v:shape>
                <v:shape id="Freeform 45" o:spid="_x0000_s1200" style="position:absolute;left:1625;top:7778;width:9824;height:3423;visibility:visible;mso-wrap-style:square;v-text-anchor:top" coordsize="1547,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C4u8UA&#10;AADcAAAADwAAAGRycy9kb3ducmV2LnhtbESPQWvCQBSE70L/w/IK3nQTRQnRVWxoqfam1YO3R/aZ&#10;RLNv0+xW4793C0KPw8x8w8yXnanFlVpXWVYQDyMQxLnVFRcK9t8fgwSE88gaa8uk4E4OlouX3hxT&#10;bW+8pevOFyJA2KWooPS+SaV0eUkG3dA2xME72dagD7ItpG7xFuCmlqMomkqDFYeFEhvKSsovu1+j&#10;4Cd6i7P3k/08x0dMDpfNHeVXplT/tVvNQHjq/H/42V5rBePRBP7O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ALi7xQAAANwAAAAPAAAAAAAAAAAAAAAAAJgCAABkcnMv&#10;ZG93bnJldi54bWxQSwUGAAAAAAQABAD1AAAAigMAAAAA&#10;" path="m1547,269r,-11l1547,247r,-11l1536,236r,-11l1536,213r-11,l1525,202r,-11l1514,191r,-11l1503,180r,-12l1491,168r-11,-11l1469,157r,-11l1458,146r,-11l1447,135r-12,l1435,124r-11,l1413,124r,-12l1402,112r-11,l1391,101r-12,l1368,101r,-11l1357,90r-11,l1334,90r,-11l1323,79r-11,l1301,68r-11,l1278,68r-11,l1267,56r-11,l1245,56r-11,l1222,56r,-11l1211,45r-11,l1189,45r-11,l1178,34r-12,l1155,34r-11,l1133,34r-12,l1110,23r-11,l1088,23r-11,l1065,23r-11,l1043,11r-11,l1021,11r-12,l998,11r-11,l976,11r-11,l953,11r-11,l931,,920,,908,,897,,886,,875,,864,,852,,841,,830,,819,,808,,796,,785,,774,,763,,752,,740,,729,,718,,707,,695,,684,,673,,662,,651,,639,,628,,617,,606,11r-11,l583,11r-11,l561,11r-11,l539,11r-12,l516,11r-11,l494,23r-23,l460,23r-11,l438,23r-12,l415,34r-11,l393,34r-11,l370,34,359,45r-11,l337,45r-11,l314,56r-11,l292,56,281,68r-12,l258,68r-11,l236,79r-11,l213,79,202,90r-11,l180,101r-11,l157,101r-11,11l135,112r-11,12l112,124r-11,11l90,135r,11l79,146,68,157,56,168r-11,l45,180r-11,l34,191r-11,l23,202,12,213r,12l,236r,11l,258r,11l,281r,11l,303r12,11l12,325r11,12l23,348r11,l34,359r11,l45,370r11,l68,382r11,11l90,393r,11l101,404r11,11l124,415r11,11l146,426r11,12l169,438r11,l191,449r11,l213,460r12,l236,460r11,11l258,471r11,l281,471r11,11l303,482r11,l326,494r11,l348,494r11,l370,505r12,l393,505r11,l415,505r11,11l438,516r11,l460,516r11,l494,516r11,11l516,527r11,l539,527r11,l561,527r11,l583,527r12,l606,527r11,12l628,539r11,l651,539r11,l673,539r11,l695,539r12,l718,539r11,l740,539r12,l763,539r11,l785,539r11,l808,539r11,l830,539r11,l852,539r12,l875,539r11,l897,539r11,l920,539r11,l942,527r11,l965,527r11,l987,527r11,l1009,527r12,l1032,527r11,l1054,516r11,l1077,516r11,l1099,516r11,l1121,505r12,l1144,505r11,l1166,505r12,l1178,494r11,l1200,494r11,l1222,494r,-12l1234,482r11,l1256,482r11,l1267,471r11,l1290,471r11,l1312,460r11,l1334,460r,-11l1346,449r11,l1368,449r,-11l1379,438r12,l1391,426r11,l1413,426r,-11l1424,415r11,l1435,404r12,l1458,404r,-11l1469,393r,-11l1480,382r11,-12l1503,370r,-11l1514,359r,-11l1525,348r,-11l1525,325r11,l1536,314r,-11l1547,303r,-11l1547,281r,-12e" filled="f" strokecolor="blue" strokeweight="0">
                  <v:path arrowok="t" o:connecttype="custom" o:connectlocs="975360,142875;961390,114300;932815,92710;904240,78740;875665,64135;847090,50165;804545,43180;775970,28575;740410,21590;697865,14605;655320,6985;612775,6985;569595,0;527050,0;484505,0;441325,0;398780,0;356235,6985;313690,14605;263525,21590;220980,28575;178435,43180;135255,50165;92710,71120;57150,92710;21590,114300;0,149860;0,192405;21590,227965;57150,249555;92710,270510;135255,292100;178435,299085;220980,313690;263525,320675;313690,327660;356235,334645;398780,342265;441325,342265;484505,342265;527050,342265;569595,342265;612775,334645;655320,334645;697865,327660;740410,320675;775970,313690;804545,299085;847090,292100;875665,278130;904240,263525;932815,249555;961390,227965;975360,199390" o:connectangles="0,0,0,0,0,0,0,0,0,0,0,0,0,0,0,0,0,0,0,0,0,0,0,0,0,0,0,0,0,0,0,0,0,0,0,0,0,0,0,0,0,0,0,0,0,0,0,0,0,0,0,0,0,0"/>
                </v:shape>
                <v:line id="Line 46" o:spid="_x0000_s1201" style="position:absolute;flip:x;visibility:visible;mso-wrap-style:square" from="6680,2012" to="6826,9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Sk88MAAADcAAAADwAAAGRycy9kb3ducmV2LnhtbESP0YrCMBRE3xf8h3AF3zRVWZVqFJHV&#10;rS+C1Q+4NNe22tyUJqv1740g7OMwM2eYxao1lbhT40rLCoaDCARxZnXJuYLzadufgXAeWWNlmRQ8&#10;ycFq2flaYKztg490T30uAoRdjAoK7+tYSpcVZNANbE0cvIttDPogm1zqBh8Bbio5iqKJNFhyWCiw&#10;pk1B2S39Mwr25rCrk3E6td/0Uyb7zTUd/l6V6nXb9RyEp9b/hz/tRCsYjybwPhOOgF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0pPPDAAAA3AAAAA8AAAAAAAAAAAAA&#10;AAAAoQIAAGRycy9kb3ducmV2LnhtbFBLBQYAAAAABAAEAPkAAACRAwAAAAA=&#10;" strokeweight="0">
                  <v:stroke dashstyle="dash"/>
                </v:line>
                <v:line id="Line 47" o:spid="_x0000_s1202" style="position:absolute;flip:x;visibility:visible;mso-wrap-style:square" from="1625,2012" to="6826,9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2X6sIAAADcAAAADwAAAGRycy9kb3ducmV2LnhtbESPW4vCMBSE3wX/QziCb5puBZWuUcQL&#10;+Lhe0NdDc2y625yUJmr99xtB8HGYmW+Y2aK1lbhT40vHCr6GCQji3OmSCwWn43YwBeEDssbKMSl4&#10;kofFvNuZYabdg/d0P4RCRAj7DBWYEOpMSp8bsuiHriaO3tU1FkOUTSF1g48It5VMk2QsLZYcFwzW&#10;tDKU/x1uVoE90yYvnVyfL7o1P6Pi97pMj0r1e+3yG0SgNnzC7/ZOKxilE3idiUd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N2X6sIAAADcAAAADwAAAAAAAAAAAAAA&#10;AAChAgAAZHJzL2Rvd25yZXYueG1sUEsFBgAAAAAEAAQA+QAAAJADAAAAAA==&#10;" strokeweight="94e-5mm"/>
                <v:line id="Line 48" o:spid="_x0000_s1203" style="position:absolute;visibility:visible;mso-wrap-style:square" from="1625,9702" to="8743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kcp8AAAADcAAAADwAAAGRycy9kb3ducmV2LnhtbERPXWvCMBR9H/gfwhX2NlM7EKlGKYK4&#10;MRF08/3SXJvS5KY0me3+/fIg+Hg43+vt6Ky4Ux8azwrmswwEceV1w7WCn+/92xJEiMgarWdS8EcB&#10;tpvJyxoL7Qc+0/0Sa5FCOBSowMTYFVKGypDDMPMdceJuvncYE+xrqXscUrizMs+yhXTYcGow2NHO&#10;UNVefp2Cz9Ph2J6saRbmVp71VzuMV10r9TodyxWISGN8ih/uD63gPU9r05l0BOTm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CpHKfAAAAA3AAAAA8AAAAAAAAAAAAAAAAA&#10;oQIAAGRycy9kb3ducmV2LnhtbFBLBQYAAAAABAAEAPkAAACOAwAAAAA=&#10;" strokeweight="94e-5mm"/>
                <v:line id="Line 49" o:spid="_x0000_s1204" style="position:absolute;visibility:visible;mso-wrap-style:square" from="6826,2012" to="8743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W5PMQAAADcAAAADwAAAGRycy9kb3ducmV2LnhtbESPQWvCQBSE7wX/w/KE3urGCNJG1xAE&#10;qaVF0Or9kX1mQ7JvQ3abpP++Wyj0OMzMN8w2n2wrBup97VjBcpGAIC6drrlScP08PD2D8AFZY+uY&#10;FHyTh3w3e9hipt3IZxouoRIRwj5DBSaELpPSl4Ys+oXriKN3d73FEGVfSd3jGOG2lWmSrKXFmuOC&#10;wY72hsrm8mUVvJ1eP5pTa+q1uRdn/d6M001XSj3Op2IDItAU/sN/7aNWsEpf4PdMP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5bk8xAAAANwAAAAPAAAAAAAAAAAA&#10;AAAAAKECAABkcnMvZG93bnJldi54bWxQSwUGAAAAAAQABAD5AAAAkgMAAAAA&#10;" strokeweight="94e-5mm"/>
                <v:line id="Line 50" o:spid="_x0000_s1205" style="position:absolute;flip:x;visibility:visible;mso-wrap-style:square" from="5187,9277" to="6680,1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qWLb8AAADcAAAADwAAAGRycy9kb3ducmV2LnhtbERPyQrCMBC9C/5DGMGbpi6IVKOICyjo&#10;weXgcWjGtthMShNt/XtzEDw+3j5fNqYQb6pcblnBoB+BIE6szjlVcLvuelMQziNrLCyTgg85WC7a&#10;rTnG2tZ8pvfFpyKEsItRQeZ9GUvpkowMur4tiQP3sJVBH2CVSl1hHcJNIYdRNJEGcw4NGZa0zih5&#10;Xl5GwfBUp5vTZ3MuDs/j9r7FQ7Ial0p1O81qBsJT4//in3uvFYxGYX44E46AXH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7qWLb8AAADcAAAADwAAAAAAAAAAAAAAAACh&#10;AgAAZHJzL2Rvd25yZXYueG1sUEsFBgAAAAAEAAQA+QAAAI0DAAAAAA==&#10;" strokeweight="94e-5mm">
                  <v:stroke dashstyle="dash"/>
                </v:line>
                <v:line id="Line 51" o:spid="_x0000_s1206" style="position:absolute;flip:x;visibility:visible;mso-wrap-style:square" from="5187,2012" to="6826,1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E82MMAAADcAAAADwAAAGRycy9kb3ducmV2LnhtbESPQWvCQBSE7wX/w/KE3urGBESiq4i2&#10;0GONotdH9pmNZt+G7DZJ/323UPA4zMw3zHo72kb01PnasYL5LAFBXDpdc6XgfPp4W4LwAVlj45gU&#10;/JCH7WbyssZcu4GP1BehEhHCPkcFJoQ2l9KXhiz6mWuJo3dzncUQZVdJ3eEQ4baRaZIspMWa44LB&#10;lvaGykfxbRXYC72XtZOHy1WP5iur7rddelLqdTruViACjeEZ/m9/agVZNoe/M/E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hPNjDAAAA3AAAAA8AAAAAAAAAAAAA&#10;AAAAoQIAAGRycy9kb3ducmV2LnhtbFBLBQYAAAAABAAEAPkAAACRAwAAAAA=&#10;" strokeweight="94e-5mm"/>
                <v:line id="Line 52" o:spid="_x0000_s1207" style="position:absolute;visibility:visible;mso-wrap-style:square" from="5543,8705" to="6680,9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Jiv8QAAADcAAAADwAAAGRycy9kb3ducmV2LnhtbESP0WoCMRRE3wv+Q7iCbzWrllJWo4gg&#10;FfpQu/UDrpvrZnVzsySpu/59Iwg+DjNzhlmsetuIK/lQO1YwGWcgiEuna64UHH63rx8gQkTW2Dgm&#10;BTcKsFoOXhaYa9fxD12LWIkE4ZCjAhNjm0sZSkMWw9i1xMk7OW8xJukrqT12CW4bOc2yd2mx5rRg&#10;sKWNofJS/FkFp0mz/+6KryOeD5/lrd4E/2aCUqNhv56DiNTHZ/jR3mkFs9kU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cmK/xAAAANwAAAAPAAAAAAAAAAAA&#10;AAAAAKECAABkcnMvZG93bnJldi54bWxQSwUGAAAAAAQABAD5AAAAkgMAAAAA&#10;" strokeweight="0">
                  <v:stroke dashstyle="dash"/>
                </v:line>
                <v:oval id="Oval 53" o:spid="_x0000_s1208" style="position:absolute;left:5048;top:10204;width:279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DcicMA&#10;AADcAAAADwAAAGRycy9kb3ducmV2LnhtbESPQWvCQBSE74X+h+UVvNWNjRRJXcUWFK+m9tDbI/ua&#10;RLNv092npv++Kwgeh5n5hpkvB9epM4XYejYwGWegiCtvW64N7D/XzzNQUZAtdp7JwB9FWC4eH+ZY&#10;WH/hHZ1LqVWCcCzQQCPSF1rHqiGHcex74uT9+OBQkgy1tgEvCe46/ZJlr9phy2mhwZ4+GqqO5ckZ&#10;EPneTn9D9U6HzWY6K9u1RPtlzOhpWL2BEhrkHr61t9ZAnudwPZOOgF7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aDcicMAAADcAAAADwAAAAAAAAAAAAAAAACYAgAAZHJzL2Rv&#10;d25yZXYueG1sUEsFBgAAAAAEAAQA9QAAAIgDAAAAAA==&#10;" fillcolor="lime" strokeweight="0"/>
                <v:group id="Group 56" o:spid="_x0000_s1209" style="position:absolute;left:6540;top:9131;width:1251;height:2927" coordorigin="1030,1438" coordsize="197,4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<v:oval id="Oval 54" o:spid="_x0000_s1210" style="position:absolute;left:1030;top:1438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XhZsQA&#10;AADcAAAADwAAAGRycy9kb3ducmV2LnhtbESPzW7CMBCE75V4B2uReisOP61QikGlEogrgR56W8Xb&#10;JCVep/YW0rfHSEg9jmbmG81i1btWnSnExrOB8SgDRVx623Bl4HjYPM1BRUG22HomA38UYbUcPCww&#10;t/7CezoXUqkE4ZijgVqky7WOZU0O48h3xMn78sGhJBkqbQNeEty1epJlL9phw2mhxo7eaypPxa8z&#10;IPK5m/2Eck3f2+1sXjQbifbDmMdh//YKSqiX//C9vbMGptNnuJ1JR0Av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F4WbEAAAA3AAAAA8AAAAAAAAAAAAAAAAAmAIAAGRycy9k&#10;b3ducmV2LnhtbFBLBQYAAAAABAAEAPUAAACJAwAAAAA=&#10;" fillcolor="lime" strokeweight="0"/>
                  <v:rect id="Rectangle 55" o:spid="_x0000_s1211" style="position:absolute;left:1097;top:1461;width:13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YmXc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WJl3BAAAA3AAAAA8AAAAAAAAAAAAAAAAAmAIAAGRycy9kb3du&#10;cmV2LnhtbFBLBQYAAAAABAAEAPUAAACGAwAAAAA=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Group 59" o:spid="_x0000_s1212" style="position:absolute;left:6038;top:590;width:927;height:2781" coordorigin="951,93" coordsize="146,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oval id="Oval 57" o:spid="_x0000_s1213" style="position:absolute;left:1052;top:294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RO+MAA&#10;AADcAAAADwAAAGRycy9kb3ducmV2LnhtbERPO2/CMBDeK/U/WIfEVhweQihgEK0EYm1oB7ZTfCSB&#10;+JzaB4R/Xw+VOn763qtN71p1pxAbzwbGowwUceltw5WBr+PubQEqCrLF1jMZeFKEzfr1ZYW59Q/+&#10;pHshlUohHHM0UIt0udaxrMlhHPmOOHFnHxxKgqHSNuAjhbtWT7Jsrh02nBpq7OijpvJa3JwBkdNh&#10;9hPKd7rs97NF0ewk2m9jhoN+uwQl1Mu/+M99sAam07Q2nUlHQK9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RO+MAAAADcAAAADwAAAAAAAAAAAAAAAACYAgAAZHJzL2Rvd25y&#10;ZXYueG1sUEsFBgAAAAAEAAQA9QAAAIUDAAAAAA==&#10;" fillcolor="lime" strokeweight="0"/>
                  <v:rect id="Rectangle 58" o:spid="_x0000_s1214" style="position:absolute;left:951;top:93;width:121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myL8IA&#10;AADcAAAADwAAAGRycy9kb3ducmV2LnhtbESPzYoCMRCE7wu+Q2jB25pRYXFHo4ggqOzFcR+gmfT8&#10;YNIZkuiMb2+EhT0WVfUVtd4O1ogH+dA6VjCbZiCIS6dbrhX8Xg+fSxAhIms0jknBkwJsN6OPNeba&#10;9XyhRxFrkSAcclTQxNjlUoayIYth6jri5FXOW4xJ+lpqj32CWyPnWfYlLbacFhrsaN9QeSvuVoG8&#10;Fod+WRifufO8+jGn46Uip9RkPOxWICIN8T/81z5qBYvFN7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ibIv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rect>
                </v:group>
                <v:group id="Group 62" o:spid="_x0000_s1215" style="position:absolute;left:558;top:8566;width:1213;height:2781" coordorigin="88,1349" coordsize="191,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<v:oval id="Oval 60" o:spid="_x0000_s1216" style="position:absolute;left:234;top:1506;width:4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iUGMMA&#10;AADcAAAADwAAAGRycy9kb3ducmV2LnhtbESPQWvCQBSE74X+h+UVvNWNGoqkrtIKitem9tDbI/ua&#10;RLNv4+5T03/fLQgeh5n5hlmsBtepC4XYejYwGWegiCtvW64N7D83z3NQUZAtdp7JwC9FWC0fHxZY&#10;WH/lD7qUUqsE4ViggUakL7SOVUMO49j3xMn78cGhJBlqbQNeE9x1epplL9phy2mhwZ7WDVXH8uwM&#10;iHzv8lOo3umw3ebzst1ItF/GjJ6Gt1dQQoPcw7f2zhqY5RP4P5OOgF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iUGMMAAADcAAAADwAAAAAAAAAAAAAAAACYAgAAZHJzL2Rv&#10;d25yZXYueG1sUEsFBgAAAAAEAAQA9QAAAIgDAAAAAA==&#10;" fillcolor="lime" strokeweight="0"/>
                  <v:rect id="Rectangle 61" o:spid="_x0000_s1217" style="position:absolute;left:88;top:1349;width:121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TI8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K1Mj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65" o:spid="_x0000_s1218" style="position:absolute;left:8604;top:10839;width:908;height:3283" coordorigin="1355,1707" coordsize="143,5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<v:oval id="Oval 63" o:spid="_x0000_s1219" style="position:absolute;left:1355;top:1707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83gMMA&#10;AADcAAAADwAAAGRycy9kb3ducmV2LnhtbESPQWvCQBSE7wX/w/IEb3VjDUWiq9SC4tW0PXh7ZF+T&#10;tNm36e6rpv++Kwgeh5n5hlltBtepM4XYejYwm2agiCtvW64NvL/tHhegoiBb7DyTgT+KsFmPHlZY&#10;WH/hI51LqVWCcCzQQCPSF1rHqiGHcep74uR9+uBQkgy1tgEvCe46/ZRlz9phy2mhwZ5eG6q+y19n&#10;QOR0yH9CtaWv/T5flO1Oov0wZjIeXpaghAa5h2/tgzUwz3O4nklHQK/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k83gMMAAADcAAAADwAAAAAAAAAAAAAAAACYAgAAZHJzL2Rv&#10;d25yZXYueG1sUEsFBgAAAAAEAAQA9QAAAIgDAAAAAA==&#10;" fillcolor="lime" strokeweight="0"/>
                  <v:rect id="Rectangle 64" o:spid="_x0000_s1220" style="position:absolute;left:1377;top:1786;width:121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LLV8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+l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wstXwgAAANwAAAAPAAAAAAAAAAAAAAAAAJgCAABkcnMvZG93&#10;bnJldi54bWxQSwUGAAAAAAQABAD1AAAAhwMAAAAA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68" o:spid="_x0000_s1221" style="position:absolute;left:4330;top:8280;width:1353;height:2781" coordorigin="682,1304" coordsize="213,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<v:oval id="Oval 66" o:spid="_x0000_s1222" style="position:absolute;left:851;top:1349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2p98QA&#10;AADcAAAADwAAAGRycy9kb3ducmV2LnhtbESPQWvCQBSE7wX/w/IKvdVNNVSJrmIFxWujPfT2yD6T&#10;tNm36e5T03/fLRR6HGbmG2a5HlynrhRi69nA0zgDRVx523Jt4HTcPc5BRUG22HkmA98UYb0a3S2x&#10;sP7Gr3QtpVYJwrFAA41IX2gdq4YcxrHviZN39sGhJBlqbQPeEtx1epJlz9phy2mhwZ62DVWf5cUZ&#10;EHk/5F+heqGP/T6fl+1Oon0z5uF+2CxACQ3yH/5rH6yBaT6D3zPp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dqffEAAAA3AAAAA8AAAAAAAAAAAAAAAAAmAIAAGRycy9k&#10;b3ducmV2LnhtbFBLBQYAAAAABAAEAPUAAACJAwAAAAA=&#10;" fillcolor="lime" strokeweight="0"/>
                  <v:rect id="Rectangle 67" o:spid="_x0000_s1223" style="position:absolute;left:682;top:1304;width:121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kyb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w2TJvwAAANwAAAAPAAAAAAAAAAAAAAAAAJgCAABkcnMvZG93bnJl&#10;di54bWxQSwUGAAAAAAQABAD1AAAAhAMAAAAA&#10;" filled="f" stroked="f">
                    <v:textbox style="mso-fit-shape-to-text:t" inset="0,0,0,0">
                      <w:txbxContent>
                        <w:p w:rsidR="007A0A28" w:rsidRDefault="007A0A28" w:rsidP="00EB094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</w:p>
    <w:p w:rsidR="00EB094C" w:rsidRDefault="00EB094C" w:rsidP="00EB094C">
      <w:pPr>
        <w:pStyle w:val="NoSpacing"/>
      </w:pPr>
      <w:r>
        <w:t>Goi I trung diem AB ve HK vuong goc voi SI ta co</w:t>
      </w:r>
    </w:p>
    <w:p w:rsidR="00EB094C" w:rsidRDefault="00EB094C" w:rsidP="00EB094C">
      <w:pPr>
        <w:pStyle w:val="NoSpacing"/>
      </w:pPr>
      <w:r w:rsidRPr="00EB094C">
        <w:rPr>
          <w:position w:val="-66"/>
        </w:rPr>
        <w:object w:dxaOrig="7000" w:dyaOrig="1440">
          <v:shape id="_x0000_i1196" type="#_x0000_t75" style="width:349.8pt;height:1in" o:ole="">
            <v:imagedata r:id="rId412" o:title=""/>
          </v:shape>
          <o:OLEObject Type="Embed" ProgID="Equation.DSMT4" ShapeID="_x0000_i1196" DrawAspect="Content" ObjectID="_1623788501" r:id="rId413"/>
        </w:object>
      </w:r>
      <w:r>
        <w:t xml:space="preserve"> </w:t>
      </w:r>
    </w:p>
    <w:p w:rsidR="00EE00E3" w:rsidRDefault="00EE00E3" w:rsidP="00EE00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7D3E61">
        <w:rPr>
          <w:b/>
          <w:bCs/>
        </w:rPr>
        <w:t>Câu 48</w:t>
      </w:r>
      <w:r>
        <w:t xml:space="preserve"> (2018): Cho hàm số </w:t>
      </w:r>
      <w:r w:rsidRPr="003658BB">
        <w:rPr>
          <w:position w:val="-12"/>
        </w:rPr>
        <w:object w:dxaOrig="620" w:dyaOrig="360">
          <v:shape id="_x0000_i1197" type="#_x0000_t75" style="width:30.65pt;height:18.25pt" o:ole="">
            <v:imagedata r:id="rId414" o:title=""/>
          </v:shape>
          <o:OLEObject Type="Embed" ProgID="Equation.DSMT4" ShapeID="_x0000_i1197" DrawAspect="Content" ObjectID="_1623788502" r:id="rId415"/>
        </w:object>
      </w:r>
      <w:r>
        <w:t xml:space="preserve"> thỏa mãn </w:t>
      </w:r>
      <w:r w:rsidRPr="003658BB">
        <w:rPr>
          <w:position w:val="-28"/>
        </w:rPr>
        <w:object w:dxaOrig="4380" w:dyaOrig="720">
          <v:shape id="_x0000_i1198" type="#_x0000_t75" style="width:219.2pt;height:36pt" o:ole="">
            <v:imagedata r:id="rId416" o:title=""/>
          </v:shape>
          <o:OLEObject Type="Embed" ProgID="Equation.DSMT4" ShapeID="_x0000_i1198" DrawAspect="Content" ObjectID="_1623788503" r:id="rId417"/>
        </w:object>
      </w:r>
      <w:r>
        <w:t xml:space="preserve">. Giá trị f(1) bằng </w:t>
      </w:r>
    </w:p>
    <w:p w:rsidR="00EE00E3" w:rsidRDefault="00EE00E3" w:rsidP="00EE00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A. </w:t>
      </w:r>
      <w:r w:rsidRPr="00EE00E3">
        <w:rPr>
          <w:position w:val="-24"/>
        </w:rPr>
        <w:object w:dxaOrig="499" w:dyaOrig="620">
          <v:shape id="_x0000_i1201" type="#_x0000_t75" style="width:24.7pt;height:31.15pt" o:ole="">
            <v:imagedata r:id="rId418" o:title=""/>
          </v:shape>
          <o:OLEObject Type="Embed" ProgID="Equation.DSMT4" ShapeID="_x0000_i1201" DrawAspect="Content" ObjectID="_1623788504" r:id="rId419"/>
        </w:object>
      </w:r>
      <w:r>
        <w:t xml:space="preserve"> . </w:t>
      </w:r>
      <w:r>
        <w:tab/>
      </w:r>
      <w:r>
        <w:tab/>
      </w:r>
      <w:r>
        <w:tab/>
        <w:t xml:space="preserve">B.  </w:t>
      </w:r>
      <w:r w:rsidRPr="00EE00E3">
        <w:rPr>
          <w:position w:val="-24"/>
          <w:highlight w:val="yellow"/>
        </w:rPr>
        <w:object w:dxaOrig="400" w:dyaOrig="620">
          <v:shape id="_x0000_i1200" type="#_x0000_t75" style="width:19.9pt;height:31.15pt" o:ole="">
            <v:imagedata r:id="rId420" o:title=""/>
          </v:shape>
          <o:OLEObject Type="Embed" ProgID="Equation.DSMT4" ShapeID="_x0000_i1200" DrawAspect="Content" ObjectID="_1623788505" r:id="rId421"/>
        </w:object>
      </w:r>
      <w:r>
        <w:t xml:space="preserve">. </w:t>
      </w:r>
      <w:r>
        <w:tab/>
      </w:r>
      <w:r>
        <w:tab/>
        <w:t xml:space="preserve">C. </w:t>
      </w:r>
      <w:r w:rsidRPr="00EE00E3">
        <w:rPr>
          <w:position w:val="-24"/>
        </w:rPr>
        <w:object w:dxaOrig="499" w:dyaOrig="620">
          <v:shape id="_x0000_i1199" type="#_x0000_t75" style="width:25.25pt;height:31.15pt" o:ole="">
            <v:imagedata r:id="rId422" o:title=""/>
          </v:shape>
          <o:OLEObject Type="Embed" ProgID="Equation.DSMT4" ShapeID="_x0000_i1199" DrawAspect="Content" ObjectID="_1623788506" r:id="rId423"/>
        </w:object>
      </w:r>
      <w:r>
        <w:t xml:space="preserve">. </w:t>
      </w:r>
      <w:r>
        <w:tab/>
      </w:r>
      <w:r>
        <w:tab/>
        <w:t xml:space="preserve">D. </w:t>
      </w:r>
      <w:r w:rsidRPr="00EE00E3">
        <w:rPr>
          <w:position w:val="-24"/>
        </w:rPr>
        <w:object w:dxaOrig="480" w:dyaOrig="620">
          <v:shape id="_x0000_i1202" type="#_x0000_t75" style="width:24.2pt;height:31.15pt" o:ole="">
            <v:imagedata r:id="rId424" o:title=""/>
          </v:shape>
          <o:OLEObject Type="Embed" ProgID="Equation.DSMT4" ShapeID="_x0000_i1202" DrawAspect="Content" ObjectID="_1623788507" r:id="rId425"/>
        </w:object>
      </w:r>
      <w:r>
        <w:t xml:space="preserve">. </w:t>
      </w:r>
    </w:p>
    <w:p w:rsidR="00EE00E3" w:rsidRDefault="00EE00E3" w:rsidP="00EE00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HD Từ gt ta có :</w:t>
      </w:r>
      <w:r w:rsidR="00CA7578" w:rsidRPr="00EE00E3">
        <w:rPr>
          <w:position w:val="-36"/>
        </w:rPr>
        <w:object w:dxaOrig="7100" w:dyaOrig="840">
          <v:shape id="_x0000_i1204" type="#_x0000_t75" style="width:355.15pt;height:41.9pt" o:ole="">
            <v:imagedata r:id="rId426" o:title=""/>
          </v:shape>
          <o:OLEObject Type="Embed" ProgID="Equation.DSMT4" ShapeID="_x0000_i1204" DrawAspect="Content" ObjectID="_1623788508" r:id="rId427"/>
        </w:object>
      </w:r>
      <w:r>
        <w:t xml:space="preserve"> </w:t>
      </w:r>
    </w:p>
    <w:p w:rsidR="00EE00E3" w:rsidRDefault="00CA7578" w:rsidP="00EE00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CA7578">
        <w:rPr>
          <w:position w:val="-30"/>
        </w:rPr>
        <w:object w:dxaOrig="2260" w:dyaOrig="720">
          <v:shape id="_x0000_i1205" type="#_x0000_t75" style="width:112.85pt;height:36pt" o:ole="">
            <v:imagedata r:id="rId428" o:title=""/>
          </v:shape>
          <o:OLEObject Type="Embed" ProgID="Equation.DSMT4" ShapeID="_x0000_i1205" DrawAspect="Content" ObjectID="_1623788509" r:id="rId429"/>
        </w:object>
      </w:r>
      <w:r w:rsidR="00EE00E3" w:rsidRPr="00EE00E3">
        <w:rPr>
          <w:position w:val="-28"/>
        </w:rPr>
        <w:object w:dxaOrig="4220" w:dyaOrig="660">
          <v:shape id="_x0000_i1203" type="#_x0000_t75" style="width:211.15pt;height:33.3pt" o:ole="">
            <v:imagedata r:id="rId430" o:title=""/>
          </v:shape>
          <o:OLEObject Type="Embed" ProgID="Equation.DSMT4" ShapeID="_x0000_i1203" DrawAspect="Content" ObjectID="_1623788510" r:id="rId431"/>
        </w:object>
      </w:r>
      <w:r w:rsidR="00EE00E3">
        <w:t xml:space="preserve"> . </w:t>
      </w:r>
      <w:r w:rsidR="00EE00E3" w:rsidRPr="00D119EB">
        <w:rPr>
          <w:b/>
          <w:bCs/>
          <w:i/>
          <w:iCs/>
          <w:color w:val="FF0000"/>
        </w:rPr>
        <w:t>Đáp án B</w:t>
      </w:r>
      <w:r w:rsidR="00EE00E3">
        <w:t xml:space="preserve"> . </w:t>
      </w:r>
    </w:p>
    <w:p w:rsidR="00095E27" w:rsidRDefault="00095E27" w:rsidP="00095E27">
      <w:pPr>
        <w:tabs>
          <w:tab w:val="left" w:pos="992"/>
        </w:tabs>
        <w:spacing w:after="0" w:line="240" w:lineRule="auto"/>
        <w:ind w:left="994" w:hanging="994"/>
        <w:jc w:val="both"/>
      </w:pPr>
      <w:r w:rsidRPr="00EA6C1E">
        <w:rPr>
          <w:b/>
          <w:color w:val="0000FF"/>
        </w:rPr>
        <w:t>Câu 50</w:t>
      </w:r>
      <w:r>
        <w:rPr>
          <w:b/>
          <w:color w:val="0000FF"/>
        </w:rPr>
        <w:t xml:space="preserve"> (2019)</w:t>
      </w:r>
      <w:r w:rsidRPr="00EA6C1E">
        <w:rPr>
          <w:b/>
          <w:color w:val="0000FF"/>
        </w:rPr>
        <w:t>.</w:t>
      </w:r>
      <w:r w:rsidRPr="00EA6C1E">
        <w:t xml:space="preserve">Cho phương trình </w:t>
      </w:r>
      <w:r w:rsidRPr="00EA6C1E">
        <w:rPr>
          <w:position w:val="-16"/>
        </w:rPr>
        <w:object w:dxaOrig="3240" w:dyaOrig="480">
          <v:shape id="_x0000_i1206" type="#_x0000_t75" style="width:162.25pt;height:23.65pt" o:ole="">
            <v:imagedata r:id="rId432" o:title=""/>
          </v:shape>
          <o:OLEObject Type="Embed" ProgID="Equation.DSMT4" ShapeID="_x0000_i1206" DrawAspect="Content" ObjectID="_1623788511" r:id="rId433"/>
        </w:object>
      </w:r>
      <w:r w:rsidRPr="00EA6C1E">
        <w:t xml:space="preserve"> (</w:t>
      </w:r>
      <w:r w:rsidRPr="00EA6C1E">
        <w:rPr>
          <w:position w:val="-6"/>
        </w:rPr>
        <w:object w:dxaOrig="260" w:dyaOrig="220">
          <v:shape id="_x0000_i1207" type="#_x0000_t75" style="width:12.9pt;height:11.3pt" o:ole="">
            <v:imagedata r:id="rId434" o:title=""/>
          </v:shape>
          <o:OLEObject Type="Embed" ProgID="Equation.DSMT4" ShapeID="_x0000_i1207" DrawAspect="Content" ObjectID="_1623788512" r:id="rId435"/>
        </w:object>
      </w:r>
      <w:r w:rsidRPr="00EA6C1E">
        <w:t xml:space="preserve"> là tham số thực). Có tất cả bao nhiêu </w:t>
      </w:r>
    </w:p>
    <w:p w:rsidR="00095E27" w:rsidRPr="00EA6C1E" w:rsidRDefault="00095E27" w:rsidP="00095E27">
      <w:pPr>
        <w:tabs>
          <w:tab w:val="left" w:pos="992"/>
        </w:tabs>
        <w:spacing w:after="0" w:line="240" w:lineRule="auto"/>
        <w:ind w:left="994" w:hanging="994"/>
        <w:jc w:val="both"/>
      </w:pPr>
      <w:r>
        <w:rPr>
          <w:b/>
          <w:color w:val="0000FF"/>
        </w:rPr>
        <w:t xml:space="preserve">    </w:t>
      </w:r>
      <w:r w:rsidRPr="00EA6C1E">
        <w:t xml:space="preserve">giá trị nguyên dương của </w:t>
      </w:r>
      <w:r w:rsidRPr="00EA6C1E">
        <w:rPr>
          <w:position w:val="-6"/>
        </w:rPr>
        <w:object w:dxaOrig="260" w:dyaOrig="220">
          <v:shape id="_x0000_i1208" type="#_x0000_t75" style="width:12.9pt;height:11.3pt" o:ole="">
            <v:imagedata r:id="rId434" o:title=""/>
          </v:shape>
          <o:OLEObject Type="Embed" ProgID="Equation.DSMT4" ShapeID="_x0000_i1208" DrawAspect="Content" ObjectID="_1623788513" r:id="rId436"/>
        </w:object>
      </w:r>
      <w:r w:rsidRPr="00EA6C1E">
        <w:t>để phương trình đã cho có đúng hai nghiệm phân biệt</w:t>
      </w:r>
    </w:p>
    <w:p w:rsidR="00095E27" w:rsidRPr="00EA6C1E" w:rsidRDefault="00095E27" w:rsidP="00095E2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EA6C1E">
        <w:rPr>
          <w:b/>
          <w:color w:val="0000FF"/>
        </w:rPr>
        <w:t>A.</w:t>
      </w:r>
      <w:r w:rsidRPr="00F72C31">
        <w:rPr>
          <w:b/>
          <w:color w:val="0000FF"/>
        </w:rPr>
        <w:t xml:space="preserve"> </w:t>
      </w:r>
      <w:r w:rsidRPr="00EA6C1E">
        <w:rPr>
          <w:position w:val="-6"/>
        </w:rPr>
        <w:object w:dxaOrig="320" w:dyaOrig="279">
          <v:shape id="_x0000_i1209" type="#_x0000_t75" style="width:15.6pt;height:14.5pt" o:ole="">
            <v:imagedata r:id="rId437" o:title=""/>
          </v:shape>
          <o:OLEObject Type="Embed" ProgID="Equation.DSMT4" ShapeID="_x0000_i1209" DrawAspect="Content" ObjectID="_1623788514" r:id="rId438"/>
        </w:object>
      </w:r>
      <w:r w:rsidRPr="00EA6C1E">
        <w:t>.</w:t>
      </w:r>
      <w:r w:rsidRPr="00EA6C1E">
        <w:tab/>
      </w:r>
      <w:r w:rsidRPr="00173E90">
        <w:rPr>
          <w:b/>
          <w:color w:val="0000FF"/>
          <w:u w:val="single"/>
        </w:rPr>
        <w:t>B</w:t>
      </w:r>
      <w:r w:rsidRPr="00EA6C1E">
        <w:rPr>
          <w:b/>
          <w:color w:val="0000FF"/>
        </w:rPr>
        <w:t>.</w:t>
      </w:r>
      <w:r w:rsidRPr="00F72C31">
        <w:rPr>
          <w:b/>
          <w:color w:val="0000FF"/>
        </w:rPr>
        <w:t xml:space="preserve"> </w:t>
      </w:r>
      <w:r w:rsidRPr="00173E90">
        <w:rPr>
          <w:position w:val="-6"/>
          <w:highlight w:val="yellow"/>
        </w:rPr>
        <w:object w:dxaOrig="320" w:dyaOrig="279">
          <v:shape id="_x0000_i1210" type="#_x0000_t75" style="width:15.6pt;height:14.5pt" o:ole="">
            <v:imagedata r:id="rId439" o:title=""/>
          </v:shape>
          <o:OLEObject Type="Embed" ProgID="Equation.DSMT4" ShapeID="_x0000_i1210" DrawAspect="Content" ObjectID="_1623788515" r:id="rId440"/>
        </w:object>
      </w:r>
      <w:r w:rsidRPr="00EA6C1E">
        <w:t>.</w:t>
      </w:r>
      <w:r w:rsidRPr="00EA6C1E">
        <w:tab/>
      </w:r>
      <w:r w:rsidRPr="00EA6C1E">
        <w:rPr>
          <w:b/>
          <w:color w:val="0000FF"/>
        </w:rPr>
        <w:t>C.</w:t>
      </w:r>
      <w:r w:rsidRPr="00F72C31">
        <w:rPr>
          <w:b/>
          <w:color w:val="0000FF"/>
        </w:rPr>
        <w:t xml:space="preserve"> </w:t>
      </w:r>
      <w:r w:rsidRPr="00EA6C1E">
        <w:t>Vô số.</w:t>
      </w:r>
      <w:r w:rsidRPr="00EA6C1E">
        <w:tab/>
      </w:r>
      <w:r w:rsidRPr="00EA6C1E">
        <w:rPr>
          <w:b/>
          <w:color w:val="0000FF"/>
        </w:rPr>
        <w:t>D.</w:t>
      </w:r>
      <w:r w:rsidRPr="00F72C31">
        <w:rPr>
          <w:b/>
          <w:color w:val="0000FF"/>
        </w:rPr>
        <w:t xml:space="preserve"> </w:t>
      </w:r>
      <w:r w:rsidRPr="00EA6C1E">
        <w:rPr>
          <w:position w:val="-6"/>
        </w:rPr>
        <w:object w:dxaOrig="320" w:dyaOrig="279">
          <v:shape id="_x0000_i1211" type="#_x0000_t75" style="width:15.6pt;height:14.5pt" o:ole="">
            <v:imagedata r:id="rId441" o:title=""/>
          </v:shape>
          <o:OLEObject Type="Embed" ProgID="Equation.DSMT4" ShapeID="_x0000_i1211" DrawAspect="Content" ObjectID="_1623788516" r:id="rId442"/>
        </w:object>
      </w:r>
      <w:r w:rsidRPr="00EA6C1E">
        <w:t>.</w:t>
      </w:r>
    </w:p>
    <w:p w:rsidR="00095E27" w:rsidRDefault="00095E27" w:rsidP="00095E27">
      <w:pPr>
        <w:spacing w:after="0" w:line="240" w:lineRule="auto"/>
        <w:rPr>
          <w:bCs/>
          <w:color w:val="000000"/>
          <w:szCs w:val="24"/>
        </w:rPr>
      </w:pPr>
      <w:r>
        <w:rPr>
          <w:bCs/>
          <w:color w:val="000000"/>
          <w:szCs w:val="24"/>
        </w:rPr>
        <w:t xml:space="preserve">HD: </w:t>
      </w:r>
      <w:r w:rsidRPr="00B80606">
        <w:rPr>
          <w:bCs/>
          <w:color w:val="000000"/>
          <w:position w:val="-42"/>
          <w:szCs w:val="24"/>
        </w:rPr>
        <w:object w:dxaOrig="6880" w:dyaOrig="960">
          <v:shape id="_x0000_i1212" type="#_x0000_t75" style="width:343.9pt;height:48.35pt" o:ole="">
            <v:imagedata r:id="rId443" o:title=""/>
          </v:shape>
          <o:OLEObject Type="Embed" ProgID="Equation.DSMT4" ShapeID="_x0000_i1212" DrawAspect="Content" ObjectID="_1623788517" r:id="rId444"/>
        </w:object>
      </w:r>
      <w:r>
        <w:rPr>
          <w:bCs/>
          <w:color w:val="000000"/>
          <w:szCs w:val="24"/>
        </w:rPr>
        <w:t xml:space="preserve">khi m = 1 thì pt đã cho tương đương </w:t>
      </w:r>
    </w:p>
    <w:p w:rsidR="00095E27" w:rsidRDefault="00095E27" w:rsidP="00095E27">
      <w:pPr>
        <w:spacing w:after="0" w:line="240" w:lineRule="auto"/>
        <w:rPr>
          <w:bCs/>
          <w:color w:val="000000"/>
          <w:szCs w:val="24"/>
        </w:rPr>
      </w:pPr>
    </w:p>
    <w:p w:rsidR="00095E27" w:rsidRDefault="00095E27" w:rsidP="00095E27">
      <w:pPr>
        <w:spacing w:after="0" w:line="240" w:lineRule="auto"/>
        <w:rPr>
          <w:bCs/>
          <w:color w:val="000000"/>
          <w:position w:val="-14"/>
          <w:szCs w:val="24"/>
        </w:rPr>
      </w:pPr>
      <w:r w:rsidRPr="004B6468">
        <w:rPr>
          <w:bCs/>
          <w:color w:val="000000"/>
          <w:position w:val="-62"/>
          <w:szCs w:val="24"/>
        </w:rPr>
        <w:object w:dxaOrig="4880" w:dyaOrig="1359">
          <v:shape id="_x0000_i1213" type="#_x0000_t75" style="width:243.4pt;height:67.7pt" o:ole="">
            <v:imagedata r:id="rId445" o:title=""/>
          </v:shape>
          <o:OLEObject Type="Embed" ProgID="Equation.DSMT4" ShapeID="_x0000_i1213" DrawAspect="Content" ObjectID="_1623788518" r:id="rId446"/>
        </w:object>
      </w:r>
      <w:r>
        <w:rPr>
          <w:bCs/>
          <w:color w:val="000000"/>
          <w:szCs w:val="24"/>
        </w:rPr>
        <w:t xml:space="preserve"> thỏa đk pt có hai nghiệm Khi </w:t>
      </w:r>
      <w:r w:rsidRPr="004B6468">
        <w:rPr>
          <w:bCs/>
          <w:color w:val="000000"/>
          <w:position w:val="-12"/>
          <w:szCs w:val="24"/>
        </w:rPr>
        <w:object w:dxaOrig="1620" w:dyaOrig="580">
          <v:shape id="_x0000_i1217" type="#_x0000_t75" style="width:81.15pt;height:29.55pt" o:ole="">
            <v:imagedata r:id="rId447" o:title=""/>
          </v:shape>
          <o:OLEObject Type="Embed" ProgID="Equation.DSMT4" ShapeID="_x0000_i1217" DrawAspect="Content" ObjectID="_1623788519" r:id="rId448"/>
        </w:object>
      </w:r>
      <w:r w:rsidRPr="00095E27">
        <w:rPr>
          <w:bCs/>
          <w:color w:val="000000"/>
          <w:position w:val="-10"/>
          <w:szCs w:val="24"/>
        </w:rPr>
        <w:object w:dxaOrig="2079" w:dyaOrig="560">
          <v:shape id="_x0000_i1218" type="#_x0000_t75" style="width:103.7pt;height:27.95pt" o:ole="">
            <v:imagedata r:id="rId449" o:title=""/>
          </v:shape>
          <o:OLEObject Type="Embed" ProgID="Equation.DSMT4" ShapeID="_x0000_i1218" DrawAspect="Content" ObjectID="_1623788520" r:id="rId450"/>
        </w:object>
      </w:r>
      <w:r>
        <w:rPr>
          <w:bCs/>
          <w:color w:val="000000"/>
          <w:position w:val="-12"/>
          <w:szCs w:val="24"/>
        </w:rPr>
        <w:object w:dxaOrig="3260" w:dyaOrig="360">
          <v:shape id="_x0000_i1216" type="#_x0000_t75" style="width:162.8pt;height:18.25pt" o:ole="">
            <v:imagedata r:id="rId451" o:title=""/>
          </v:shape>
          <o:OLEObject Type="Embed" ProgID="Equation.DSMT4" ShapeID="_x0000_i1216" DrawAspect="Content" ObjectID="_1623788521" r:id="rId452"/>
        </w:object>
      </w:r>
      <w:r>
        <w:rPr>
          <w:bCs/>
          <w:color w:val="000000"/>
          <w:szCs w:val="24"/>
        </w:rPr>
        <w:t xml:space="preserve">Khi </w:t>
      </w:r>
      <w:r w:rsidRPr="00095E27">
        <w:rPr>
          <w:bCs/>
          <w:color w:val="000000"/>
          <w:position w:val="-12"/>
          <w:szCs w:val="24"/>
        </w:rPr>
        <w:object w:dxaOrig="3860" w:dyaOrig="580">
          <v:shape id="_x0000_i1219" type="#_x0000_t75" style="width:192.9pt;height:29pt" o:ole="">
            <v:imagedata r:id="rId453" o:title=""/>
          </v:shape>
          <o:OLEObject Type="Embed" ProgID="Equation.DSMT4" ShapeID="_x0000_i1219" DrawAspect="Content" ObjectID="_1623788522" r:id="rId454"/>
        </w:object>
      </w:r>
    </w:p>
    <w:p w:rsidR="00095E27" w:rsidRDefault="00095E27" w:rsidP="00095E27">
      <w:pPr>
        <w:spacing w:after="0"/>
        <w:rPr>
          <w:bCs/>
          <w:color w:val="000000"/>
          <w:szCs w:val="24"/>
        </w:rPr>
      </w:pPr>
      <w:r w:rsidRPr="00095E27">
        <w:rPr>
          <w:bCs/>
          <w:color w:val="000000"/>
          <w:position w:val="-14"/>
          <w:szCs w:val="24"/>
        </w:rPr>
        <w:object w:dxaOrig="4620" w:dyaOrig="400">
          <v:shape id="_x0000_i1220" type="#_x0000_t75" style="width:231.05pt;height:19.9pt" o:ole="">
            <v:imagedata r:id="rId455" o:title=""/>
          </v:shape>
          <o:OLEObject Type="Embed" ProgID="Equation.DSMT4" ShapeID="_x0000_i1220" DrawAspect="Content" ObjectID="_1623788523" r:id="rId456"/>
        </w:object>
      </w:r>
      <w:r>
        <w:rPr>
          <w:bCs/>
          <w:color w:val="000000"/>
          <w:szCs w:val="24"/>
        </w:rPr>
        <w:t xml:space="preserve">Khi </w:t>
      </w:r>
      <w:r w:rsidRPr="00173E90">
        <w:rPr>
          <w:bCs/>
          <w:color w:val="000000"/>
          <w:position w:val="-12"/>
          <w:szCs w:val="24"/>
        </w:rPr>
        <w:object w:dxaOrig="4360" w:dyaOrig="360">
          <v:shape id="_x0000_i1214" type="#_x0000_t75" style="width:218.15pt;height:18.25pt" o:ole="">
            <v:imagedata r:id="rId457" o:title=""/>
          </v:shape>
          <o:OLEObject Type="Embed" ProgID="Equation.DSMT4" ShapeID="_x0000_i1214" DrawAspect="Content" ObjectID="_1623788524" r:id="rId458"/>
        </w:object>
      </w:r>
      <w:r>
        <w:rPr>
          <w:bCs/>
          <w:color w:val="000000"/>
          <w:szCs w:val="24"/>
        </w:rPr>
        <w:t xml:space="preserve">. </w:t>
      </w:r>
    </w:p>
    <w:p w:rsidR="00095E27" w:rsidRDefault="00095E27" w:rsidP="00095E27">
      <w:pPr>
        <w:spacing w:after="0"/>
        <w:rPr>
          <w:b/>
        </w:rPr>
      </w:pPr>
      <w:r>
        <w:rPr>
          <w:bCs/>
          <w:color w:val="000000"/>
          <w:szCs w:val="24"/>
        </w:rPr>
        <w:t xml:space="preserve">Tóm lại </w:t>
      </w:r>
      <w:r w:rsidRPr="00173E90">
        <w:rPr>
          <w:bCs/>
          <w:color w:val="000000"/>
          <w:position w:val="-14"/>
          <w:szCs w:val="24"/>
        </w:rPr>
        <w:object w:dxaOrig="5179" w:dyaOrig="400">
          <v:shape id="_x0000_i1215" type="#_x0000_t75" style="width:258.45pt;height:19.35pt" o:ole="">
            <v:imagedata r:id="rId459" o:title=""/>
          </v:shape>
          <o:OLEObject Type="Embed" ProgID="Equation.DSMT4" ShapeID="_x0000_i1215" DrawAspect="Content" ObjectID="_1623788525" r:id="rId460"/>
        </w:object>
      </w:r>
      <w:r w:rsidRPr="00117F6D">
        <w:rPr>
          <w:b/>
          <w:highlight w:val="yellow"/>
        </w:rPr>
        <w:t>Chọn B</w:t>
      </w:r>
      <w:r>
        <w:rPr>
          <w:b/>
        </w:rPr>
        <w:t xml:space="preserve">    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D119EB">
        <w:rPr>
          <w:b/>
          <w:bCs/>
        </w:rPr>
        <w:t>Câu 49</w:t>
      </w:r>
      <w:r>
        <w:t xml:space="preserve"> (2018): Trong không gian Oxyz cho đường thẳng </w:t>
      </w:r>
      <w:r w:rsidRPr="00095E27">
        <w:rPr>
          <w:position w:val="-50"/>
        </w:rPr>
        <w:object w:dxaOrig="4500" w:dyaOrig="1120">
          <v:shape id="_x0000_i1225" type="#_x0000_t75" style="width:225.15pt;height:55.9pt" o:ole="">
            <v:imagedata r:id="rId461" o:title=""/>
          </v:shape>
          <o:OLEObject Type="Embed" ProgID="Equation.DSMT4" ShapeID="_x0000_i1225" DrawAspect="Content" ObjectID="_1623788526" r:id="rId462"/>
        </w:object>
      </w:r>
      <w:r>
        <w:t xml:space="preserve">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095E27">
        <w:rPr>
          <w:position w:val="-10"/>
        </w:rPr>
        <w:object w:dxaOrig="3100" w:dyaOrig="380">
          <v:shape id="_x0000_i1226" type="#_x0000_t75" style="width:154.75pt;height:18.8pt" o:ole="">
            <v:imagedata r:id="rId463" o:title=""/>
          </v:shape>
          <o:OLEObject Type="Embed" ProgID="Equation.DSMT4" ShapeID="_x0000_i1226" DrawAspect="Content" ObjectID="_1623788527" r:id="rId464"/>
        </w:object>
      </w:r>
      <w:r>
        <w:t xml:space="preserve">. Đường phân giác góc nhọn tạo bởi </w:t>
      </w:r>
      <w:r w:rsidRPr="00C01AB6">
        <w:rPr>
          <w:position w:val="-6"/>
        </w:rPr>
        <w:object w:dxaOrig="740" w:dyaOrig="300">
          <v:shape id="_x0000_i1221" type="#_x0000_t75" style="width:36.55pt;height:15.05pt" o:ole="">
            <v:imagedata r:id="rId465" o:title=""/>
          </v:shape>
          <o:OLEObject Type="Embed" ProgID="Equation.DSMT4" ShapeID="_x0000_i1221" DrawAspect="Content" ObjectID="_1623788528" r:id="rId466"/>
        </w:object>
      </w:r>
      <w:r>
        <w:t xml:space="preserve"> có phương trình là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A. </w:t>
      </w:r>
      <w:r w:rsidRPr="00095E27">
        <w:rPr>
          <w:position w:val="-50"/>
        </w:rPr>
        <w:object w:dxaOrig="1060" w:dyaOrig="1120">
          <v:shape id="_x0000_i1227" type="#_x0000_t75" style="width:52.65pt;height:55.9pt" o:ole="">
            <v:imagedata r:id="rId467" o:title=""/>
          </v:shape>
          <o:OLEObject Type="Embed" ProgID="Equation.DSMT4" ShapeID="_x0000_i1227" DrawAspect="Content" ObjectID="_1623788529" r:id="rId468"/>
        </w:object>
      </w:r>
      <w:r>
        <w:t xml:space="preserve"> .</w:t>
      </w:r>
      <w:r>
        <w:tab/>
      </w:r>
      <w:r>
        <w:tab/>
        <w:t xml:space="preserve">B. </w:t>
      </w:r>
      <w:r w:rsidRPr="00095E27">
        <w:rPr>
          <w:position w:val="-50"/>
        </w:rPr>
        <w:object w:dxaOrig="1440" w:dyaOrig="1120">
          <v:shape id="_x0000_i1228" type="#_x0000_t75" style="width:1in;height:55.9pt" o:ole="">
            <v:imagedata r:id="rId469" o:title=""/>
          </v:shape>
          <o:OLEObject Type="Embed" ProgID="Equation.DSMT4" ShapeID="_x0000_i1228" DrawAspect="Content" ObjectID="_1623788530" r:id="rId470"/>
        </w:object>
      </w:r>
      <w:r>
        <w:t xml:space="preserve">. </w:t>
      </w:r>
      <w:r>
        <w:tab/>
      </w:r>
      <w:r>
        <w:tab/>
        <w:t xml:space="preserve">C. </w:t>
      </w:r>
      <w:r w:rsidRPr="00095E27">
        <w:rPr>
          <w:position w:val="-50"/>
          <w:highlight w:val="yellow"/>
        </w:rPr>
        <w:object w:dxaOrig="1440" w:dyaOrig="1120">
          <v:shape id="_x0000_i1229" type="#_x0000_t75" style="width:1in;height:55.9pt" o:ole="">
            <v:imagedata r:id="rId471" o:title=""/>
          </v:shape>
          <o:OLEObject Type="Embed" ProgID="Equation.DSMT4" ShapeID="_x0000_i1229" DrawAspect="Content" ObjectID="_1623788531" r:id="rId472"/>
        </w:object>
      </w:r>
      <w:r>
        <w:t xml:space="preserve"> . </w:t>
      </w:r>
      <w:r>
        <w:tab/>
      </w:r>
      <w:r>
        <w:tab/>
        <w:t xml:space="preserve">D. </w:t>
      </w:r>
      <w:r w:rsidRPr="00095E27">
        <w:rPr>
          <w:position w:val="-50"/>
        </w:rPr>
        <w:object w:dxaOrig="1060" w:dyaOrig="1120">
          <v:shape id="_x0000_i1230" type="#_x0000_t75" style="width:53.2pt;height:55.9pt" o:ole="">
            <v:imagedata r:id="rId473" o:title=""/>
          </v:shape>
          <o:OLEObject Type="Embed" ProgID="Equation.DSMT4" ShapeID="_x0000_i1230" DrawAspect="Content" ObjectID="_1623788532" r:id="rId474"/>
        </w:object>
      </w:r>
      <w:r>
        <w:t xml:space="preserve">  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Giải : Tọa độ điểm A nghiệm đúng pt của d nên phân giác cần tìm phải đi qua A từ gt ta có </w:t>
      </w:r>
    </w:p>
    <w:p w:rsidR="004A253A" w:rsidRDefault="004A253A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4A253A">
        <w:rPr>
          <w:position w:val="-10"/>
        </w:rPr>
        <w:object w:dxaOrig="4360" w:dyaOrig="380">
          <v:shape id="_x0000_i1231" type="#_x0000_t75" style="width:218.7pt;height:18.8pt" o:ole="">
            <v:imagedata r:id="rId475" o:title=""/>
          </v:shape>
          <o:OLEObject Type="Embed" ProgID="Equation.DSMT4" ShapeID="_x0000_i1231" DrawAspect="Content" ObjectID="_1623788533" r:id="rId476"/>
        </w:object>
      </w:r>
      <w:r w:rsidR="00095E27">
        <w:t xml:space="preserve"> trên d và </w:t>
      </w:r>
      <w:r w:rsidR="00095E27" w:rsidRPr="00B27CAA">
        <w:rPr>
          <w:position w:val="-4"/>
        </w:rPr>
        <w:object w:dxaOrig="260" w:dyaOrig="279">
          <v:shape id="_x0000_i1222" type="#_x0000_t75" style="width:12.9pt;height:14.5pt" o:ole="">
            <v:imagedata r:id="rId477" o:title=""/>
          </v:shape>
          <o:OLEObject Type="Embed" ProgID="Equation.DSMT4" ShapeID="_x0000_i1222" DrawAspect="Content" ObjectID="_1623788534" r:id="rId478"/>
        </w:object>
      </w:r>
      <w:r w:rsidR="00095E27">
        <w:t xml:space="preserve">  lấy hai  điẻm M, N  sao cho </w:t>
      </w:r>
      <w:r w:rsidRPr="004A253A">
        <w:rPr>
          <w:position w:val="-10"/>
        </w:rPr>
        <w:object w:dxaOrig="1939" w:dyaOrig="380">
          <v:shape id="_x0000_i1236" type="#_x0000_t75" style="width:96.7pt;height:18.8pt" o:ole="">
            <v:imagedata r:id="rId479" o:title=""/>
          </v:shape>
          <o:OLEObject Type="Embed" ProgID="Equation.DSMT4" ShapeID="_x0000_i1236" DrawAspect="Content" ObjectID="_1623788535" r:id="rId480"/>
        </w:object>
      </w:r>
      <w:r w:rsidR="00095E27">
        <w:t xml:space="preserve"> . </w:t>
      </w:r>
    </w:p>
    <w:p w:rsidR="00E916BB" w:rsidRDefault="00E916BB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>Xét hai vectơ</w:t>
      </w:r>
    </w:p>
    <w:p w:rsidR="00E916BB" w:rsidRDefault="00E916BB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E916BB">
        <w:lastRenderedPageBreak/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38956BC6" wp14:editId="57545E66">
                <wp:simplePos x="0" y="0"/>
                <wp:positionH relativeFrom="column">
                  <wp:posOffset>4652950</wp:posOffset>
                </wp:positionH>
                <wp:positionV relativeFrom="paragraph">
                  <wp:posOffset>15856</wp:posOffset>
                </wp:positionV>
                <wp:extent cx="2072969" cy="1042689"/>
                <wp:effectExtent l="0" t="0" r="3810" b="24130"/>
                <wp:wrapNone/>
                <wp:docPr id="33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072969" cy="1042689"/>
                          <a:chOff x="0" y="0"/>
                          <a:chExt cx="1357" cy="699"/>
                        </a:xfrm>
                      </wpg:grpSpPr>
                      <wps:wsp>
                        <wps:cNvPr id="34" name="AutoShape 4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g:grpSp>
                        <wpg:cNvPr id="35" name="Group 35"/>
                        <wpg:cNvGrpSpPr>
                          <a:grpSpLocks/>
                        </wpg:cNvGrpSpPr>
                        <wpg:grpSpPr bwMode="auto">
                          <a:xfrm>
                            <a:off x="73" y="42"/>
                            <a:ext cx="1220" cy="657"/>
                            <a:chOff x="73" y="42"/>
                            <a:chExt cx="1220" cy="657"/>
                          </a:xfrm>
                        </wpg:grpSpPr>
                        <wps:wsp>
                          <wps:cNvPr id="36" name="Line 6"/>
                          <wps:cNvSpPr>
                            <a:spLocks noChangeShapeType="1"/>
                          </wps:cNvSpPr>
                          <wps:spPr bwMode="auto">
                            <a:xfrm flipH="1">
                              <a:off x="73" y="144"/>
                              <a:ext cx="1194" cy="555"/>
                            </a:xfrm>
                            <a:prstGeom prst="line">
                              <a:avLst/>
                            </a:prstGeom>
                            <a:noFill/>
                            <a:ln w="4">
                              <a:solidFill>
                                <a:srgbClr val="00008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37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3" y="42"/>
                              <a:ext cx="40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pStyle w:val="NormalWeb"/>
                                  <w:spacing w:before="0" w:beforeAutospacing="0" w:after="0" w:afterAutospacing="0"/>
                                  <w:textAlignment w:val="baseline"/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" name="Group 38"/>
                        <wpg:cNvGrpSpPr>
                          <a:grpSpLocks/>
                        </wpg:cNvGrpSpPr>
                        <wpg:grpSpPr bwMode="auto">
                          <a:xfrm>
                            <a:off x="51" y="404"/>
                            <a:ext cx="1306" cy="192"/>
                            <a:chOff x="51" y="404"/>
                            <a:chExt cx="1306" cy="192"/>
                          </a:xfrm>
                        </wpg:grpSpPr>
                        <wps:wsp>
                          <wps:cNvPr id="39" name="Line 9"/>
                          <wps:cNvSpPr>
                            <a:spLocks noChangeShapeType="1"/>
                          </wps:cNvSpPr>
                          <wps:spPr bwMode="auto">
                            <a:xfrm>
                              <a:off x="51" y="404"/>
                              <a:ext cx="1279" cy="192"/>
                            </a:xfrm>
                            <a:prstGeom prst="line">
                              <a:avLst/>
                            </a:prstGeom>
                            <a:noFill/>
                            <a:ln w="4">
                              <a:solidFill>
                                <a:srgbClr val="00008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0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2" y="489"/>
                              <a:ext cx="45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pStyle w:val="NormalWeb"/>
                                  <w:spacing w:before="0" w:beforeAutospacing="0" w:after="0" w:afterAutospacing="0"/>
                                  <w:textAlignment w:val="baseline"/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1" name="Line 12"/>
                        <wps:cNvSpPr>
                          <a:spLocks noChangeShapeType="1"/>
                        </wps:cNvSpPr>
                        <wps:spPr bwMode="auto">
                          <a:xfrm flipH="1">
                            <a:off x="791" y="171"/>
                            <a:ext cx="211" cy="99"/>
                          </a:xfrm>
                          <a:prstGeom prst="line">
                            <a:avLst/>
                          </a:prstGeom>
                          <a:noFill/>
                          <a:ln w="4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arrow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2" name="Line 13"/>
                        <wps:cNvSpPr>
                          <a:spLocks noChangeShapeType="1"/>
                        </wps:cNvSpPr>
                        <wps:spPr bwMode="auto">
                          <a:xfrm>
                            <a:off x="217" y="305"/>
                            <a:ext cx="256" cy="36"/>
                          </a:xfrm>
                          <a:prstGeom prst="line">
                            <a:avLst/>
                          </a:prstGeom>
                          <a:noFill/>
                          <a:ln w="4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arrow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" name="Line 14"/>
                        <wps:cNvSpPr>
                          <a:spLocks noChangeShapeType="1"/>
                        </wps:cNvSpPr>
                        <wps:spPr bwMode="auto">
                          <a:xfrm flipH="1">
                            <a:off x="549" y="381"/>
                            <a:ext cx="211" cy="9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triangl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4" name="Line 15"/>
                        <wps:cNvSpPr>
                          <a:spLocks noChangeShapeType="1"/>
                        </wps:cNvSpPr>
                        <wps:spPr bwMode="auto">
                          <a:xfrm>
                            <a:off x="549" y="480"/>
                            <a:ext cx="256" cy="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8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A0A28" w:rsidRDefault="007A0A28" w:rsidP="00E916B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g:grpSp>
                        <wpg:cNvPr id="45" name="Group 45"/>
                        <wpg:cNvGrpSpPr>
                          <a:grpSpLocks/>
                        </wpg:cNvGrpSpPr>
                        <wpg:grpSpPr bwMode="auto">
                          <a:xfrm>
                            <a:off x="508" y="471"/>
                            <a:ext cx="54" cy="123"/>
                            <a:chOff x="508" y="471"/>
                            <a:chExt cx="54" cy="123"/>
                          </a:xfrm>
                        </wpg:grpSpPr>
                        <wps:wsp>
                          <wps:cNvPr id="46" name="Oval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" y="471"/>
                              <a:ext cx="18" cy="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7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" y="502"/>
                              <a:ext cx="54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pStyle w:val="NormalWeb"/>
                                  <w:spacing w:before="0" w:beforeAutospacing="0" w:after="0" w:afterAutospacing="0"/>
                                  <w:textAlignment w:val="baseline"/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8" name="Group 48"/>
                        <wpg:cNvGrpSpPr>
                          <a:grpSpLocks/>
                        </wpg:cNvGrpSpPr>
                        <wpg:grpSpPr bwMode="auto">
                          <a:xfrm>
                            <a:off x="674" y="301"/>
                            <a:ext cx="90" cy="92"/>
                            <a:chOff x="674" y="301"/>
                            <a:chExt cx="90" cy="92"/>
                          </a:xfrm>
                        </wpg:grpSpPr>
                        <wps:wsp>
                          <wps:cNvPr id="49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746" y="373"/>
                              <a:ext cx="18" cy="1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0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674" y="301"/>
                              <a:ext cx="67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pStyle w:val="NormalWeb"/>
                                  <w:spacing w:before="0" w:beforeAutospacing="0" w:after="0" w:afterAutospacing="0"/>
                                  <w:textAlignment w:val="baseline"/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1" name="Group 51"/>
                        <wpg:cNvGrpSpPr>
                          <a:grpSpLocks/>
                        </wpg:cNvGrpSpPr>
                        <wpg:grpSpPr bwMode="auto">
                          <a:xfrm>
                            <a:off x="755" y="507"/>
                            <a:ext cx="59" cy="114"/>
                            <a:chOff x="755" y="507"/>
                            <a:chExt cx="59" cy="114"/>
                          </a:xfrm>
                        </wpg:grpSpPr>
                        <wps:wsp>
                          <wps:cNvPr id="52" name="Oval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796" y="507"/>
                              <a:ext cx="18" cy="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3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755" y="529"/>
                              <a:ext cx="58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0A28" w:rsidRDefault="007A0A28" w:rsidP="00E916BB">
                                <w:pPr>
                                  <w:pStyle w:val="NormalWeb"/>
                                  <w:spacing w:before="0" w:beforeAutospacing="0" w:after="0" w:afterAutospacing="0"/>
                                  <w:textAlignment w:val="baseline"/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" o:spid="_x0000_s1224" style="position:absolute;margin-left:366.35pt;margin-top:1.25pt;width:163.25pt;height:82.1pt;z-index:251699200;mso-width-relative:margin;mso-height-relative:margin" coordsize="1357,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">
                <v:rect id="AutoShape 4" o:spid="_x0000_s1225" style="position:absolute;width:0;height: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KtfM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tc3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CrXzEAAAA2wAAAA8AAAAAAAAAAAAAAAAAmAIAAGRycy9k&#10;b3ducmV2LnhtbFBLBQYAAAAABAAEAPUAAACJAwAAAAA=&#10;" filled="f" stroked="f">
                  <o:lock v:ext="edit" aspectratio="t" text="t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rect>
                <v:group id="Group 35" o:spid="_x0000_s1226" style="position:absolute;left:73;top:42;width:1220;height:657" coordorigin="73,42" coordsize="1220,6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line id="Line 6" o:spid="_x0000_s1227" style="position:absolute;flip:x;visibility:visible;mso-wrap-style:square;v-text-anchor:top" from="73,144" to="1267,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iP9cQA&#10;AADbAAAADwAAAGRycy9kb3ducmV2LnhtbESPT2vCQBTE74LfYXlCL6XZtEKwqatYaYu3aiJ4fWRf&#10;k2D2bchu8+fbu4WCx2FmfsOst6NpRE+dqy0reI5iEMSF1TWXCs7559MKhPPIGhvLpGAiB9vNfLbG&#10;VNuBT9RnvhQBwi5FBZX3bSqlKyoy6CLbEgfvx3YGfZBdKXWHQ4CbRr7EcSIN1hwWKmxpX1FxzX6N&#10;guN7+5pP3yhdLKd94j748Wt5UephMe7eQHga/T383z5oBcsE/r6EHy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Ij/XEAAAA2wAAAA8AAAAAAAAAAAAAAAAAmAIAAGRycy9k&#10;b3ducmV2LnhtbFBLBQYAAAAABAAEAPUAAACJAwAAAAA=&#10;" strokecolor="navy" strokeweight="1e-4mm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line>
                  <v:rect id="Rectangle 37" o:spid="_x0000_s1228" style="position:absolute;left:1253;top:42;width:40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A2FMMA&#10;AADbAAAADwAAAGRycy9kb3ducmV2LnhtbESPS4vCQBCE74L/YWjBm05cwUd0FNkHevQF6q3JtEkw&#10;0xMysybur98RBI9FVX1FzZeNKcSdKpdbVjDoRyCIE6tzThUcDz+9CQjnkTUWlknBgxwsF+3WHGNt&#10;a97Rfe9TESDsYlSQeV/GUrokI4Oub0vi4F1tZdAHWaVSV1gHuCnkRxSNpMGcw0KGJX1mlNz2v0bB&#10;elKuzhv7V6fF92V92p6mX4epV6rbaVYzEJ4a/w6/2hutYDiG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A2FMMAAADbAAAADwAAAAAAAAAAAAAAAACYAgAAZHJzL2Rv&#10;d25yZXYueG1sUEsFBgAAAAAEAAQA9QAAAIgDAAAAAA=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  <v:group id="Group 38" o:spid="_x0000_s1229" style="position:absolute;left:51;top:404;width:1306;height:192" coordorigin="51,404" coordsize="1306,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line id="Line 9" o:spid="_x0000_s1230" style="position:absolute;visibility:visible;mso-wrap-style:square;v-text-anchor:top" from="51,404" to="1330,5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7xjcQA&#10;AADbAAAADwAAAGRycy9kb3ducmV2LnhtbESPQWsCMRSE74X+h/CE3mpWK6JboxRF9NCDrpb2+Ng8&#10;N4ublyWJuv57Uyj0OMzMN8xs0dlGXMmH2rGCQT8DQVw6XXOl4HhYv05AhIissXFMCu4UYDF/fpph&#10;rt2N93QtYiUShEOOCkyMbS5lKA1ZDH3XEifv5LzFmKSvpPZ4S3DbyGGWjaXFmtOCwZaWhspzcbEK&#10;tsXmcxh3zc/KfR1GxutvDMuNUi+97uMdRKQu/of/2lut4G0Kv1/SD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e8Y3EAAAA2wAAAA8AAAAAAAAAAAAAAAAAmAIAAGRycy9k&#10;b3ducmV2LnhtbFBLBQYAAAAABAAEAPUAAACJAwAAAAA=&#10;" strokecolor="navy" strokeweight="1e-4mm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line>
                  <v:rect id="Rectangle 40" o:spid="_x0000_s1231" style="position:absolute;left:1312;top:489;width:45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/dHcEA&#10;AADbAAAADwAAAGRycy9kb3ducmV2LnhtbERPy4rCMBTdD/gP4QqzG1NFBq1NRXygy/EB6u7SXNti&#10;c1OaaDvz9ZOF4PJw3sm8M5V4UuNKywqGgwgEcWZ1ybmC03HzNQHhPLLGyjIp+CUH87T3kWCsbct7&#10;eh58LkIIuxgVFN7XsZQuK8igG9iaOHA32xj0ATa51A22IdxUchRF39JgyaGhwJqWBWX3w8Mo2E7q&#10;xWVn/9q8Wl+355/zdHWceqU++91iBsJT59/il3unFYzD+v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P3R3BAAAA2wAAAA8AAAAAAAAAAAAAAAAAmAIAAGRycy9kb3du&#10;cmV2LnhtbFBLBQYAAAAABAAEAPUAAACGAwAAAAA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line id="Line 12" o:spid="_x0000_s1232" style="position:absolute;flip:x;visibility:visible;mso-wrap-style:square;v-text-anchor:top" from="791,171" to="1002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IjgsUA&#10;AADbAAAADwAAAGRycy9kb3ducmV2LnhtbESPzWrDMBCE74G+g9hCL6GR80MxTpRQGkJNb0lbgm+L&#10;tbVFrZWxlNh++6gQ6HGYmW+YzW6wjbhS541jBfNZAoK4dNpwpeDr8/CcgvABWWPjmBSM5GG3fZhs&#10;MNOu5yNdT6ESEcI+QwV1CG0mpS9rsuhnriWO3o/rLIYou0rqDvsIt41cJMmLtGg4LtTY0ltN5e/p&#10;YhXovR8Py+LdoBmL7/Rc5tOPy0qpp8fhdQ0i0BD+w/d2rhWs5vD3Jf4Au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iOCxQAAANsAAAAPAAAAAAAAAAAAAAAAAJgCAABkcnMv&#10;ZG93bnJldi54bWxQSwUGAAAAAAQABAD1AAAAigMAAAAA&#10;" strokecolor="navy" strokeweight="1e-4mm">
                  <v:stroke startarrow="open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line>
                <v:line id="Line 13" o:spid="_x0000_s1233" style="position:absolute;visibility:visible;mso-wrap-style:square;v-text-anchor:top" from="217,305" to="473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R9NMIA&#10;AADbAAAADwAAAGRycy9kb3ducmV2LnhtbESPQWvCQBSE7wX/w/IEb81GrSWk2YgoYnPUhvb6yL4m&#10;wezbkF1N/PfdQqHHYWa+YbLtZDpxp8G1lhUsoxgEcWV1y7WC8uP4nIBwHlljZ5kUPMjBNp89ZZhq&#10;O/KZ7hdfiwBhl6KCxvs+ldJVDRl0ke2Jg/dtB4M+yKGWesAxwE0nV3H8Kg22HBYa7GnfUHW93IyC&#10;7rNwiMXX+rQ54LLcU+J2NlFqMZ92byA8Tf4//Nd+1wpeVvD7JfwAmf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1H00wgAAANsAAAAPAAAAAAAAAAAAAAAAAJgCAABkcnMvZG93&#10;bnJldi54bWxQSwUGAAAAAAQABAD1AAAAhwMAAAAA&#10;" strokecolor="navy" strokeweight="1e-4mm">
                  <v:stroke startarrow="open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line>
                <v:line id="Line 14" o:spid="_x0000_s1234" style="position:absolute;flip:x;visibility:visible;mso-wrap-style:square;v-text-anchor:top" from="549,381" to="760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afMb8A&#10;AADbAAAADwAAAGRycy9kb3ducmV2LnhtbESPS6vCMBSE9xf8D+EI7q6pD65SjaKCUNz52h+aY1ts&#10;TkoStfrrjSDc5TAz3zDzZWtqcSfnK8sKBv0EBHFudcWFgtNx+zsF4QOyxtoyKXiSh+Wi8zPHVNsH&#10;7+l+CIWIEPYpKihDaFIpfV6SQd+3DXH0LtYZDFG6QmqHjwg3tRwmyZ80WHFcKLGhTUn59XAzkZK9&#10;TmG8Ok+dy3ZJZQ1NsjUp1eu2qxmIQG34D3/bmVYwHsHnS/wBcvE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hp8xvwAAANsAAAAPAAAAAAAAAAAAAAAAAJgCAABkcnMvZG93bnJl&#10;di54bWxQSwUGAAAAAAQABAD1AAAAhAMAAAAA&#10;" strokecolor="navy" strokeweight="2.25pt">
                  <v:stroke startarrow="block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line>
                <v:line id="Line 15" o:spid="_x0000_s1235" style="position:absolute;visibility:visible;mso-wrap-style:square;v-text-anchor:top" from="549,480" to="805,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j+ccMA&#10;AADbAAAADwAAAGRycy9kb3ducmV2LnhtbESPQWvCQBSE70L/w/IKvZlNW7GauootVNSbqeD1kX0m&#10;abNvw+6apP++Kwgeh5n5hlmsBtOIjpyvLSt4TlIQxIXVNZcKjt9f4xkIH5A1NpZJwR95WC0fRgvM&#10;tO35QF0eShEh7DNUUIXQZlL6oiKDPrEtcfTO1hkMUbpSaod9hJtGvqTpVBqsOS5U2NJnRcVvfjEK&#10;NruP3vF8k/+89sbu16fz5a2TSj09Dut3EIGGcA/f2lutYDKB6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j+ccMAAADbAAAADwAAAAAAAAAAAAAAAACYAgAAZHJzL2Rv&#10;d25yZXYueG1sUEsFBgAAAAAEAAQA9QAAAIgDAAAAAA==&#10;" strokecolor="navy" strokeweight="2.25pt">
                  <v:stroke endarrow="block"/>
                  <v:textbox>
                    <w:txbxContent>
                      <w:p w:rsidR="007A0A28" w:rsidRDefault="007A0A28" w:rsidP="00E916B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line>
                <v:group id="Group 45" o:spid="_x0000_s1236" style="position:absolute;left:508;top:471;width:54;height:123" coordorigin="508,471" coordsize="54,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oval id="Oval 46" o:spid="_x0000_s1237" style="position:absolute;left:540;top:471;width:18;height: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8XM8QA&#10;AADbAAAADwAAAGRycy9kb3ducmV2LnhtbESPQWvCQBSE70L/w/IK3nSjiJboKiKIeqhQ20O9PbKv&#10;SWr2bciu2dhf7xYEj8PMfMMsVp2pREuNKy0rGA0TEMSZ1SXnCr4+t4M3EM4ja6wsk4IbOVgtX3oL&#10;TLUN/EHtyeciQtilqKDwvk6ldFlBBt3Q1sTR+7GNQR9lk0vdYIhwU8lxkkylwZLjQoE1bQrKLqer&#10;UUDH9rwzSWXev2dh0h3C+u93G5Tqv3brOQhPnX+GH+29VjCZwv+X+AP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vFzPEAAAA2wAAAA8AAAAAAAAAAAAAAAAAmAIAAGRycy9k&#10;b3ducmV2LnhtbFBLBQYAAAAABAAEAPUAAACJAwAAAAA=&#10;" fillcolor="red" strokeweight="0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rect id="Rectangle 47" o:spid="_x0000_s1238" style="position:absolute;left:508;top:502;width:54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FacMA&#10;AADbAAAADwAAAGRycy9kb3ducmV2LnhtbESPS4vCQBCE74L/YWjBm05cxEd0FNkHevQF6q3JtEkw&#10;0xMysybur98RBI9FVX1FzZeNKcSdKpdbVjDoRyCIE6tzThUcDz+9CQjnkTUWlknBgxwsF+3WHGNt&#10;a97Rfe9TESDsYlSQeV/GUrokI4Oub0vi4F1tZdAHWaVSV1gHuCnkRxSNpMGcw0KGJX1mlNz2v0bB&#10;elKuzhv7V6fF92V92p6mX4epV6rbaVYzEJ4a/w6/2hutYDiG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FacMAAADbAAAADwAAAAAAAAAAAAAAAACYAgAAZHJzL2Rv&#10;d25yZXYueG1sUEsFBgAAAAAEAAQA9QAAAIgDAAAAAA=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48" o:spid="_x0000_s1239" style="position:absolute;left:674;top:301;width:90;height:92" coordorigin="674,301" coordsize="90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oval id="Oval 49" o:spid="_x0000_s1240" style="position:absolute;left:746;top:373;width:18;height: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CDQcYA&#10;AADbAAAADwAAAGRycy9kb3ducmV2LnhtbESPT2vCQBTE74V+h+UVems2LWI1uooUpHqw4J+D3h7Z&#10;1yRt9m3Irtnop3cLBY/DzPyGmc57U4uOWldZVvCapCCIc6srLhQc9suXEQjnkTXWlknBhRzMZ48P&#10;U8y0DbylbucLESHsMlRQet9kUrq8JIMusQ1x9L5ta9BH2RZStxgi3NTyLU2H0mDFcaHEhj5Kyn93&#10;Z6OAvrrTp0lrszm+h0G/DovrzzIo9fzULyYgPPX+Hv5vr7SCwRj+vsQfI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vCDQcYAAADbAAAADwAAAAAAAAAAAAAAAACYAgAAZHJz&#10;L2Rvd25yZXYueG1sUEsFBgAAAAAEAAQA9QAAAIsDAAAAAA==&#10;" fillcolor="red" strokeweight="0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rect id="Rectangle 50" o:spid="_x0000_s1241" style="position:absolute;left:674;top:301;width:67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ZLwMEA&#10;AADbAAAADwAAAGRycy9kb3ducmV2LnhtbERPy4rCMBTdD/gP4QqzG1MFB61NRXygy/EB6u7SXNti&#10;c1OaaDvz9ZOF4PJw3sm8M5V4UuNKywqGgwgEcWZ1ybmC03HzNQHhPLLGyjIp+CUH87T3kWCsbct7&#10;eh58LkIIuxgVFN7XsZQuK8igG9iaOHA32xj0ATa51A22IdxUchRF39JgyaGhwJqWBWX3w8Mo2E7q&#10;xWVn/9q8Wl+355/zdHWceqU++91iBsJT59/il3unFYzD+v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WS8DBAAAA2wAAAA8AAAAAAAAAAAAAAAAAmAIAAGRycy9kb3du&#10;cmV2LnhtbFBLBQYAAAAABAAEAPUAAACGAwAAAAA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51" o:spid="_x0000_s1242" style="position:absolute;left:755;top:507;width:59;height:114" coordorigin="755,507" coordsize="59,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oval id="Oval 52" o:spid="_x0000_s1243" style="position:absolute;left:796;top:507;width:18;height: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2H7cUA&#10;AADbAAAADwAAAGRycy9kb3ducmV2LnhtbESPQWvCQBSE74L/YXmCN90o1krqKiKI7aGCtgd7e2Sf&#10;STT7NmS32bS/visIPQ4z8w2zXHemEi01rrSsYDJOQBBnVpecK/j82I0WIJxH1lhZJgU/5GC96veW&#10;mGob+EjtyeciQtilqKDwvk6ldFlBBt3Y1sTRu9jGoI+yyaVuMES4qeQ0SebSYMlxocCatgVlt9O3&#10;UUCH9mtvksq8n5/DrHsLm9/rLig1HHSbFxCeOv8ffrRftYKnKd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YftxQAAANsAAAAPAAAAAAAAAAAAAAAAAJgCAABkcnMv&#10;ZG93bnJldi54bWxQSwUGAAAAAAQABAD1AAAAigMAAAAA&#10;" fillcolor="red" strokeweight="0">
                    <v:textbox>
                      <w:txbxContent>
                        <w:p w:rsidR="007A0A28" w:rsidRDefault="007A0A28" w:rsidP="00E916B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rect id="Rectangle 53" o:spid="_x0000_s1244" style="position:absolute;left:755;top:529;width:58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TVt8MA&#10;AADbAAAADwAAAGRycy9kb3ducmV2LnhtbESPS4vCQBCE74L/YWjBm05cUTQ6iuwDPfoC9dZk2iSY&#10;6QmZWRP31+8Igseiqr6i5svGFOJOlcstKxj0IxDEidU5pwqOh5/eBITzyBoLy6TgQQ6Wi3ZrjrG2&#10;Ne/ovvepCBB2MSrIvC9jKV2SkUHXtyVx8K62MuiDrFKpK6wD3BTyI4rG0mDOYSHDkj4zSm77X6Ng&#10;PSlX5439q9Pi+7I+bU/Tr8PUK9XtNKsZCE+Nf4df7Y1WMBrC80v4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TVt8MAAADbAAAADwAAAAAAAAAAAAAAAACYAgAAZHJzL2Rv&#10;d25yZXYueG1sUEsFBgAAAAAEAAQA9QAAAIgDAAAAAA==&#10;" filled="f" stroked="f">
                    <v:textbox inset="0,0,0,0">
                      <w:txbxContent>
                        <w:p w:rsidR="007A0A28" w:rsidRDefault="007A0A28" w:rsidP="00E916BB">
                          <w:pPr>
                            <w:pStyle w:val="NormalWeb"/>
                            <w:spacing w:before="0" w:beforeAutospacing="0" w:after="0" w:afterAutospacing="0"/>
                            <w:textAlignment w:val="baseline"/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095E27">
        <w:t xml:space="preserve"> </w:t>
      </w:r>
      <w:r w:rsidR="004A253A" w:rsidRPr="004A253A">
        <w:rPr>
          <w:position w:val="-40"/>
        </w:rPr>
        <w:object w:dxaOrig="6800" w:dyaOrig="840">
          <v:shape id="_x0000_i1232" type="#_x0000_t75" style="width:339.6pt;height:41.9pt" o:ole="">
            <v:imagedata r:id="rId481" o:title=""/>
          </v:shape>
          <o:OLEObject Type="Embed" ProgID="Equation.DSMT4" ShapeID="_x0000_i1232" DrawAspect="Content" ObjectID="_1623788536" r:id="rId482"/>
        </w:object>
      </w:r>
      <w:r w:rsidR="00095E27">
        <w:t xml:space="preserve"> </w:t>
      </w:r>
    </w:p>
    <w:p w:rsidR="00E916BB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là vectơ chỉ phương của đường phân giác góc nhọn  vì </w:t>
      </w:r>
    </w:p>
    <w:p w:rsidR="00E916BB" w:rsidRDefault="004A253A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 w:rsidRPr="004A253A">
        <w:rPr>
          <w:position w:val="-28"/>
        </w:rPr>
        <w:object w:dxaOrig="4060" w:dyaOrig="680">
          <v:shape id="_x0000_i1233" type="#_x0000_t75" style="width:202.55pt;height:33.85pt" o:ole="">
            <v:imagedata r:id="rId483" o:title=""/>
          </v:shape>
          <o:OLEObject Type="Embed" ProgID="Equation.DSMT4" ShapeID="_x0000_i1233" DrawAspect="Content" ObjectID="_1623788537" r:id="rId484"/>
        </w:object>
      </w:r>
      <w:r w:rsidR="00095E27">
        <w:t xml:space="preserve">là một vtcp của phân giác cần tìm </w:t>
      </w:r>
    </w:p>
    <w:p w:rsidR="00095E27" w:rsidRDefault="00095E27" w:rsidP="00095E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86"/>
        </w:tabs>
        <w:spacing w:after="0" w:line="240" w:lineRule="auto"/>
      </w:pPr>
      <w:r>
        <w:t xml:space="preserve">suy ra phân giác đó có pt là </w:t>
      </w:r>
      <w:r w:rsidR="004A253A" w:rsidRPr="004A253A">
        <w:rPr>
          <w:position w:val="-50"/>
        </w:rPr>
        <w:object w:dxaOrig="1140" w:dyaOrig="1120">
          <v:shape id="_x0000_i1234" type="#_x0000_t75" style="width:56.95pt;height:55.9pt" o:ole="">
            <v:imagedata r:id="rId485" o:title=""/>
          </v:shape>
          <o:OLEObject Type="Embed" ProgID="Equation.DSMT4" ShapeID="_x0000_i1234" DrawAspect="Content" ObjectID="_1623788538" r:id="rId486"/>
        </w:object>
      </w:r>
      <w:r>
        <w:t xml:space="preserve"> cho </w:t>
      </w:r>
      <w:r w:rsidR="004A253A" w:rsidRPr="004A253A">
        <w:rPr>
          <w:position w:val="-10"/>
        </w:rPr>
        <w:object w:dxaOrig="2220" w:dyaOrig="320">
          <v:shape id="_x0000_i1235" type="#_x0000_t75" style="width:110.7pt;height:16.1pt" o:ole="">
            <v:imagedata r:id="rId487" o:title=""/>
          </v:shape>
          <o:OLEObject Type="Embed" ProgID="Equation.DSMT4" ShapeID="_x0000_i1235" DrawAspect="Content" ObjectID="_1623788539" r:id="rId488"/>
        </w:object>
      </w:r>
      <w:r>
        <w:t xml:space="preserve"> cung thuộc phân giác . Vậy </w:t>
      </w:r>
      <w:r w:rsidRPr="00015903">
        <w:rPr>
          <w:b/>
          <w:bCs/>
          <w:i/>
          <w:iCs/>
          <w:color w:val="FF0000"/>
        </w:rPr>
        <w:t xml:space="preserve">Đáp án </w:t>
      </w:r>
      <w:r>
        <w:rPr>
          <w:b/>
          <w:bCs/>
          <w:i/>
          <w:iCs/>
          <w:color w:val="FF0000"/>
        </w:rPr>
        <w:t>C</w:t>
      </w:r>
      <w:r w:rsidRPr="00015903">
        <w:rPr>
          <w:b/>
          <w:bCs/>
          <w:i/>
          <w:iCs/>
          <w:color w:val="FF0000"/>
        </w:rPr>
        <w:t xml:space="preserve"> </w:t>
      </w:r>
      <w:r>
        <w:rPr>
          <w:b/>
          <w:bCs/>
          <w:i/>
          <w:iCs/>
        </w:rPr>
        <w:t xml:space="preserve"> </w:t>
      </w:r>
      <w:r>
        <w:t xml:space="preserve">. </w:t>
      </w:r>
    </w:p>
    <w:p w:rsidR="00095E27" w:rsidRPr="004A253A" w:rsidRDefault="00095E27" w:rsidP="00095E27">
      <w:pPr>
        <w:pStyle w:val="NoSpacing"/>
        <w:rPr>
          <w:sz w:val="24"/>
          <w:szCs w:val="24"/>
        </w:rPr>
      </w:pPr>
      <w:r w:rsidRPr="004A253A">
        <w:rPr>
          <w:b/>
          <w:bCs/>
          <w:sz w:val="24"/>
          <w:szCs w:val="24"/>
        </w:rPr>
        <w:t>Câu 50</w:t>
      </w:r>
      <w:r w:rsidRPr="004A253A">
        <w:rPr>
          <w:sz w:val="24"/>
          <w:szCs w:val="24"/>
        </w:rPr>
        <w:t xml:space="preserve"> </w:t>
      </w:r>
      <w:r w:rsidR="004A253A">
        <w:t>(</w:t>
      </w:r>
      <w:r w:rsidR="004A253A" w:rsidRPr="007B3B99">
        <w:rPr>
          <w:b/>
          <w:sz w:val="24"/>
          <w:szCs w:val="24"/>
        </w:rPr>
        <w:t>2018</w:t>
      </w:r>
      <w:r w:rsidR="004A253A">
        <w:t>)</w:t>
      </w:r>
      <w:r>
        <w:t xml:space="preserve">: </w:t>
      </w:r>
      <w:r w:rsidRPr="004A253A">
        <w:rPr>
          <w:sz w:val="24"/>
          <w:szCs w:val="24"/>
        </w:rPr>
        <w:t xml:space="preserve">Cho hai hàm số y = f(x) , y = g(x) . Hai hàm số y =f’(x) và y =g’(x) có đồ thị như hình vẽ , trong đó đường cong đậm hơn là đồ thị của hàm số y = g’(x) . Hàm số </w:t>
      </w:r>
      <w:r w:rsidRPr="004A253A">
        <w:rPr>
          <w:position w:val="-26"/>
          <w:sz w:val="24"/>
          <w:szCs w:val="24"/>
        </w:rPr>
        <w:object w:dxaOrig="3120" w:dyaOrig="700">
          <v:shape id="_x0000_i1223" type="#_x0000_t75" style="width:155.8pt;height:35.45pt" o:ole="">
            <v:imagedata r:id="rId489" o:title=""/>
          </v:shape>
          <o:OLEObject Type="Embed" ProgID="Equation.DSMT4" ShapeID="_x0000_i1223" DrawAspect="Content" ObjectID="_1623788540" r:id="rId490"/>
        </w:object>
      </w:r>
      <w:r w:rsidRPr="004A253A">
        <w:rPr>
          <w:sz w:val="24"/>
          <w:szCs w:val="24"/>
        </w:rPr>
        <w:t xml:space="preserve"> đồng biến trên khoảng nào dưới đây </w:t>
      </w:r>
    </w:p>
    <w:p w:rsidR="00095E27" w:rsidRPr="004A253A" w:rsidRDefault="00ED7EED" w:rsidP="00095E27">
      <w:pPr>
        <w:pStyle w:val="NoSpacing"/>
        <w:rPr>
          <w:sz w:val="24"/>
          <w:szCs w:val="24"/>
        </w:rPr>
      </w:pPr>
      <w:r w:rsidRPr="004A253A">
        <w:rPr>
          <w:noProof/>
          <w:sz w:val="24"/>
          <w:szCs w:val="24"/>
        </w:rPr>
        <w:drawing>
          <wp:anchor distT="0" distB="0" distL="114300" distR="114300" simplePos="0" relativeHeight="251697152" behindDoc="0" locked="0" layoutInCell="1" allowOverlap="1" wp14:anchorId="0179B19E" wp14:editId="349FB8F7">
            <wp:simplePos x="0" y="0"/>
            <wp:positionH relativeFrom="column">
              <wp:posOffset>4888230</wp:posOffset>
            </wp:positionH>
            <wp:positionV relativeFrom="paragraph">
              <wp:posOffset>421640</wp:posOffset>
            </wp:positionV>
            <wp:extent cx="2028413" cy="1920240"/>
            <wp:effectExtent l="0" t="0" r="0" b="381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587" t="29319" r="6569" b="28829"/>
                    <a:stretch/>
                  </pic:blipFill>
                  <pic:spPr bwMode="auto">
                    <a:xfrm>
                      <a:off x="0" y="0"/>
                      <a:ext cx="2028413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5E27" w:rsidRPr="004A253A">
        <w:rPr>
          <w:sz w:val="24"/>
          <w:szCs w:val="24"/>
        </w:rPr>
        <w:t xml:space="preserve">A. </w:t>
      </w:r>
      <w:r w:rsidR="00751ADB" w:rsidRPr="00751ADB">
        <w:rPr>
          <w:position w:val="-28"/>
          <w:sz w:val="24"/>
          <w:szCs w:val="24"/>
        </w:rPr>
        <w:object w:dxaOrig="760" w:dyaOrig="680">
          <v:shape id="_x0000_i1237" type="#_x0000_t75" style="width:38.7pt;height:33.85pt" o:ole="">
            <v:imagedata r:id="rId492" o:title=""/>
          </v:shape>
          <o:OLEObject Type="Embed" ProgID="Equation.DSMT4" ShapeID="_x0000_i1237" DrawAspect="Content" ObjectID="_1623788541" r:id="rId493"/>
        </w:object>
      </w:r>
      <w:r w:rsidR="00095E27" w:rsidRPr="004A253A">
        <w:rPr>
          <w:sz w:val="24"/>
          <w:szCs w:val="24"/>
        </w:rPr>
        <w:t xml:space="preserve"> .</w:t>
      </w:r>
      <w:r w:rsidR="00095E27" w:rsidRPr="004A253A">
        <w:rPr>
          <w:sz w:val="24"/>
          <w:szCs w:val="24"/>
        </w:rPr>
        <w:tab/>
      </w:r>
      <w:r w:rsidR="00095E27" w:rsidRPr="004A253A">
        <w:rPr>
          <w:sz w:val="24"/>
          <w:szCs w:val="24"/>
        </w:rPr>
        <w:tab/>
        <w:t xml:space="preserve">B. </w:t>
      </w:r>
      <w:r w:rsidR="00751ADB" w:rsidRPr="00751ADB">
        <w:rPr>
          <w:position w:val="-28"/>
          <w:sz w:val="24"/>
          <w:szCs w:val="24"/>
        </w:rPr>
        <w:object w:dxaOrig="680" w:dyaOrig="680">
          <v:shape id="_x0000_i1238" type="#_x0000_t75" style="width:34.4pt;height:33.85pt" o:ole="">
            <v:imagedata r:id="rId494" o:title=""/>
          </v:shape>
          <o:OLEObject Type="Embed" ProgID="Equation.DSMT4" ShapeID="_x0000_i1238" DrawAspect="Content" ObjectID="_1623788542" r:id="rId495"/>
        </w:object>
      </w:r>
      <w:r w:rsidR="00095E27" w:rsidRPr="004A253A">
        <w:rPr>
          <w:sz w:val="24"/>
          <w:szCs w:val="24"/>
        </w:rPr>
        <w:t>.</w:t>
      </w:r>
      <w:r w:rsidR="00095E27" w:rsidRPr="004A253A">
        <w:rPr>
          <w:sz w:val="24"/>
          <w:szCs w:val="24"/>
        </w:rPr>
        <w:tab/>
      </w:r>
      <w:r w:rsidR="00095E27" w:rsidRPr="004A253A">
        <w:rPr>
          <w:sz w:val="24"/>
          <w:szCs w:val="24"/>
        </w:rPr>
        <w:tab/>
        <w:t xml:space="preserve">C. </w:t>
      </w:r>
      <w:r w:rsidR="00751ADB" w:rsidRPr="00751ADB">
        <w:rPr>
          <w:position w:val="-28"/>
          <w:sz w:val="24"/>
          <w:szCs w:val="24"/>
        </w:rPr>
        <w:object w:dxaOrig="980" w:dyaOrig="680">
          <v:shape id="_x0000_i1239" type="#_x0000_t75" style="width:49.45pt;height:33.85pt" o:ole="">
            <v:imagedata r:id="rId496" o:title=""/>
          </v:shape>
          <o:OLEObject Type="Embed" ProgID="Equation.DSMT4" ShapeID="_x0000_i1239" DrawAspect="Content" ObjectID="_1623788543" r:id="rId497"/>
        </w:object>
      </w:r>
      <w:r w:rsidR="00095E27" w:rsidRPr="004A253A">
        <w:rPr>
          <w:sz w:val="24"/>
          <w:szCs w:val="24"/>
        </w:rPr>
        <w:t xml:space="preserve">. </w:t>
      </w:r>
      <w:r w:rsidR="00095E27" w:rsidRPr="004A253A">
        <w:rPr>
          <w:sz w:val="24"/>
          <w:szCs w:val="24"/>
        </w:rPr>
        <w:tab/>
      </w:r>
      <w:r w:rsidR="00095E27" w:rsidRPr="004A253A">
        <w:rPr>
          <w:sz w:val="24"/>
          <w:szCs w:val="24"/>
        </w:rPr>
        <w:tab/>
        <w:t xml:space="preserve">D. </w:t>
      </w:r>
      <w:r w:rsidR="00751ADB" w:rsidRPr="00751ADB">
        <w:rPr>
          <w:position w:val="-28"/>
          <w:sz w:val="24"/>
          <w:szCs w:val="24"/>
        </w:rPr>
        <w:object w:dxaOrig="780" w:dyaOrig="680">
          <v:shape id="_x0000_i1240" type="#_x0000_t75" style="width:39.2pt;height:33.85pt" o:ole="">
            <v:imagedata r:id="rId498" o:title=""/>
          </v:shape>
          <o:OLEObject Type="Embed" ProgID="Equation.DSMT4" ShapeID="_x0000_i1240" DrawAspect="Content" ObjectID="_1623788544" r:id="rId499"/>
        </w:object>
      </w:r>
      <w:r w:rsidR="00095E27" w:rsidRPr="004A253A">
        <w:rPr>
          <w:sz w:val="24"/>
          <w:szCs w:val="24"/>
        </w:rPr>
        <w:t xml:space="preserve"> . </w:t>
      </w:r>
    </w:p>
    <w:p w:rsidR="00095E27" w:rsidRPr="004A253A" w:rsidRDefault="00095E27" w:rsidP="00095E27">
      <w:pPr>
        <w:pStyle w:val="NoSpacing"/>
        <w:rPr>
          <w:sz w:val="24"/>
          <w:szCs w:val="24"/>
        </w:rPr>
      </w:pPr>
      <w:r w:rsidRPr="004A253A">
        <w:rPr>
          <w:sz w:val="24"/>
          <w:szCs w:val="24"/>
        </w:rPr>
        <w:t xml:space="preserve">Bài giải : từ gt suy ra </w:t>
      </w:r>
      <w:r w:rsidRPr="004A253A">
        <w:rPr>
          <w:position w:val="-26"/>
          <w:sz w:val="24"/>
          <w:szCs w:val="24"/>
        </w:rPr>
        <w:object w:dxaOrig="3460" w:dyaOrig="700">
          <v:shape id="_x0000_i1224" type="#_x0000_t75" style="width:172.5pt;height:35.45pt" o:ole="">
            <v:imagedata r:id="rId500" o:title=""/>
          </v:shape>
          <o:OLEObject Type="Embed" ProgID="Equation.DSMT4" ShapeID="_x0000_i1224" DrawAspect="Content" ObjectID="_1623788545" r:id="rId501"/>
        </w:object>
      </w:r>
      <w:r w:rsidRPr="004A253A">
        <w:rPr>
          <w:sz w:val="24"/>
          <w:szCs w:val="24"/>
        </w:rPr>
        <w:t xml:space="preserve"> trên các khoảng cho </w:t>
      </w:r>
    </w:p>
    <w:p w:rsidR="00095E27" w:rsidRDefault="00095E27" w:rsidP="00095E27">
      <w:pPr>
        <w:pStyle w:val="NoSpacing"/>
        <w:rPr>
          <w:sz w:val="24"/>
          <w:szCs w:val="24"/>
        </w:rPr>
      </w:pPr>
      <w:r w:rsidRPr="004A253A">
        <w:rPr>
          <w:sz w:val="24"/>
          <w:szCs w:val="24"/>
        </w:rPr>
        <w:t xml:space="preserve">trong các đáp án ta kiểm  tra xem  h’(x) dương hay âm để từ đó đưa ra kết luận </w:t>
      </w:r>
    </w:p>
    <w:p w:rsidR="00095E27" w:rsidRDefault="00ED7EED" w:rsidP="00095E27">
      <w:pPr>
        <w:pStyle w:val="NoSpacing"/>
        <w:rPr>
          <w:position w:val="-32"/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865AB0">
        <w:rPr>
          <w:position w:val="-50"/>
          <w:sz w:val="24"/>
          <w:szCs w:val="24"/>
        </w:rPr>
        <w:object w:dxaOrig="5940" w:dyaOrig="1120">
          <v:shape id="_x0000_i1242" type="#_x0000_t75" style="width:297.15pt;height:55.9pt" o:ole="">
            <v:imagedata r:id="rId502" o:title=""/>
          </v:shape>
          <o:OLEObject Type="Embed" ProgID="Equation.DSMT4" ShapeID="_x0000_i1242" DrawAspect="Content" ObjectID="_1623788546" r:id="rId503"/>
        </w:object>
      </w:r>
    </w:p>
    <w:p w:rsidR="00865AB0" w:rsidRDefault="00ED7EED" w:rsidP="00095E27">
      <w:pPr>
        <w:pStyle w:val="NoSpacing"/>
        <w:rPr>
          <w:sz w:val="24"/>
          <w:szCs w:val="24"/>
        </w:rPr>
      </w:pPr>
      <w:r w:rsidRPr="00ED7EED">
        <w:rPr>
          <w:position w:val="-50"/>
          <w:sz w:val="24"/>
          <w:szCs w:val="24"/>
        </w:rPr>
        <w:object w:dxaOrig="3379" w:dyaOrig="1120">
          <v:shape id="_x0000_i1243" type="#_x0000_t75" style="width:168.7pt;height:55.9pt" o:ole="">
            <v:imagedata r:id="rId504" o:title=""/>
          </v:shape>
          <o:OLEObject Type="Embed" ProgID="Equation.DSMT4" ShapeID="_x0000_i1243" DrawAspect="Content" ObjectID="_1623788547" r:id="rId505"/>
        </w:object>
      </w:r>
      <w:r w:rsidR="00865AB0" w:rsidRPr="00865AB0">
        <w:rPr>
          <w:position w:val="-10"/>
          <w:sz w:val="24"/>
          <w:szCs w:val="24"/>
        </w:rPr>
        <w:object w:dxaOrig="2640" w:dyaOrig="320">
          <v:shape id="_x0000_i1241" type="#_x0000_t75" style="width:132.2pt;height:16.1pt" o:ole="">
            <v:imagedata r:id="rId506" o:title=""/>
          </v:shape>
          <o:OLEObject Type="Embed" ProgID="Equation.DSMT4" ShapeID="_x0000_i1241" DrawAspect="Content" ObjectID="_1623788548" r:id="rId507"/>
        </w:object>
      </w:r>
      <w:r>
        <w:rPr>
          <w:sz w:val="24"/>
          <w:szCs w:val="24"/>
        </w:rPr>
        <w:t>nên loại đáp án A</w:t>
      </w:r>
    </w:p>
    <w:p w:rsidR="00ED7EED" w:rsidRDefault="00ED7EED" w:rsidP="00095E27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865AB0">
        <w:rPr>
          <w:position w:val="-50"/>
          <w:sz w:val="24"/>
          <w:szCs w:val="24"/>
        </w:rPr>
        <w:object w:dxaOrig="10460" w:dyaOrig="1120">
          <v:shape id="_x0000_i1244" type="#_x0000_t75" style="width:523.35pt;height:55.9pt" o:ole="">
            <v:imagedata r:id="rId508" o:title=""/>
          </v:shape>
          <o:OLEObject Type="Embed" ProgID="Equation.DSMT4" ShapeID="_x0000_i1244" DrawAspect="Content" ObjectID="_1623788549" r:id="rId509"/>
        </w:object>
      </w:r>
    </w:p>
    <w:p w:rsidR="00AF2FB9" w:rsidRDefault="00AF2FB9" w:rsidP="00AF2FB9">
      <w:pPr>
        <w:pStyle w:val="NoSpacing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nên hàm số h(x) đồng biến trên </w:t>
      </w:r>
      <w:r w:rsidRPr="00751ADB">
        <w:rPr>
          <w:position w:val="-28"/>
          <w:sz w:val="24"/>
          <w:szCs w:val="24"/>
        </w:rPr>
        <w:object w:dxaOrig="680" w:dyaOrig="680">
          <v:shape id="_x0000_i1245" type="#_x0000_t75" style="width:34.4pt;height:33.85pt" o:ole="">
            <v:imagedata r:id="rId494" o:title=""/>
          </v:shape>
          <o:OLEObject Type="Embed" ProgID="Equation.DSMT4" ShapeID="_x0000_i1245" DrawAspect="Content" ObjectID="_1623788550" r:id="rId510"/>
        </w:object>
      </w:r>
      <w:r>
        <w:rPr>
          <w:sz w:val="24"/>
          <w:szCs w:val="24"/>
        </w:rPr>
        <w:t xml:space="preserve">      </w:t>
      </w:r>
    </w:p>
    <w:p w:rsidR="00AF2FB9" w:rsidRDefault="00AF2FB9" w:rsidP="00AF2FB9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c) </w:t>
      </w:r>
      <w:r w:rsidR="000C5912" w:rsidRPr="00865AB0">
        <w:rPr>
          <w:position w:val="-50"/>
          <w:sz w:val="24"/>
          <w:szCs w:val="24"/>
        </w:rPr>
        <w:object w:dxaOrig="11020" w:dyaOrig="1120">
          <v:shape id="_x0000_i1246" type="#_x0000_t75" style="width:551.3pt;height:55.9pt" o:ole="">
            <v:imagedata r:id="rId511" o:title=""/>
          </v:shape>
          <o:OLEObject Type="Embed" ProgID="Equation.DSMT4" ShapeID="_x0000_i1246" DrawAspect="Content" ObjectID="_1623788551" r:id="rId512"/>
        </w:object>
      </w:r>
    </w:p>
    <w:p w:rsidR="000C5912" w:rsidRDefault="000C5912" w:rsidP="000C5912">
      <w:pPr>
        <w:pStyle w:val="NoSpacing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nên </w:t>
      </w:r>
      <w:r w:rsidR="00013065">
        <w:rPr>
          <w:sz w:val="24"/>
          <w:szCs w:val="24"/>
        </w:rPr>
        <w:t xml:space="preserve">hàm số </w:t>
      </w:r>
      <w:bookmarkStart w:id="0" w:name="_GoBack"/>
      <w:bookmarkEnd w:id="0"/>
      <w:r>
        <w:rPr>
          <w:sz w:val="24"/>
          <w:szCs w:val="24"/>
        </w:rPr>
        <w:t xml:space="preserve">h(x) không thể đồng biên trên khoảng </w:t>
      </w:r>
      <w:r w:rsidRPr="00751ADB">
        <w:rPr>
          <w:position w:val="-28"/>
          <w:sz w:val="24"/>
          <w:szCs w:val="24"/>
        </w:rPr>
        <w:object w:dxaOrig="980" w:dyaOrig="680">
          <v:shape id="_x0000_i1247" type="#_x0000_t75" style="width:49.45pt;height:33.85pt" o:ole="">
            <v:imagedata r:id="rId496" o:title=""/>
          </v:shape>
          <o:OLEObject Type="Embed" ProgID="Equation.DSMT4" ShapeID="_x0000_i1247" DrawAspect="Content" ObjectID="_1623788552" r:id="rId513"/>
        </w:object>
      </w:r>
      <w:r>
        <w:rPr>
          <w:sz w:val="24"/>
          <w:szCs w:val="24"/>
        </w:rPr>
        <w:t xml:space="preserve"> suy ra đáp án C loại </w:t>
      </w:r>
    </w:p>
    <w:p w:rsidR="000C5912" w:rsidRDefault="000C5912" w:rsidP="000C5912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d) </w:t>
      </w:r>
      <w:r w:rsidRPr="00865AB0">
        <w:rPr>
          <w:position w:val="-50"/>
          <w:sz w:val="24"/>
          <w:szCs w:val="24"/>
        </w:rPr>
        <w:object w:dxaOrig="10520" w:dyaOrig="1120">
          <v:shape id="_x0000_i1248" type="#_x0000_t75" style="width:526.55pt;height:55.9pt" o:ole="">
            <v:imagedata r:id="rId514" o:title=""/>
          </v:shape>
          <o:OLEObject Type="Embed" ProgID="Equation.DSMT4" ShapeID="_x0000_i1248" DrawAspect="Content" ObjectID="_1623788553" r:id="rId515"/>
        </w:object>
      </w:r>
    </w:p>
    <w:p w:rsidR="007B3B99" w:rsidRPr="007B3B99" w:rsidRDefault="007B3B99" w:rsidP="007B3B99">
      <w:pPr>
        <w:pStyle w:val="NoSpacing"/>
        <w:ind w:left="720" w:firstLine="720"/>
        <w:rPr>
          <w:sz w:val="24"/>
          <w:szCs w:val="24"/>
        </w:rPr>
      </w:pPr>
      <w:r>
        <w:rPr>
          <w:sz w:val="24"/>
          <w:szCs w:val="24"/>
        </w:rPr>
        <w:t xml:space="preserve">nên hàm số </w:t>
      </w:r>
      <w:r w:rsidR="00013065">
        <w:rPr>
          <w:sz w:val="24"/>
          <w:szCs w:val="24"/>
        </w:rPr>
        <w:t xml:space="preserve">h(x) </w:t>
      </w:r>
      <w:r>
        <w:rPr>
          <w:sz w:val="24"/>
          <w:szCs w:val="24"/>
        </w:rPr>
        <w:t xml:space="preserve">không đồng biến trên </w:t>
      </w:r>
      <w:r w:rsidRPr="00751ADB">
        <w:rPr>
          <w:position w:val="-28"/>
          <w:sz w:val="24"/>
          <w:szCs w:val="24"/>
        </w:rPr>
        <w:object w:dxaOrig="780" w:dyaOrig="680">
          <v:shape id="_x0000_i1249" type="#_x0000_t75" style="width:39.2pt;height:33.85pt" o:ole="">
            <v:imagedata r:id="rId498" o:title=""/>
          </v:shape>
          <o:OLEObject Type="Embed" ProgID="Equation.DSMT4" ShapeID="_x0000_i1249" DrawAspect="Content" ObjectID="_1623788554" r:id="rId516"/>
        </w:object>
      </w:r>
      <w:r>
        <w:rPr>
          <w:sz w:val="24"/>
          <w:szCs w:val="24"/>
        </w:rPr>
        <w:t xml:space="preserve">. </w:t>
      </w:r>
      <w:r w:rsidRPr="004A253A">
        <w:rPr>
          <w:sz w:val="24"/>
          <w:szCs w:val="24"/>
        </w:rPr>
        <w:t xml:space="preserve">Vậy đáp án đúng </w:t>
      </w:r>
      <w:r>
        <w:rPr>
          <w:sz w:val="24"/>
          <w:szCs w:val="24"/>
        </w:rPr>
        <w:t>là :</w:t>
      </w:r>
      <w:r w:rsidRPr="004A253A">
        <w:rPr>
          <w:b/>
          <w:bCs/>
          <w:i/>
          <w:iCs/>
          <w:color w:val="FF0000"/>
          <w:sz w:val="24"/>
          <w:szCs w:val="24"/>
        </w:rPr>
        <w:t xml:space="preserve"> Đáp án B</w:t>
      </w:r>
      <w:r>
        <w:rPr>
          <w:b/>
          <w:bCs/>
          <w:iCs/>
          <w:color w:val="FF0000"/>
          <w:sz w:val="24"/>
          <w:szCs w:val="24"/>
        </w:rPr>
        <w:t xml:space="preserve">  </w:t>
      </w:r>
      <w:r>
        <w:rPr>
          <w:sz w:val="24"/>
          <w:szCs w:val="24"/>
        </w:rPr>
        <w:t xml:space="preserve">  </w:t>
      </w:r>
    </w:p>
    <w:p w:rsidR="00AF2FB9" w:rsidRPr="007A0A28" w:rsidRDefault="00AF2FB9" w:rsidP="00095E27">
      <w:pPr>
        <w:pStyle w:val="NoSpacing"/>
        <w:rPr>
          <w:sz w:val="24"/>
          <w:szCs w:val="24"/>
        </w:rPr>
      </w:pPr>
    </w:p>
    <w:p w:rsidR="00EE00E3" w:rsidRDefault="00095E27" w:rsidP="007B3B99">
      <w:pPr>
        <w:pStyle w:val="NoSpacing"/>
      </w:pPr>
      <w:r w:rsidRPr="004A253A">
        <w:rPr>
          <w:sz w:val="24"/>
          <w:szCs w:val="24"/>
        </w:rPr>
        <w:t xml:space="preserve"> </w:t>
      </w:r>
    </w:p>
    <w:p w:rsidR="001B47AD" w:rsidRPr="003C3BF7" w:rsidRDefault="001B47AD" w:rsidP="001B47AD">
      <w:pPr>
        <w:tabs>
          <w:tab w:val="left" w:pos="3402"/>
          <w:tab w:val="left" w:pos="5669"/>
          <w:tab w:val="left" w:pos="7937"/>
        </w:tabs>
        <w:spacing w:after="0"/>
      </w:pPr>
    </w:p>
    <w:sectPr w:rsidR="001B47AD" w:rsidRPr="003C3BF7" w:rsidSect="00ED7EED">
      <w:pgSz w:w="12240" w:h="15840"/>
      <w:pgMar w:top="450" w:right="630" w:bottom="27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243D"/>
    <w:rsid w:val="00012CCA"/>
    <w:rsid w:val="00013065"/>
    <w:rsid w:val="000131DA"/>
    <w:rsid w:val="000264F7"/>
    <w:rsid w:val="0003145F"/>
    <w:rsid w:val="00054401"/>
    <w:rsid w:val="00095E27"/>
    <w:rsid w:val="000C5371"/>
    <w:rsid w:val="000C5912"/>
    <w:rsid w:val="00121583"/>
    <w:rsid w:val="001B47AD"/>
    <w:rsid w:val="002333DD"/>
    <w:rsid w:val="002D40AB"/>
    <w:rsid w:val="002F5239"/>
    <w:rsid w:val="00352285"/>
    <w:rsid w:val="003C25EE"/>
    <w:rsid w:val="003C3BF7"/>
    <w:rsid w:val="00421A8C"/>
    <w:rsid w:val="004A253A"/>
    <w:rsid w:val="004D274B"/>
    <w:rsid w:val="00517993"/>
    <w:rsid w:val="005F12ED"/>
    <w:rsid w:val="0065629B"/>
    <w:rsid w:val="006C6741"/>
    <w:rsid w:val="00751ADB"/>
    <w:rsid w:val="00756AC6"/>
    <w:rsid w:val="007A0A28"/>
    <w:rsid w:val="007B3B99"/>
    <w:rsid w:val="00807376"/>
    <w:rsid w:val="00854810"/>
    <w:rsid w:val="00865AB0"/>
    <w:rsid w:val="009D1CE5"/>
    <w:rsid w:val="00AF2FB9"/>
    <w:rsid w:val="00B3542E"/>
    <w:rsid w:val="00B55B69"/>
    <w:rsid w:val="00C80E3D"/>
    <w:rsid w:val="00CA7578"/>
    <w:rsid w:val="00CB6DA2"/>
    <w:rsid w:val="00CC18E2"/>
    <w:rsid w:val="00CD1E8D"/>
    <w:rsid w:val="00CD5282"/>
    <w:rsid w:val="00CD5D23"/>
    <w:rsid w:val="00D24CA9"/>
    <w:rsid w:val="00D41779"/>
    <w:rsid w:val="00DD570B"/>
    <w:rsid w:val="00E916BB"/>
    <w:rsid w:val="00EB094C"/>
    <w:rsid w:val="00ED7EED"/>
    <w:rsid w:val="00EE00E3"/>
    <w:rsid w:val="00EF06E4"/>
    <w:rsid w:val="00F224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012CCA"/>
    <w:rPr>
      <w:rFonts w:eastAsia="Times New Roman" w:cs="Times New Roman"/>
      <w:szCs w:val="20"/>
      <w:lang w:val="vi-VN"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012CCA"/>
    <w:pPr>
      <w:spacing w:before="60" w:after="0" w:line="240" w:lineRule="auto"/>
      <w:ind w:left="720"/>
      <w:contextualSpacing/>
    </w:pPr>
    <w:rPr>
      <w:rFonts w:eastAsia="Times New Roman" w:cs="Times New Roman"/>
      <w:szCs w:val="20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2C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CC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B094C"/>
    <w:pPr>
      <w:spacing w:after="0" w:line="240" w:lineRule="auto"/>
    </w:pPr>
    <w:rPr>
      <w:rFonts w:eastAsia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E916BB"/>
    <w:pPr>
      <w:spacing w:before="100" w:beforeAutospacing="1" w:after="100" w:afterAutospacing="1" w:line="240" w:lineRule="auto"/>
    </w:pPr>
    <w:rPr>
      <w:rFonts w:eastAsiaTheme="minorEastAsia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012CCA"/>
    <w:rPr>
      <w:rFonts w:eastAsia="Times New Roman" w:cs="Times New Roman"/>
      <w:szCs w:val="20"/>
      <w:lang w:val="vi-VN"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012CCA"/>
    <w:pPr>
      <w:spacing w:before="60" w:after="0" w:line="240" w:lineRule="auto"/>
      <w:ind w:left="720"/>
      <w:contextualSpacing/>
    </w:pPr>
    <w:rPr>
      <w:rFonts w:eastAsia="Times New Roman" w:cs="Times New Roman"/>
      <w:szCs w:val="20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2C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CC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B094C"/>
    <w:pPr>
      <w:spacing w:after="0" w:line="240" w:lineRule="auto"/>
    </w:pPr>
    <w:rPr>
      <w:rFonts w:eastAsia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E916BB"/>
    <w:pPr>
      <w:spacing w:before="100" w:beforeAutospacing="1" w:after="100" w:afterAutospacing="1" w:line="240" w:lineRule="auto"/>
    </w:pPr>
    <w:rPr>
      <w:rFonts w:eastAsiaTheme="minorEastAsia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99" Type="http://schemas.openxmlformats.org/officeDocument/2006/relationships/oleObject" Target="embeddings/oleObject122.bin"/><Relationship Id="rId21" Type="http://schemas.openxmlformats.org/officeDocument/2006/relationships/image" Target="media/image9.wmf"/><Relationship Id="rId63" Type="http://schemas.openxmlformats.org/officeDocument/2006/relationships/image" Target="media/image32.wmf"/><Relationship Id="rId159" Type="http://schemas.openxmlformats.org/officeDocument/2006/relationships/image" Target="media/image99.wmf"/><Relationship Id="rId324" Type="http://schemas.openxmlformats.org/officeDocument/2006/relationships/image" Target="media/image187.wmf"/><Relationship Id="rId366" Type="http://schemas.openxmlformats.org/officeDocument/2006/relationships/image" Target="media/image208.wmf"/><Relationship Id="rId170" Type="http://schemas.openxmlformats.org/officeDocument/2006/relationships/oleObject" Target="embeddings/oleObject62.bin"/><Relationship Id="rId226" Type="http://schemas.openxmlformats.org/officeDocument/2006/relationships/oleObject" Target="embeddings/oleObject88.bin"/><Relationship Id="rId433" Type="http://schemas.openxmlformats.org/officeDocument/2006/relationships/oleObject" Target="embeddings/oleObject182.bin"/><Relationship Id="rId268" Type="http://schemas.openxmlformats.org/officeDocument/2006/relationships/image" Target="media/image156.emf"/><Relationship Id="rId475" Type="http://schemas.openxmlformats.org/officeDocument/2006/relationships/image" Target="media/image268.wmf"/><Relationship Id="rId32" Type="http://schemas.openxmlformats.org/officeDocument/2006/relationships/oleObject" Target="embeddings/oleObject14.bin"/><Relationship Id="rId74" Type="http://schemas.openxmlformats.org/officeDocument/2006/relationships/image" Target="media/image43.wmf"/><Relationship Id="rId128" Type="http://schemas.openxmlformats.org/officeDocument/2006/relationships/oleObject" Target="embeddings/oleObject47.bin"/><Relationship Id="rId335" Type="http://schemas.openxmlformats.org/officeDocument/2006/relationships/oleObject" Target="embeddings/oleObject139.bin"/><Relationship Id="rId377" Type="http://schemas.openxmlformats.org/officeDocument/2006/relationships/oleObject" Target="embeddings/oleObject160.bin"/><Relationship Id="rId500" Type="http://schemas.openxmlformats.org/officeDocument/2006/relationships/image" Target="media/image281.wmf"/><Relationship Id="rId5" Type="http://schemas.openxmlformats.org/officeDocument/2006/relationships/image" Target="media/image1.wmf"/><Relationship Id="rId181" Type="http://schemas.openxmlformats.org/officeDocument/2006/relationships/image" Target="media/image111.wmf"/><Relationship Id="rId237" Type="http://schemas.openxmlformats.org/officeDocument/2006/relationships/image" Target="media/image140.wmf"/><Relationship Id="rId402" Type="http://schemas.openxmlformats.org/officeDocument/2006/relationships/oleObject" Target="embeddings/oleObject168.bin"/><Relationship Id="rId279" Type="http://schemas.openxmlformats.org/officeDocument/2006/relationships/image" Target="media/image163.wmf"/><Relationship Id="rId444" Type="http://schemas.openxmlformats.org/officeDocument/2006/relationships/oleObject" Target="embeddings/oleObject188.bin"/><Relationship Id="rId486" Type="http://schemas.openxmlformats.org/officeDocument/2006/relationships/oleObject" Target="embeddings/oleObject209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52.bin"/><Relationship Id="rId290" Type="http://schemas.openxmlformats.org/officeDocument/2006/relationships/oleObject" Target="embeddings/oleObject118.bin"/><Relationship Id="rId304" Type="http://schemas.openxmlformats.org/officeDocument/2006/relationships/image" Target="media/image176.wmf"/><Relationship Id="rId346" Type="http://schemas.openxmlformats.org/officeDocument/2006/relationships/image" Target="media/image198.wmf"/><Relationship Id="rId388" Type="http://schemas.openxmlformats.org/officeDocument/2006/relationships/image" Target="media/image219.wmf"/><Relationship Id="rId511" Type="http://schemas.openxmlformats.org/officeDocument/2006/relationships/image" Target="media/image286.wmf"/><Relationship Id="rId85" Type="http://schemas.openxmlformats.org/officeDocument/2006/relationships/oleObject" Target="embeddings/oleObject28.bin"/><Relationship Id="rId150" Type="http://schemas.openxmlformats.org/officeDocument/2006/relationships/image" Target="media/image91.wmf"/><Relationship Id="rId192" Type="http://schemas.openxmlformats.org/officeDocument/2006/relationships/oleObject" Target="embeddings/oleObject72.bin"/><Relationship Id="rId206" Type="http://schemas.openxmlformats.org/officeDocument/2006/relationships/image" Target="media/image124.wmf"/><Relationship Id="rId413" Type="http://schemas.openxmlformats.org/officeDocument/2006/relationships/oleObject" Target="embeddings/oleObject172.bin"/><Relationship Id="rId248" Type="http://schemas.openxmlformats.org/officeDocument/2006/relationships/oleObject" Target="embeddings/oleObject99.bin"/><Relationship Id="rId455" Type="http://schemas.openxmlformats.org/officeDocument/2006/relationships/image" Target="media/image258.wmf"/><Relationship Id="rId497" Type="http://schemas.openxmlformats.org/officeDocument/2006/relationships/oleObject" Target="embeddings/oleObject214.bin"/><Relationship Id="rId12" Type="http://schemas.openxmlformats.org/officeDocument/2006/relationships/oleObject" Target="embeddings/oleObject4.bin"/><Relationship Id="rId108" Type="http://schemas.openxmlformats.org/officeDocument/2006/relationships/image" Target="media/image67.wmf"/><Relationship Id="rId315" Type="http://schemas.openxmlformats.org/officeDocument/2006/relationships/oleObject" Target="embeddings/oleObject130.bin"/><Relationship Id="rId357" Type="http://schemas.openxmlformats.org/officeDocument/2006/relationships/oleObject" Target="embeddings/oleObject150.bin"/><Relationship Id="rId54" Type="http://schemas.openxmlformats.org/officeDocument/2006/relationships/oleObject" Target="embeddings/oleObject25.bin"/><Relationship Id="rId96" Type="http://schemas.openxmlformats.org/officeDocument/2006/relationships/image" Target="media/image61.wmf"/><Relationship Id="rId161" Type="http://schemas.openxmlformats.org/officeDocument/2006/relationships/image" Target="media/image100.wmf"/><Relationship Id="rId217" Type="http://schemas.openxmlformats.org/officeDocument/2006/relationships/oleObject" Target="embeddings/oleObject84.bin"/><Relationship Id="rId399" Type="http://schemas.openxmlformats.org/officeDocument/2006/relationships/image" Target="media/image228.wmf"/><Relationship Id="rId259" Type="http://schemas.openxmlformats.org/officeDocument/2006/relationships/image" Target="media/image151.wmf"/><Relationship Id="rId424" Type="http://schemas.openxmlformats.org/officeDocument/2006/relationships/image" Target="media/image243.wmf"/><Relationship Id="rId466" Type="http://schemas.openxmlformats.org/officeDocument/2006/relationships/oleObject" Target="embeddings/oleObject19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43.bin"/><Relationship Id="rId270" Type="http://schemas.openxmlformats.org/officeDocument/2006/relationships/image" Target="media/image158.emf"/><Relationship Id="rId326" Type="http://schemas.openxmlformats.org/officeDocument/2006/relationships/image" Target="media/image188.wmf"/><Relationship Id="rId65" Type="http://schemas.openxmlformats.org/officeDocument/2006/relationships/image" Target="media/image34.wmf"/><Relationship Id="rId130" Type="http://schemas.openxmlformats.org/officeDocument/2006/relationships/oleObject" Target="embeddings/oleObject48.bin"/><Relationship Id="rId368" Type="http://schemas.openxmlformats.org/officeDocument/2006/relationships/image" Target="media/image209.wmf"/><Relationship Id="rId172" Type="http://schemas.openxmlformats.org/officeDocument/2006/relationships/oleObject" Target="embeddings/oleObject63.bin"/><Relationship Id="rId228" Type="http://schemas.openxmlformats.org/officeDocument/2006/relationships/oleObject" Target="embeddings/oleObject89.bin"/><Relationship Id="rId435" Type="http://schemas.openxmlformats.org/officeDocument/2006/relationships/oleObject" Target="embeddings/oleObject183.bin"/><Relationship Id="rId477" Type="http://schemas.openxmlformats.org/officeDocument/2006/relationships/image" Target="media/image269.wmf"/><Relationship Id="rId281" Type="http://schemas.openxmlformats.org/officeDocument/2006/relationships/image" Target="media/image164.wmf"/><Relationship Id="rId337" Type="http://schemas.openxmlformats.org/officeDocument/2006/relationships/oleObject" Target="embeddings/oleObject140.bin"/><Relationship Id="rId502" Type="http://schemas.openxmlformats.org/officeDocument/2006/relationships/image" Target="media/image282.wmf"/><Relationship Id="rId34" Type="http://schemas.openxmlformats.org/officeDocument/2006/relationships/oleObject" Target="embeddings/oleObject15.bin"/><Relationship Id="rId76" Type="http://schemas.openxmlformats.org/officeDocument/2006/relationships/image" Target="media/image45.wmf"/><Relationship Id="rId141" Type="http://schemas.openxmlformats.org/officeDocument/2006/relationships/oleObject" Target="embeddings/oleObject53.bin"/><Relationship Id="rId379" Type="http://schemas.openxmlformats.org/officeDocument/2006/relationships/oleObject" Target="embeddings/oleObject161.bin"/><Relationship Id="rId7" Type="http://schemas.openxmlformats.org/officeDocument/2006/relationships/image" Target="media/image2.wmf"/><Relationship Id="rId183" Type="http://schemas.openxmlformats.org/officeDocument/2006/relationships/image" Target="media/image112.wmf"/><Relationship Id="rId239" Type="http://schemas.openxmlformats.org/officeDocument/2006/relationships/image" Target="media/image141.wmf"/><Relationship Id="rId390" Type="http://schemas.openxmlformats.org/officeDocument/2006/relationships/image" Target="media/image221.wmf"/><Relationship Id="rId404" Type="http://schemas.openxmlformats.org/officeDocument/2006/relationships/image" Target="media/image232.wmf"/><Relationship Id="rId446" Type="http://schemas.openxmlformats.org/officeDocument/2006/relationships/oleObject" Target="embeddings/oleObject189.bin"/><Relationship Id="rId250" Type="http://schemas.openxmlformats.org/officeDocument/2006/relationships/oleObject" Target="embeddings/oleObject100.bin"/><Relationship Id="rId292" Type="http://schemas.openxmlformats.org/officeDocument/2006/relationships/oleObject" Target="embeddings/oleObject119.bin"/><Relationship Id="rId306" Type="http://schemas.openxmlformats.org/officeDocument/2006/relationships/image" Target="media/image177.wmf"/><Relationship Id="rId488" Type="http://schemas.openxmlformats.org/officeDocument/2006/relationships/oleObject" Target="embeddings/oleObject210.bin"/><Relationship Id="rId45" Type="http://schemas.openxmlformats.org/officeDocument/2006/relationships/image" Target="media/image21.wmf"/><Relationship Id="rId87" Type="http://schemas.openxmlformats.org/officeDocument/2006/relationships/image" Target="media/image55.wmf"/><Relationship Id="rId110" Type="http://schemas.openxmlformats.org/officeDocument/2006/relationships/image" Target="media/image68.wmf"/><Relationship Id="rId348" Type="http://schemas.openxmlformats.org/officeDocument/2006/relationships/image" Target="media/image199.wmf"/><Relationship Id="rId513" Type="http://schemas.openxmlformats.org/officeDocument/2006/relationships/oleObject" Target="embeddings/oleObject223.bin"/><Relationship Id="rId152" Type="http://schemas.openxmlformats.org/officeDocument/2006/relationships/image" Target="media/image93.wmf"/><Relationship Id="rId194" Type="http://schemas.openxmlformats.org/officeDocument/2006/relationships/oleObject" Target="embeddings/oleObject73.bin"/><Relationship Id="rId208" Type="http://schemas.openxmlformats.org/officeDocument/2006/relationships/image" Target="media/image125.wmf"/><Relationship Id="rId415" Type="http://schemas.openxmlformats.org/officeDocument/2006/relationships/oleObject" Target="embeddings/oleObject173.bin"/><Relationship Id="rId457" Type="http://schemas.openxmlformats.org/officeDocument/2006/relationships/image" Target="media/image259.wmf"/><Relationship Id="rId261" Type="http://schemas.openxmlformats.org/officeDocument/2006/relationships/image" Target="media/image152.wmf"/><Relationship Id="rId499" Type="http://schemas.openxmlformats.org/officeDocument/2006/relationships/oleObject" Target="embeddings/oleObject215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46.wmf"/><Relationship Id="rId100" Type="http://schemas.openxmlformats.org/officeDocument/2006/relationships/image" Target="media/image63.wmf"/><Relationship Id="rId282" Type="http://schemas.openxmlformats.org/officeDocument/2006/relationships/oleObject" Target="embeddings/oleObject114.bin"/><Relationship Id="rId317" Type="http://schemas.openxmlformats.org/officeDocument/2006/relationships/oleObject" Target="embeddings/oleObject131.bin"/><Relationship Id="rId338" Type="http://schemas.openxmlformats.org/officeDocument/2006/relationships/image" Target="media/image194.wmf"/><Relationship Id="rId359" Type="http://schemas.openxmlformats.org/officeDocument/2006/relationships/oleObject" Target="embeddings/oleObject151.bin"/><Relationship Id="rId503" Type="http://schemas.openxmlformats.org/officeDocument/2006/relationships/oleObject" Target="embeddings/oleObject217.bin"/><Relationship Id="rId8" Type="http://schemas.openxmlformats.org/officeDocument/2006/relationships/oleObject" Target="embeddings/oleObject2.bin"/><Relationship Id="rId98" Type="http://schemas.openxmlformats.org/officeDocument/2006/relationships/image" Target="media/image62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85.wmf"/><Relationship Id="rId163" Type="http://schemas.openxmlformats.org/officeDocument/2006/relationships/image" Target="media/image101.png"/><Relationship Id="rId184" Type="http://schemas.openxmlformats.org/officeDocument/2006/relationships/oleObject" Target="embeddings/oleObject68.bin"/><Relationship Id="rId219" Type="http://schemas.openxmlformats.org/officeDocument/2006/relationships/oleObject" Target="embeddings/oleObject85.bin"/><Relationship Id="rId370" Type="http://schemas.openxmlformats.org/officeDocument/2006/relationships/image" Target="media/image210.wmf"/><Relationship Id="rId391" Type="http://schemas.openxmlformats.org/officeDocument/2006/relationships/image" Target="media/image222.wmf"/><Relationship Id="rId405" Type="http://schemas.openxmlformats.org/officeDocument/2006/relationships/oleObject" Target="embeddings/oleObject169.bin"/><Relationship Id="rId426" Type="http://schemas.openxmlformats.org/officeDocument/2006/relationships/image" Target="media/image244.wmf"/><Relationship Id="rId447" Type="http://schemas.openxmlformats.org/officeDocument/2006/relationships/image" Target="media/image254.wmf"/><Relationship Id="rId230" Type="http://schemas.openxmlformats.org/officeDocument/2006/relationships/oleObject" Target="embeddings/oleObject90.bin"/><Relationship Id="rId251" Type="http://schemas.openxmlformats.org/officeDocument/2006/relationships/image" Target="media/image147.wmf"/><Relationship Id="rId468" Type="http://schemas.openxmlformats.org/officeDocument/2006/relationships/oleObject" Target="embeddings/oleObject200.bin"/><Relationship Id="rId489" Type="http://schemas.openxmlformats.org/officeDocument/2006/relationships/image" Target="media/image27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6.wmf"/><Relationship Id="rId272" Type="http://schemas.openxmlformats.org/officeDocument/2006/relationships/oleObject" Target="embeddings/oleObject109.bin"/><Relationship Id="rId293" Type="http://schemas.openxmlformats.org/officeDocument/2006/relationships/image" Target="media/image170.wmf"/><Relationship Id="rId307" Type="http://schemas.openxmlformats.org/officeDocument/2006/relationships/oleObject" Target="embeddings/oleObject126.bin"/><Relationship Id="rId328" Type="http://schemas.openxmlformats.org/officeDocument/2006/relationships/image" Target="media/image189.wmf"/><Relationship Id="rId349" Type="http://schemas.openxmlformats.org/officeDocument/2006/relationships/oleObject" Target="embeddings/oleObject146.bin"/><Relationship Id="rId514" Type="http://schemas.openxmlformats.org/officeDocument/2006/relationships/image" Target="media/image287.wmf"/><Relationship Id="rId88" Type="http://schemas.openxmlformats.org/officeDocument/2006/relationships/image" Target="media/image56.wmf"/><Relationship Id="rId111" Type="http://schemas.openxmlformats.org/officeDocument/2006/relationships/oleObject" Target="embeddings/oleObject39.bin"/><Relationship Id="rId132" Type="http://schemas.openxmlformats.org/officeDocument/2006/relationships/oleObject" Target="embeddings/oleObject49.bin"/><Relationship Id="rId153" Type="http://schemas.openxmlformats.org/officeDocument/2006/relationships/image" Target="media/image94.wmf"/><Relationship Id="rId174" Type="http://schemas.openxmlformats.org/officeDocument/2006/relationships/image" Target="media/image107.emf"/><Relationship Id="rId195" Type="http://schemas.openxmlformats.org/officeDocument/2006/relationships/image" Target="media/image118.wmf"/><Relationship Id="rId209" Type="http://schemas.openxmlformats.org/officeDocument/2006/relationships/oleObject" Target="embeddings/oleObject80.bin"/><Relationship Id="rId360" Type="http://schemas.openxmlformats.org/officeDocument/2006/relationships/image" Target="media/image205.wmf"/><Relationship Id="rId381" Type="http://schemas.openxmlformats.org/officeDocument/2006/relationships/oleObject" Target="embeddings/oleObject162.bin"/><Relationship Id="rId416" Type="http://schemas.openxmlformats.org/officeDocument/2006/relationships/image" Target="media/image239.wmf"/><Relationship Id="rId220" Type="http://schemas.openxmlformats.org/officeDocument/2006/relationships/image" Target="media/image131.png"/><Relationship Id="rId241" Type="http://schemas.openxmlformats.org/officeDocument/2006/relationships/image" Target="media/image142.wmf"/><Relationship Id="rId437" Type="http://schemas.openxmlformats.org/officeDocument/2006/relationships/image" Target="media/image249.wmf"/><Relationship Id="rId458" Type="http://schemas.openxmlformats.org/officeDocument/2006/relationships/oleObject" Target="embeddings/oleObject195.bin"/><Relationship Id="rId479" Type="http://schemas.openxmlformats.org/officeDocument/2006/relationships/image" Target="media/image27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png"/><Relationship Id="rId262" Type="http://schemas.openxmlformats.org/officeDocument/2006/relationships/oleObject" Target="embeddings/oleObject106.bin"/><Relationship Id="rId283" Type="http://schemas.openxmlformats.org/officeDocument/2006/relationships/image" Target="media/image165.wmf"/><Relationship Id="rId318" Type="http://schemas.openxmlformats.org/officeDocument/2006/relationships/image" Target="media/image183.wmf"/><Relationship Id="rId339" Type="http://schemas.openxmlformats.org/officeDocument/2006/relationships/oleObject" Target="embeddings/oleObject141.bin"/><Relationship Id="rId490" Type="http://schemas.openxmlformats.org/officeDocument/2006/relationships/oleObject" Target="embeddings/oleObject211.bin"/><Relationship Id="rId504" Type="http://schemas.openxmlformats.org/officeDocument/2006/relationships/image" Target="media/image283.wmf"/><Relationship Id="rId78" Type="http://schemas.openxmlformats.org/officeDocument/2006/relationships/image" Target="media/image47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image" Target="media/image74.png"/><Relationship Id="rId143" Type="http://schemas.openxmlformats.org/officeDocument/2006/relationships/oleObject" Target="embeddings/oleObject54.bin"/><Relationship Id="rId164" Type="http://schemas.openxmlformats.org/officeDocument/2006/relationships/image" Target="media/image102.wmf"/><Relationship Id="rId185" Type="http://schemas.openxmlformats.org/officeDocument/2006/relationships/image" Target="media/image113.wmf"/><Relationship Id="rId350" Type="http://schemas.openxmlformats.org/officeDocument/2006/relationships/image" Target="media/image200.wmf"/><Relationship Id="rId371" Type="http://schemas.openxmlformats.org/officeDocument/2006/relationships/oleObject" Target="embeddings/oleObject157.bin"/><Relationship Id="rId406" Type="http://schemas.openxmlformats.org/officeDocument/2006/relationships/image" Target="media/image233.wmf"/><Relationship Id="rId9" Type="http://schemas.openxmlformats.org/officeDocument/2006/relationships/image" Target="media/image3.wmf"/><Relationship Id="rId210" Type="http://schemas.openxmlformats.org/officeDocument/2006/relationships/image" Target="media/image126.wmf"/><Relationship Id="rId392" Type="http://schemas.openxmlformats.org/officeDocument/2006/relationships/image" Target="media/image223.wmf"/><Relationship Id="rId427" Type="http://schemas.openxmlformats.org/officeDocument/2006/relationships/oleObject" Target="embeddings/oleObject179.bin"/><Relationship Id="rId448" Type="http://schemas.openxmlformats.org/officeDocument/2006/relationships/oleObject" Target="embeddings/oleObject190.bin"/><Relationship Id="rId469" Type="http://schemas.openxmlformats.org/officeDocument/2006/relationships/image" Target="media/image26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37.wmf"/><Relationship Id="rId252" Type="http://schemas.openxmlformats.org/officeDocument/2006/relationships/oleObject" Target="embeddings/oleObject101.bin"/><Relationship Id="rId273" Type="http://schemas.openxmlformats.org/officeDocument/2006/relationships/image" Target="media/image160.wmf"/><Relationship Id="rId294" Type="http://schemas.openxmlformats.org/officeDocument/2006/relationships/image" Target="media/image171.wmf"/><Relationship Id="rId308" Type="http://schemas.openxmlformats.org/officeDocument/2006/relationships/image" Target="media/image178.wmf"/><Relationship Id="rId329" Type="http://schemas.openxmlformats.org/officeDocument/2006/relationships/oleObject" Target="embeddings/oleObject136.bin"/><Relationship Id="rId480" Type="http://schemas.openxmlformats.org/officeDocument/2006/relationships/oleObject" Target="embeddings/oleObject206.bin"/><Relationship Id="rId515" Type="http://schemas.openxmlformats.org/officeDocument/2006/relationships/oleObject" Target="embeddings/oleObject224.bin"/><Relationship Id="rId47" Type="http://schemas.openxmlformats.org/officeDocument/2006/relationships/image" Target="media/image22.wmf"/><Relationship Id="rId68" Type="http://schemas.openxmlformats.org/officeDocument/2006/relationships/image" Target="media/image37.wmf"/><Relationship Id="rId89" Type="http://schemas.openxmlformats.org/officeDocument/2006/relationships/image" Target="media/image57.wmf"/><Relationship Id="rId112" Type="http://schemas.openxmlformats.org/officeDocument/2006/relationships/image" Target="media/image69.wmf"/><Relationship Id="rId133" Type="http://schemas.openxmlformats.org/officeDocument/2006/relationships/image" Target="media/image80.wmf"/><Relationship Id="rId154" Type="http://schemas.openxmlformats.org/officeDocument/2006/relationships/image" Target="media/image95.wmf"/><Relationship Id="rId175" Type="http://schemas.openxmlformats.org/officeDocument/2006/relationships/image" Target="media/image108.wmf"/><Relationship Id="rId340" Type="http://schemas.openxmlformats.org/officeDocument/2006/relationships/image" Target="media/image195.wmf"/><Relationship Id="rId361" Type="http://schemas.openxmlformats.org/officeDocument/2006/relationships/oleObject" Target="embeddings/oleObject152.bin"/><Relationship Id="rId196" Type="http://schemas.openxmlformats.org/officeDocument/2006/relationships/oleObject" Target="embeddings/oleObject74.bin"/><Relationship Id="rId200" Type="http://schemas.openxmlformats.org/officeDocument/2006/relationships/image" Target="media/image121.wmf"/><Relationship Id="rId382" Type="http://schemas.openxmlformats.org/officeDocument/2006/relationships/image" Target="media/image216.wmf"/><Relationship Id="rId417" Type="http://schemas.openxmlformats.org/officeDocument/2006/relationships/oleObject" Target="embeddings/oleObject174.bin"/><Relationship Id="rId438" Type="http://schemas.openxmlformats.org/officeDocument/2006/relationships/oleObject" Target="embeddings/oleObject185.bin"/><Relationship Id="rId459" Type="http://schemas.openxmlformats.org/officeDocument/2006/relationships/image" Target="media/image26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32.wmf"/><Relationship Id="rId242" Type="http://schemas.openxmlformats.org/officeDocument/2006/relationships/oleObject" Target="embeddings/oleObject96.bin"/><Relationship Id="rId263" Type="http://schemas.openxmlformats.org/officeDocument/2006/relationships/image" Target="media/image153.wmf"/><Relationship Id="rId284" Type="http://schemas.openxmlformats.org/officeDocument/2006/relationships/oleObject" Target="embeddings/oleObject115.bin"/><Relationship Id="rId319" Type="http://schemas.openxmlformats.org/officeDocument/2006/relationships/oleObject" Target="embeddings/oleObject132.bin"/><Relationship Id="rId470" Type="http://schemas.openxmlformats.org/officeDocument/2006/relationships/oleObject" Target="embeddings/oleObject201.bin"/><Relationship Id="rId491" Type="http://schemas.openxmlformats.org/officeDocument/2006/relationships/image" Target="media/image276.png"/><Relationship Id="rId505" Type="http://schemas.openxmlformats.org/officeDocument/2006/relationships/oleObject" Target="embeddings/oleObject218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48.wmf"/><Relationship Id="rId102" Type="http://schemas.openxmlformats.org/officeDocument/2006/relationships/image" Target="media/image64.wmf"/><Relationship Id="rId123" Type="http://schemas.openxmlformats.org/officeDocument/2006/relationships/image" Target="media/image75.wmf"/><Relationship Id="rId144" Type="http://schemas.openxmlformats.org/officeDocument/2006/relationships/image" Target="media/image86.wmf"/><Relationship Id="rId330" Type="http://schemas.openxmlformats.org/officeDocument/2006/relationships/image" Target="media/image190.wmf"/><Relationship Id="rId90" Type="http://schemas.openxmlformats.org/officeDocument/2006/relationships/oleObject" Target="embeddings/oleObject29.bin"/><Relationship Id="rId165" Type="http://schemas.openxmlformats.org/officeDocument/2006/relationships/oleObject" Target="embeddings/oleObject59.bin"/><Relationship Id="rId186" Type="http://schemas.openxmlformats.org/officeDocument/2006/relationships/oleObject" Target="embeddings/oleObject69.bin"/><Relationship Id="rId351" Type="http://schemas.openxmlformats.org/officeDocument/2006/relationships/oleObject" Target="embeddings/oleObject147.bin"/><Relationship Id="rId372" Type="http://schemas.openxmlformats.org/officeDocument/2006/relationships/image" Target="media/image211.wmf"/><Relationship Id="rId393" Type="http://schemas.openxmlformats.org/officeDocument/2006/relationships/image" Target="media/image224.wmf"/><Relationship Id="rId407" Type="http://schemas.openxmlformats.org/officeDocument/2006/relationships/oleObject" Target="embeddings/oleObject170.bin"/><Relationship Id="rId428" Type="http://schemas.openxmlformats.org/officeDocument/2006/relationships/image" Target="media/image245.wmf"/><Relationship Id="rId449" Type="http://schemas.openxmlformats.org/officeDocument/2006/relationships/image" Target="media/image255.wmf"/><Relationship Id="rId211" Type="http://schemas.openxmlformats.org/officeDocument/2006/relationships/oleObject" Target="embeddings/oleObject81.bin"/><Relationship Id="rId232" Type="http://schemas.openxmlformats.org/officeDocument/2006/relationships/oleObject" Target="embeddings/oleObject91.bin"/><Relationship Id="rId253" Type="http://schemas.openxmlformats.org/officeDocument/2006/relationships/image" Target="media/image148.wmf"/><Relationship Id="rId274" Type="http://schemas.openxmlformats.org/officeDocument/2006/relationships/oleObject" Target="embeddings/oleObject110.bin"/><Relationship Id="rId295" Type="http://schemas.openxmlformats.org/officeDocument/2006/relationships/oleObject" Target="embeddings/oleObject120.bin"/><Relationship Id="rId309" Type="http://schemas.openxmlformats.org/officeDocument/2006/relationships/oleObject" Target="embeddings/oleObject127.bin"/><Relationship Id="rId460" Type="http://schemas.openxmlformats.org/officeDocument/2006/relationships/oleObject" Target="embeddings/oleObject196.bin"/><Relationship Id="rId481" Type="http://schemas.openxmlformats.org/officeDocument/2006/relationships/image" Target="media/image271.wmf"/><Relationship Id="rId516" Type="http://schemas.openxmlformats.org/officeDocument/2006/relationships/oleObject" Target="embeddings/oleObject22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8.wmf"/><Relationship Id="rId113" Type="http://schemas.openxmlformats.org/officeDocument/2006/relationships/oleObject" Target="embeddings/oleObject40.bin"/><Relationship Id="rId134" Type="http://schemas.openxmlformats.org/officeDocument/2006/relationships/oleObject" Target="embeddings/oleObject50.bin"/><Relationship Id="rId320" Type="http://schemas.openxmlformats.org/officeDocument/2006/relationships/image" Target="media/image184.wmf"/><Relationship Id="rId80" Type="http://schemas.openxmlformats.org/officeDocument/2006/relationships/image" Target="media/image49.wmf"/><Relationship Id="rId155" Type="http://schemas.openxmlformats.org/officeDocument/2006/relationships/image" Target="media/image96.wmf"/><Relationship Id="rId176" Type="http://schemas.openxmlformats.org/officeDocument/2006/relationships/oleObject" Target="embeddings/oleObject64.bin"/><Relationship Id="rId197" Type="http://schemas.openxmlformats.org/officeDocument/2006/relationships/image" Target="media/image119.emf"/><Relationship Id="rId341" Type="http://schemas.openxmlformats.org/officeDocument/2006/relationships/oleObject" Target="embeddings/oleObject142.bin"/><Relationship Id="rId362" Type="http://schemas.openxmlformats.org/officeDocument/2006/relationships/image" Target="media/image206.wmf"/><Relationship Id="rId383" Type="http://schemas.openxmlformats.org/officeDocument/2006/relationships/oleObject" Target="embeddings/oleObject163.bin"/><Relationship Id="rId418" Type="http://schemas.openxmlformats.org/officeDocument/2006/relationships/image" Target="media/image240.wmf"/><Relationship Id="rId439" Type="http://schemas.openxmlformats.org/officeDocument/2006/relationships/image" Target="media/image250.wmf"/><Relationship Id="rId201" Type="http://schemas.openxmlformats.org/officeDocument/2006/relationships/oleObject" Target="embeddings/oleObject76.bin"/><Relationship Id="rId222" Type="http://schemas.openxmlformats.org/officeDocument/2006/relationships/oleObject" Target="embeddings/oleObject86.bin"/><Relationship Id="rId243" Type="http://schemas.openxmlformats.org/officeDocument/2006/relationships/image" Target="media/image143.wmf"/><Relationship Id="rId264" Type="http://schemas.openxmlformats.org/officeDocument/2006/relationships/oleObject" Target="embeddings/oleObject107.bin"/><Relationship Id="rId285" Type="http://schemas.openxmlformats.org/officeDocument/2006/relationships/image" Target="media/image166.wmf"/><Relationship Id="rId450" Type="http://schemas.openxmlformats.org/officeDocument/2006/relationships/oleObject" Target="embeddings/oleObject191.bin"/><Relationship Id="rId471" Type="http://schemas.openxmlformats.org/officeDocument/2006/relationships/image" Target="media/image266.wmf"/><Relationship Id="rId506" Type="http://schemas.openxmlformats.org/officeDocument/2006/relationships/image" Target="media/image28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35.bin"/><Relationship Id="rId124" Type="http://schemas.openxmlformats.org/officeDocument/2006/relationships/oleObject" Target="embeddings/oleObject45.bin"/><Relationship Id="rId310" Type="http://schemas.openxmlformats.org/officeDocument/2006/relationships/image" Target="media/image179.wmf"/><Relationship Id="rId492" Type="http://schemas.openxmlformats.org/officeDocument/2006/relationships/image" Target="media/image277.wmf"/><Relationship Id="rId70" Type="http://schemas.openxmlformats.org/officeDocument/2006/relationships/image" Target="media/image39.wmf"/><Relationship Id="rId91" Type="http://schemas.openxmlformats.org/officeDocument/2006/relationships/image" Target="media/image58.wmf"/><Relationship Id="rId145" Type="http://schemas.openxmlformats.org/officeDocument/2006/relationships/oleObject" Target="embeddings/oleObject55.bin"/><Relationship Id="rId166" Type="http://schemas.openxmlformats.org/officeDocument/2006/relationships/image" Target="media/image103.wmf"/><Relationship Id="rId187" Type="http://schemas.openxmlformats.org/officeDocument/2006/relationships/image" Target="media/image114.wmf"/><Relationship Id="rId331" Type="http://schemas.openxmlformats.org/officeDocument/2006/relationships/oleObject" Target="embeddings/oleObject137.bin"/><Relationship Id="rId352" Type="http://schemas.openxmlformats.org/officeDocument/2006/relationships/image" Target="media/image201.wmf"/><Relationship Id="rId373" Type="http://schemas.openxmlformats.org/officeDocument/2006/relationships/oleObject" Target="embeddings/oleObject158.bin"/><Relationship Id="rId394" Type="http://schemas.openxmlformats.org/officeDocument/2006/relationships/image" Target="media/image225.wmf"/><Relationship Id="rId408" Type="http://schemas.openxmlformats.org/officeDocument/2006/relationships/image" Target="media/image234.wmf"/><Relationship Id="rId429" Type="http://schemas.openxmlformats.org/officeDocument/2006/relationships/oleObject" Target="embeddings/oleObject180.bin"/><Relationship Id="rId1" Type="http://schemas.openxmlformats.org/officeDocument/2006/relationships/styles" Target="styles.xml"/><Relationship Id="rId212" Type="http://schemas.openxmlformats.org/officeDocument/2006/relationships/image" Target="media/image127.wmf"/><Relationship Id="rId233" Type="http://schemas.openxmlformats.org/officeDocument/2006/relationships/image" Target="media/image138.wmf"/><Relationship Id="rId254" Type="http://schemas.openxmlformats.org/officeDocument/2006/relationships/oleObject" Target="embeddings/oleObject102.bin"/><Relationship Id="rId440" Type="http://schemas.openxmlformats.org/officeDocument/2006/relationships/oleObject" Target="embeddings/oleObject18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70.wmf"/><Relationship Id="rId275" Type="http://schemas.openxmlformats.org/officeDocument/2006/relationships/image" Target="media/image161.wmf"/><Relationship Id="rId296" Type="http://schemas.openxmlformats.org/officeDocument/2006/relationships/image" Target="media/image172.wmf"/><Relationship Id="rId300" Type="http://schemas.openxmlformats.org/officeDocument/2006/relationships/image" Target="media/image174.wmf"/><Relationship Id="rId461" Type="http://schemas.openxmlformats.org/officeDocument/2006/relationships/image" Target="media/image261.wmf"/><Relationship Id="rId482" Type="http://schemas.openxmlformats.org/officeDocument/2006/relationships/oleObject" Target="embeddings/oleObject207.bin"/><Relationship Id="rId517" Type="http://schemas.openxmlformats.org/officeDocument/2006/relationships/fontTable" Target="fontTable.xml"/><Relationship Id="rId60" Type="http://schemas.openxmlformats.org/officeDocument/2006/relationships/image" Target="media/image29.wmf"/><Relationship Id="rId81" Type="http://schemas.openxmlformats.org/officeDocument/2006/relationships/image" Target="media/image50.wmf"/><Relationship Id="rId135" Type="http://schemas.openxmlformats.org/officeDocument/2006/relationships/image" Target="media/image81.wmf"/><Relationship Id="rId156" Type="http://schemas.openxmlformats.org/officeDocument/2006/relationships/image" Target="media/image97.wmf"/><Relationship Id="rId177" Type="http://schemas.openxmlformats.org/officeDocument/2006/relationships/image" Target="media/image109.wmf"/><Relationship Id="rId198" Type="http://schemas.openxmlformats.org/officeDocument/2006/relationships/image" Target="media/image120.wmf"/><Relationship Id="rId321" Type="http://schemas.openxmlformats.org/officeDocument/2006/relationships/oleObject" Target="embeddings/oleObject133.bin"/><Relationship Id="rId342" Type="http://schemas.openxmlformats.org/officeDocument/2006/relationships/image" Target="media/image196.wmf"/><Relationship Id="rId363" Type="http://schemas.openxmlformats.org/officeDocument/2006/relationships/oleObject" Target="embeddings/oleObject153.bin"/><Relationship Id="rId384" Type="http://schemas.openxmlformats.org/officeDocument/2006/relationships/image" Target="media/image217.wmf"/><Relationship Id="rId419" Type="http://schemas.openxmlformats.org/officeDocument/2006/relationships/oleObject" Target="embeddings/oleObject175.bin"/><Relationship Id="rId202" Type="http://schemas.openxmlformats.org/officeDocument/2006/relationships/image" Target="media/image122.wmf"/><Relationship Id="rId223" Type="http://schemas.openxmlformats.org/officeDocument/2006/relationships/image" Target="media/image133.wmf"/><Relationship Id="rId244" Type="http://schemas.openxmlformats.org/officeDocument/2006/relationships/oleObject" Target="embeddings/oleObject97.bin"/><Relationship Id="rId430" Type="http://schemas.openxmlformats.org/officeDocument/2006/relationships/image" Target="media/image24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54.wmf"/><Relationship Id="rId286" Type="http://schemas.openxmlformats.org/officeDocument/2006/relationships/oleObject" Target="embeddings/oleObject116.bin"/><Relationship Id="rId451" Type="http://schemas.openxmlformats.org/officeDocument/2006/relationships/image" Target="media/image256.wmf"/><Relationship Id="rId472" Type="http://schemas.openxmlformats.org/officeDocument/2006/relationships/oleObject" Target="embeddings/oleObject202.bin"/><Relationship Id="rId493" Type="http://schemas.openxmlformats.org/officeDocument/2006/relationships/oleObject" Target="embeddings/oleObject212.bin"/><Relationship Id="rId507" Type="http://schemas.openxmlformats.org/officeDocument/2006/relationships/oleObject" Target="embeddings/oleObject219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65.wmf"/><Relationship Id="rId125" Type="http://schemas.openxmlformats.org/officeDocument/2006/relationships/image" Target="media/image76.wmf"/><Relationship Id="rId146" Type="http://schemas.openxmlformats.org/officeDocument/2006/relationships/image" Target="media/image87.wmf"/><Relationship Id="rId167" Type="http://schemas.openxmlformats.org/officeDocument/2006/relationships/oleObject" Target="embeddings/oleObject60.bin"/><Relationship Id="rId188" Type="http://schemas.openxmlformats.org/officeDocument/2006/relationships/oleObject" Target="embeddings/oleObject70.bin"/><Relationship Id="rId311" Type="http://schemas.openxmlformats.org/officeDocument/2006/relationships/oleObject" Target="embeddings/oleObject128.bin"/><Relationship Id="rId332" Type="http://schemas.openxmlformats.org/officeDocument/2006/relationships/image" Target="media/image191.wmf"/><Relationship Id="rId353" Type="http://schemas.openxmlformats.org/officeDocument/2006/relationships/oleObject" Target="embeddings/oleObject148.bin"/><Relationship Id="rId374" Type="http://schemas.openxmlformats.org/officeDocument/2006/relationships/image" Target="media/image212.wmf"/><Relationship Id="rId395" Type="http://schemas.openxmlformats.org/officeDocument/2006/relationships/oleObject" Target="embeddings/oleObject166.bin"/><Relationship Id="rId409" Type="http://schemas.openxmlformats.org/officeDocument/2006/relationships/oleObject" Target="embeddings/oleObject171.bin"/><Relationship Id="rId71" Type="http://schemas.openxmlformats.org/officeDocument/2006/relationships/image" Target="media/image40.wmf"/><Relationship Id="rId92" Type="http://schemas.openxmlformats.org/officeDocument/2006/relationships/oleObject" Target="embeddings/oleObject30.bin"/><Relationship Id="rId213" Type="http://schemas.openxmlformats.org/officeDocument/2006/relationships/oleObject" Target="embeddings/oleObject82.bin"/><Relationship Id="rId234" Type="http://schemas.openxmlformats.org/officeDocument/2006/relationships/oleObject" Target="embeddings/oleObject92.bin"/><Relationship Id="rId420" Type="http://schemas.openxmlformats.org/officeDocument/2006/relationships/image" Target="media/image241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image" Target="media/image149.wmf"/><Relationship Id="rId276" Type="http://schemas.openxmlformats.org/officeDocument/2006/relationships/oleObject" Target="embeddings/oleObject111.bin"/><Relationship Id="rId297" Type="http://schemas.openxmlformats.org/officeDocument/2006/relationships/oleObject" Target="embeddings/oleObject121.bin"/><Relationship Id="rId441" Type="http://schemas.openxmlformats.org/officeDocument/2006/relationships/image" Target="media/image251.wmf"/><Relationship Id="rId462" Type="http://schemas.openxmlformats.org/officeDocument/2006/relationships/oleObject" Target="embeddings/oleObject197.bin"/><Relationship Id="rId483" Type="http://schemas.openxmlformats.org/officeDocument/2006/relationships/image" Target="media/image272.wmf"/><Relationship Id="rId518" Type="http://schemas.openxmlformats.org/officeDocument/2006/relationships/theme" Target="theme/theme1.xml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41.bin"/><Relationship Id="rId136" Type="http://schemas.openxmlformats.org/officeDocument/2006/relationships/oleObject" Target="embeddings/oleObject51.bin"/><Relationship Id="rId157" Type="http://schemas.openxmlformats.org/officeDocument/2006/relationships/image" Target="media/image98.wmf"/><Relationship Id="rId178" Type="http://schemas.openxmlformats.org/officeDocument/2006/relationships/oleObject" Target="embeddings/oleObject65.bin"/><Relationship Id="rId301" Type="http://schemas.openxmlformats.org/officeDocument/2006/relationships/oleObject" Target="embeddings/oleObject123.bin"/><Relationship Id="rId322" Type="http://schemas.openxmlformats.org/officeDocument/2006/relationships/image" Target="media/image185.png"/><Relationship Id="rId343" Type="http://schemas.openxmlformats.org/officeDocument/2006/relationships/oleObject" Target="embeddings/oleObject143.bin"/><Relationship Id="rId364" Type="http://schemas.openxmlformats.org/officeDocument/2006/relationships/image" Target="media/image207.wmf"/><Relationship Id="rId61" Type="http://schemas.openxmlformats.org/officeDocument/2006/relationships/image" Target="media/image30.wmf"/><Relationship Id="rId82" Type="http://schemas.openxmlformats.org/officeDocument/2006/relationships/image" Target="media/image51.wmf"/><Relationship Id="rId199" Type="http://schemas.openxmlformats.org/officeDocument/2006/relationships/oleObject" Target="embeddings/oleObject75.bin"/><Relationship Id="rId203" Type="http://schemas.openxmlformats.org/officeDocument/2006/relationships/oleObject" Target="embeddings/oleObject77.bin"/><Relationship Id="rId385" Type="http://schemas.openxmlformats.org/officeDocument/2006/relationships/oleObject" Target="embeddings/oleObject16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87.bin"/><Relationship Id="rId245" Type="http://schemas.openxmlformats.org/officeDocument/2006/relationships/image" Target="media/image144.wmf"/><Relationship Id="rId266" Type="http://schemas.openxmlformats.org/officeDocument/2006/relationships/oleObject" Target="embeddings/oleObject108.bin"/><Relationship Id="rId287" Type="http://schemas.openxmlformats.org/officeDocument/2006/relationships/image" Target="media/image167.wmf"/><Relationship Id="rId410" Type="http://schemas.openxmlformats.org/officeDocument/2006/relationships/image" Target="media/image235.wmf"/><Relationship Id="rId431" Type="http://schemas.openxmlformats.org/officeDocument/2006/relationships/oleObject" Target="embeddings/oleObject181.bin"/><Relationship Id="rId452" Type="http://schemas.openxmlformats.org/officeDocument/2006/relationships/oleObject" Target="embeddings/oleObject192.bin"/><Relationship Id="rId473" Type="http://schemas.openxmlformats.org/officeDocument/2006/relationships/image" Target="media/image267.wmf"/><Relationship Id="rId494" Type="http://schemas.openxmlformats.org/officeDocument/2006/relationships/image" Target="media/image278.wmf"/><Relationship Id="rId508" Type="http://schemas.openxmlformats.org/officeDocument/2006/relationships/image" Target="media/image285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36.bin"/><Relationship Id="rId126" Type="http://schemas.openxmlformats.org/officeDocument/2006/relationships/oleObject" Target="embeddings/oleObject46.bin"/><Relationship Id="rId147" Type="http://schemas.openxmlformats.org/officeDocument/2006/relationships/image" Target="media/image88.wmf"/><Relationship Id="rId168" Type="http://schemas.openxmlformats.org/officeDocument/2006/relationships/oleObject" Target="embeddings/oleObject61.bin"/><Relationship Id="rId312" Type="http://schemas.openxmlformats.org/officeDocument/2006/relationships/image" Target="media/image180.wmf"/><Relationship Id="rId333" Type="http://schemas.openxmlformats.org/officeDocument/2006/relationships/oleObject" Target="embeddings/oleObject138.bin"/><Relationship Id="rId354" Type="http://schemas.openxmlformats.org/officeDocument/2006/relationships/image" Target="media/image202.wmf"/><Relationship Id="rId51" Type="http://schemas.openxmlformats.org/officeDocument/2006/relationships/image" Target="media/image24.wmf"/><Relationship Id="rId72" Type="http://schemas.openxmlformats.org/officeDocument/2006/relationships/image" Target="media/image41.wmf"/><Relationship Id="rId93" Type="http://schemas.openxmlformats.org/officeDocument/2006/relationships/image" Target="media/image59.png"/><Relationship Id="rId189" Type="http://schemas.openxmlformats.org/officeDocument/2006/relationships/image" Target="media/image115.wmf"/><Relationship Id="rId375" Type="http://schemas.openxmlformats.org/officeDocument/2006/relationships/oleObject" Target="embeddings/oleObject159.bin"/><Relationship Id="rId396" Type="http://schemas.openxmlformats.org/officeDocument/2006/relationships/image" Target="media/image226.wmf"/><Relationship Id="rId3" Type="http://schemas.openxmlformats.org/officeDocument/2006/relationships/settings" Target="settings.xml"/><Relationship Id="rId214" Type="http://schemas.openxmlformats.org/officeDocument/2006/relationships/image" Target="media/image128.wmf"/><Relationship Id="rId235" Type="http://schemas.openxmlformats.org/officeDocument/2006/relationships/image" Target="media/image139.wmf"/><Relationship Id="rId256" Type="http://schemas.openxmlformats.org/officeDocument/2006/relationships/oleObject" Target="embeddings/oleObject103.bin"/><Relationship Id="rId277" Type="http://schemas.openxmlformats.org/officeDocument/2006/relationships/image" Target="media/image162.wmf"/><Relationship Id="rId298" Type="http://schemas.openxmlformats.org/officeDocument/2006/relationships/image" Target="media/image173.wmf"/><Relationship Id="rId400" Type="http://schemas.openxmlformats.org/officeDocument/2006/relationships/image" Target="media/image229.wmf"/><Relationship Id="rId421" Type="http://schemas.openxmlformats.org/officeDocument/2006/relationships/oleObject" Target="embeddings/oleObject176.bin"/><Relationship Id="rId442" Type="http://schemas.openxmlformats.org/officeDocument/2006/relationships/oleObject" Target="embeddings/oleObject187.bin"/><Relationship Id="rId463" Type="http://schemas.openxmlformats.org/officeDocument/2006/relationships/image" Target="media/image262.wmf"/><Relationship Id="rId484" Type="http://schemas.openxmlformats.org/officeDocument/2006/relationships/oleObject" Target="embeddings/oleObject208.bin"/><Relationship Id="rId116" Type="http://schemas.openxmlformats.org/officeDocument/2006/relationships/image" Target="media/image71.wmf"/><Relationship Id="rId137" Type="http://schemas.openxmlformats.org/officeDocument/2006/relationships/image" Target="media/image82.png"/><Relationship Id="rId158" Type="http://schemas.openxmlformats.org/officeDocument/2006/relationships/oleObject" Target="embeddings/oleObject56.bin"/><Relationship Id="rId302" Type="http://schemas.openxmlformats.org/officeDocument/2006/relationships/image" Target="media/image175.wmf"/><Relationship Id="rId323" Type="http://schemas.openxmlformats.org/officeDocument/2006/relationships/image" Target="media/image186.png"/><Relationship Id="rId344" Type="http://schemas.openxmlformats.org/officeDocument/2006/relationships/image" Target="media/image19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image" Target="media/image52.wmf"/><Relationship Id="rId179" Type="http://schemas.openxmlformats.org/officeDocument/2006/relationships/image" Target="media/image110.wmf"/><Relationship Id="rId365" Type="http://schemas.openxmlformats.org/officeDocument/2006/relationships/oleObject" Target="embeddings/oleObject154.bin"/><Relationship Id="rId386" Type="http://schemas.openxmlformats.org/officeDocument/2006/relationships/image" Target="media/image218.wmf"/><Relationship Id="rId190" Type="http://schemas.openxmlformats.org/officeDocument/2006/relationships/oleObject" Target="embeddings/oleObject71.bin"/><Relationship Id="rId204" Type="http://schemas.openxmlformats.org/officeDocument/2006/relationships/image" Target="media/image123.wmf"/><Relationship Id="rId225" Type="http://schemas.openxmlformats.org/officeDocument/2006/relationships/image" Target="media/image134.wmf"/><Relationship Id="rId246" Type="http://schemas.openxmlformats.org/officeDocument/2006/relationships/oleObject" Target="embeddings/oleObject98.bin"/><Relationship Id="rId267" Type="http://schemas.openxmlformats.org/officeDocument/2006/relationships/image" Target="media/image155.emf"/><Relationship Id="rId288" Type="http://schemas.openxmlformats.org/officeDocument/2006/relationships/oleObject" Target="embeddings/oleObject117.bin"/><Relationship Id="rId411" Type="http://schemas.openxmlformats.org/officeDocument/2006/relationships/image" Target="media/image236.wmf"/><Relationship Id="rId432" Type="http://schemas.openxmlformats.org/officeDocument/2006/relationships/image" Target="media/image247.wmf"/><Relationship Id="rId453" Type="http://schemas.openxmlformats.org/officeDocument/2006/relationships/image" Target="media/image257.wmf"/><Relationship Id="rId474" Type="http://schemas.openxmlformats.org/officeDocument/2006/relationships/oleObject" Target="embeddings/oleObject203.bin"/><Relationship Id="rId509" Type="http://schemas.openxmlformats.org/officeDocument/2006/relationships/oleObject" Target="embeddings/oleObject220.bin"/><Relationship Id="rId106" Type="http://schemas.openxmlformats.org/officeDocument/2006/relationships/image" Target="media/image66.wmf"/><Relationship Id="rId127" Type="http://schemas.openxmlformats.org/officeDocument/2006/relationships/image" Target="media/image77.wmf"/><Relationship Id="rId313" Type="http://schemas.openxmlformats.org/officeDocument/2006/relationships/oleObject" Target="embeddings/oleObject129.bin"/><Relationship Id="rId495" Type="http://schemas.openxmlformats.org/officeDocument/2006/relationships/oleObject" Target="embeddings/oleObject21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42.wmf"/><Relationship Id="rId94" Type="http://schemas.openxmlformats.org/officeDocument/2006/relationships/image" Target="media/image60.wmf"/><Relationship Id="rId148" Type="http://schemas.openxmlformats.org/officeDocument/2006/relationships/image" Target="media/image89.wmf"/><Relationship Id="rId169" Type="http://schemas.openxmlformats.org/officeDocument/2006/relationships/image" Target="media/image104.wmf"/><Relationship Id="rId334" Type="http://schemas.openxmlformats.org/officeDocument/2006/relationships/image" Target="media/image192.wmf"/><Relationship Id="rId355" Type="http://schemas.openxmlformats.org/officeDocument/2006/relationships/oleObject" Target="embeddings/oleObject149.bin"/><Relationship Id="rId376" Type="http://schemas.openxmlformats.org/officeDocument/2006/relationships/image" Target="media/image213.wmf"/><Relationship Id="rId397" Type="http://schemas.openxmlformats.org/officeDocument/2006/relationships/oleObject" Target="embeddings/oleObject16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6.bin"/><Relationship Id="rId215" Type="http://schemas.openxmlformats.org/officeDocument/2006/relationships/oleObject" Target="embeddings/oleObject83.bin"/><Relationship Id="rId236" Type="http://schemas.openxmlformats.org/officeDocument/2006/relationships/oleObject" Target="embeddings/oleObject93.bin"/><Relationship Id="rId257" Type="http://schemas.openxmlformats.org/officeDocument/2006/relationships/image" Target="media/image150.wmf"/><Relationship Id="rId278" Type="http://schemas.openxmlformats.org/officeDocument/2006/relationships/oleObject" Target="embeddings/oleObject112.bin"/><Relationship Id="rId401" Type="http://schemas.openxmlformats.org/officeDocument/2006/relationships/image" Target="media/image230.wmf"/><Relationship Id="rId422" Type="http://schemas.openxmlformats.org/officeDocument/2006/relationships/image" Target="media/image242.wmf"/><Relationship Id="rId443" Type="http://schemas.openxmlformats.org/officeDocument/2006/relationships/image" Target="media/image252.wmf"/><Relationship Id="rId464" Type="http://schemas.openxmlformats.org/officeDocument/2006/relationships/oleObject" Target="embeddings/oleObject198.bin"/><Relationship Id="rId303" Type="http://schemas.openxmlformats.org/officeDocument/2006/relationships/oleObject" Target="embeddings/oleObject124.bin"/><Relationship Id="rId485" Type="http://schemas.openxmlformats.org/officeDocument/2006/relationships/image" Target="media/image273.wmf"/><Relationship Id="rId42" Type="http://schemas.openxmlformats.org/officeDocument/2006/relationships/oleObject" Target="embeddings/oleObject19.bin"/><Relationship Id="rId84" Type="http://schemas.openxmlformats.org/officeDocument/2006/relationships/image" Target="media/image53.wmf"/><Relationship Id="rId138" Type="http://schemas.openxmlformats.org/officeDocument/2006/relationships/image" Target="media/image83.wmf"/><Relationship Id="rId345" Type="http://schemas.openxmlformats.org/officeDocument/2006/relationships/oleObject" Target="embeddings/oleObject144.bin"/><Relationship Id="rId387" Type="http://schemas.openxmlformats.org/officeDocument/2006/relationships/oleObject" Target="embeddings/oleObject165.bin"/><Relationship Id="rId510" Type="http://schemas.openxmlformats.org/officeDocument/2006/relationships/oleObject" Target="embeddings/oleObject221.bin"/><Relationship Id="rId191" Type="http://schemas.openxmlformats.org/officeDocument/2006/relationships/image" Target="media/image116.wmf"/><Relationship Id="rId205" Type="http://schemas.openxmlformats.org/officeDocument/2006/relationships/oleObject" Target="embeddings/oleObject78.bin"/><Relationship Id="rId247" Type="http://schemas.openxmlformats.org/officeDocument/2006/relationships/image" Target="media/image145.wmf"/><Relationship Id="rId412" Type="http://schemas.openxmlformats.org/officeDocument/2006/relationships/image" Target="media/image237.wmf"/><Relationship Id="rId107" Type="http://schemas.openxmlformats.org/officeDocument/2006/relationships/oleObject" Target="embeddings/oleObject37.bin"/><Relationship Id="rId289" Type="http://schemas.openxmlformats.org/officeDocument/2006/relationships/image" Target="media/image168.wmf"/><Relationship Id="rId454" Type="http://schemas.openxmlformats.org/officeDocument/2006/relationships/oleObject" Target="embeddings/oleObject193.bin"/><Relationship Id="rId496" Type="http://schemas.openxmlformats.org/officeDocument/2006/relationships/image" Target="media/image279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90.wmf"/><Relationship Id="rId314" Type="http://schemas.openxmlformats.org/officeDocument/2006/relationships/image" Target="media/image181.wmf"/><Relationship Id="rId356" Type="http://schemas.openxmlformats.org/officeDocument/2006/relationships/image" Target="media/image203.wmf"/><Relationship Id="rId398" Type="http://schemas.openxmlformats.org/officeDocument/2006/relationships/image" Target="media/image227.wmf"/><Relationship Id="rId95" Type="http://schemas.openxmlformats.org/officeDocument/2006/relationships/oleObject" Target="embeddings/oleObject31.bin"/><Relationship Id="rId160" Type="http://schemas.openxmlformats.org/officeDocument/2006/relationships/oleObject" Target="embeddings/oleObject57.bin"/><Relationship Id="rId216" Type="http://schemas.openxmlformats.org/officeDocument/2006/relationships/image" Target="media/image129.wmf"/><Relationship Id="rId423" Type="http://schemas.openxmlformats.org/officeDocument/2006/relationships/oleObject" Target="embeddings/oleObject177.bin"/><Relationship Id="rId258" Type="http://schemas.openxmlformats.org/officeDocument/2006/relationships/oleObject" Target="embeddings/oleObject104.bin"/><Relationship Id="rId465" Type="http://schemas.openxmlformats.org/officeDocument/2006/relationships/image" Target="media/image263.wmf"/><Relationship Id="rId22" Type="http://schemas.openxmlformats.org/officeDocument/2006/relationships/oleObject" Target="embeddings/oleObject9.bin"/><Relationship Id="rId64" Type="http://schemas.openxmlformats.org/officeDocument/2006/relationships/image" Target="media/image33.wmf"/><Relationship Id="rId118" Type="http://schemas.openxmlformats.org/officeDocument/2006/relationships/image" Target="media/image72.wmf"/><Relationship Id="rId325" Type="http://schemas.openxmlformats.org/officeDocument/2006/relationships/oleObject" Target="embeddings/oleObject134.bin"/><Relationship Id="rId367" Type="http://schemas.openxmlformats.org/officeDocument/2006/relationships/oleObject" Target="embeddings/oleObject155.bin"/><Relationship Id="rId171" Type="http://schemas.openxmlformats.org/officeDocument/2006/relationships/image" Target="media/image105.wmf"/><Relationship Id="rId227" Type="http://schemas.openxmlformats.org/officeDocument/2006/relationships/image" Target="media/image135.wmf"/><Relationship Id="rId269" Type="http://schemas.openxmlformats.org/officeDocument/2006/relationships/image" Target="media/image157.emf"/><Relationship Id="rId434" Type="http://schemas.openxmlformats.org/officeDocument/2006/relationships/image" Target="media/image248.wmf"/><Relationship Id="rId476" Type="http://schemas.openxmlformats.org/officeDocument/2006/relationships/oleObject" Target="embeddings/oleObject204.bin"/><Relationship Id="rId33" Type="http://schemas.openxmlformats.org/officeDocument/2006/relationships/image" Target="media/image15.wmf"/><Relationship Id="rId129" Type="http://schemas.openxmlformats.org/officeDocument/2006/relationships/image" Target="media/image78.wmf"/><Relationship Id="rId280" Type="http://schemas.openxmlformats.org/officeDocument/2006/relationships/oleObject" Target="embeddings/oleObject113.bin"/><Relationship Id="rId336" Type="http://schemas.openxmlformats.org/officeDocument/2006/relationships/image" Target="media/image193.wmf"/><Relationship Id="rId501" Type="http://schemas.openxmlformats.org/officeDocument/2006/relationships/oleObject" Target="embeddings/oleObject216.bin"/><Relationship Id="rId75" Type="http://schemas.openxmlformats.org/officeDocument/2006/relationships/image" Target="media/image44.wmf"/><Relationship Id="rId140" Type="http://schemas.openxmlformats.org/officeDocument/2006/relationships/image" Target="media/image84.wmf"/><Relationship Id="rId182" Type="http://schemas.openxmlformats.org/officeDocument/2006/relationships/oleObject" Target="embeddings/oleObject67.bin"/><Relationship Id="rId378" Type="http://schemas.openxmlformats.org/officeDocument/2006/relationships/image" Target="media/image214.wmf"/><Relationship Id="rId403" Type="http://schemas.openxmlformats.org/officeDocument/2006/relationships/image" Target="media/image231.png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94.bin"/><Relationship Id="rId445" Type="http://schemas.openxmlformats.org/officeDocument/2006/relationships/image" Target="media/image253.wmf"/><Relationship Id="rId487" Type="http://schemas.openxmlformats.org/officeDocument/2006/relationships/image" Target="media/image274.wmf"/><Relationship Id="rId291" Type="http://schemas.openxmlformats.org/officeDocument/2006/relationships/image" Target="media/image169.wmf"/><Relationship Id="rId305" Type="http://schemas.openxmlformats.org/officeDocument/2006/relationships/oleObject" Target="embeddings/oleObject125.bin"/><Relationship Id="rId347" Type="http://schemas.openxmlformats.org/officeDocument/2006/relationships/oleObject" Target="embeddings/oleObject145.bin"/><Relationship Id="rId512" Type="http://schemas.openxmlformats.org/officeDocument/2006/relationships/oleObject" Target="embeddings/oleObject222.bin"/><Relationship Id="rId44" Type="http://schemas.openxmlformats.org/officeDocument/2006/relationships/oleObject" Target="embeddings/oleObject20.bin"/><Relationship Id="rId86" Type="http://schemas.openxmlformats.org/officeDocument/2006/relationships/image" Target="media/image54.wmf"/><Relationship Id="rId151" Type="http://schemas.openxmlformats.org/officeDocument/2006/relationships/image" Target="media/image92.wmf"/><Relationship Id="rId389" Type="http://schemas.openxmlformats.org/officeDocument/2006/relationships/image" Target="media/image220.wmf"/><Relationship Id="rId193" Type="http://schemas.openxmlformats.org/officeDocument/2006/relationships/image" Target="media/image117.wmf"/><Relationship Id="rId207" Type="http://schemas.openxmlformats.org/officeDocument/2006/relationships/oleObject" Target="embeddings/oleObject79.bin"/><Relationship Id="rId249" Type="http://schemas.openxmlformats.org/officeDocument/2006/relationships/image" Target="media/image146.wmf"/><Relationship Id="rId414" Type="http://schemas.openxmlformats.org/officeDocument/2006/relationships/image" Target="media/image238.wmf"/><Relationship Id="rId456" Type="http://schemas.openxmlformats.org/officeDocument/2006/relationships/oleObject" Target="embeddings/oleObject194.bin"/><Relationship Id="rId498" Type="http://schemas.openxmlformats.org/officeDocument/2006/relationships/image" Target="media/image28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38.bin"/><Relationship Id="rId260" Type="http://schemas.openxmlformats.org/officeDocument/2006/relationships/oleObject" Target="embeddings/oleObject105.bin"/><Relationship Id="rId316" Type="http://schemas.openxmlformats.org/officeDocument/2006/relationships/image" Target="media/image182.wmf"/><Relationship Id="rId55" Type="http://schemas.openxmlformats.org/officeDocument/2006/relationships/image" Target="media/image26.wmf"/><Relationship Id="rId97" Type="http://schemas.openxmlformats.org/officeDocument/2006/relationships/oleObject" Target="embeddings/oleObject32.bin"/><Relationship Id="rId120" Type="http://schemas.openxmlformats.org/officeDocument/2006/relationships/image" Target="media/image73.wmf"/><Relationship Id="rId358" Type="http://schemas.openxmlformats.org/officeDocument/2006/relationships/image" Target="media/image204.wmf"/><Relationship Id="rId162" Type="http://schemas.openxmlformats.org/officeDocument/2006/relationships/oleObject" Target="embeddings/oleObject58.bin"/><Relationship Id="rId218" Type="http://schemas.openxmlformats.org/officeDocument/2006/relationships/image" Target="media/image130.wmf"/><Relationship Id="rId425" Type="http://schemas.openxmlformats.org/officeDocument/2006/relationships/oleObject" Target="embeddings/oleObject178.bin"/><Relationship Id="rId467" Type="http://schemas.openxmlformats.org/officeDocument/2006/relationships/image" Target="media/image264.wmf"/><Relationship Id="rId271" Type="http://schemas.openxmlformats.org/officeDocument/2006/relationships/image" Target="media/image159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5.wmf"/><Relationship Id="rId131" Type="http://schemas.openxmlformats.org/officeDocument/2006/relationships/image" Target="media/image79.wmf"/><Relationship Id="rId327" Type="http://schemas.openxmlformats.org/officeDocument/2006/relationships/oleObject" Target="embeddings/oleObject135.bin"/><Relationship Id="rId369" Type="http://schemas.openxmlformats.org/officeDocument/2006/relationships/oleObject" Target="embeddings/oleObject156.bin"/><Relationship Id="rId173" Type="http://schemas.openxmlformats.org/officeDocument/2006/relationships/image" Target="media/image106.emf"/><Relationship Id="rId229" Type="http://schemas.openxmlformats.org/officeDocument/2006/relationships/image" Target="media/image136.wmf"/><Relationship Id="rId380" Type="http://schemas.openxmlformats.org/officeDocument/2006/relationships/image" Target="media/image215.wmf"/><Relationship Id="rId436" Type="http://schemas.openxmlformats.org/officeDocument/2006/relationships/oleObject" Target="embeddings/oleObject184.bin"/><Relationship Id="rId240" Type="http://schemas.openxmlformats.org/officeDocument/2006/relationships/oleObject" Target="embeddings/oleObject95.bin"/><Relationship Id="rId478" Type="http://schemas.openxmlformats.org/officeDocument/2006/relationships/oleObject" Target="embeddings/oleObject2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8</Pages>
  <Words>2123</Words>
  <Characters>12104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1</cp:revision>
  <dcterms:created xsi:type="dcterms:W3CDTF">2019-07-04T07:18:00Z</dcterms:created>
  <dcterms:modified xsi:type="dcterms:W3CDTF">2019-07-04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